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Ex1.xml" ContentType="application/vnd.ms-office.chartex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ppt/charts/chartEx2.xml" ContentType="application/vnd.ms-office.chartex+xml"/>
  <Override PartName="/ppt/charts/style2.xml" ContentType="application/vnd.ms-office.chartstyle+xml"/>
  <Override PartName="/ppt/charts/colors2.xml" ContentType="application/vnd.ms-office.chartcolorstyle+xml"/>
  <Override PartName="/ppt/theme/themeOverride2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sldIdLst>
    <p:sldId id="256" r:id="rId2"/>
    <p:sldId id="291" r:id="rId3"/>
    <p:sldId id="295" r:id="rId4"/>
    <p:sldId id="290" r:id="rId5"/>
    <p:sldId id="263" r:id="rId6"/>
    <p:sldId id="258" r:id="rId7"/>
    <p:sldId id="262" r:id="rId8"/>
    <p:sldId id="272" r:id="rId9"/>
    <p:sldId id="259" r:id="rId10"/>
    <p:sldId id="260" r:id="rId11"/>
    <p:sldId id="261" r:id="rId12"/>
    <p:sldId id="265" r:id="rId13"/>
    <p:sldId id="296" r:id="rId14"/>
    <p:sldId id="266" r:id="rId15"/>
    <p:sldId id="292" r:id="rId16"/>
    <p:sldId id="293" r:id="rId17"/>
    <p:sldId id="294" r:id="rId18"/>
    <p:sldId id="267" r:id="rId19"/>
    <p:sldId id="269" r:id="rId20"/>
    <p:sldId id="271" r:id="rId21"/>
    <p:sldId id="300" r:id="rId22"/>
    <p:sldId id="299" r:id="rId23"/>
    <p:sldId id="298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69" autoAdjust="0"/>
    <p:restoredTop sz="94660"/>
  </p:normalViewPr>
  <p:slideViewPr>
    <p:cSldViewPr snapToGrid="0">
      <p:cViewPr varScale="1">
        <p:scale>
          <a:sx n="61" d="100"/>
          <a:sy n="61" d="100"/>
        </p:scale>
        <p:origin x="58" y="46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charts/_rels/chartEx1.xml.rels><?xml version="1.0" encoding="UTF-8" standalone="yes"?>
<Relationships xmlns="http://schemas.openxmlformats.org/package/2006/relationships"><Relationship Id="rId3" Type="http://schemas.microsoft.com/office/2011/relationships/chartColorStyle" Target="colors1.xml"/><Relationship Id="rId2" Type="http://schemas.microsoft.com/office/2011/relationships/chartStyle" Target="style1.xml"/><Relationship Id="rId1" Type="http://schemas.openxmlformats.org/officeDocument/2006/relationships/oleObject" Target="file:///C:\Users\chalm\Desktop\Sapelo2_Paxlovid\Paper\calculations_results\Docking_Binding_Stats\Nirmatrelvir_scores_100_mol_200_runs.xlsx" TargetMode="External"/><Relationship Id="rId4" Type="http://schemas.openxmlformats.org/officeDocument/2006/relationships/themeOverride" Target="../theme/themeOverride1.xml"/></Relationships>
</file>

<file path=ppt/charts/_rels/chartEx2.xml.rels><?xml version="1.0" encoding="UTF-8" standalone="yes"?>
<Relationships xmlns="http://schemas.openxmlformats.org/package/2006/relationships"><Relationship Id="rId3" Type="http://schemas.microsoft.com/office/2011/relationships/chartColorStyle" Target="colors2.xml"/><Relationship Id="rId2" Type="http://schemas.microsoft.com/office/2011/relationships/chartStyle" Target="style2.xml"/><Relationship Id="rId1" Type="http://schemas.openxmlformats.org/officeDocument/2006/relationships/oleObject" Target="file:///C:\Users\chalm\Desktop\Sapelo2_Paxlovid\Paper\calculations_results\Docking_Binding_Stats\Molecule_48_32_Mpro_100_mol_250_runs.xlsx" TargetMode="External"/><Relationship Id="rId4" Type="http://schemas.openxmlformats.org/officeDocument/2006/relationships/themeOverride" Target="../theme/themeOverride2.xml"/></Relationships>
</file>

<file path=ppt/charts/chartEx1.xml><?xml version="1.0" encoding="utf-8"?>
<cx:chartSpace xmlns:a="http://schemas.openxmlformats.org/drawingml/2006/main" xmlns:r="http://schemas.openxmlformats.org/officeDocument/2006/relationships" xmlns:cx="http://schemas.microsoft.com/office/drawing/2014/chartex">
  <cx:chartData>
    <cx:externalData r:id="rId1" cx:autoUpdate="0"/>
    <cx:data id="0">
      <cx:numDim type="val">
        <cx:f>Nirmatrelvir_scores_100_mol_200!$J$29:$J$17202</cx:f>
        <cx:lvl ptCount="17174" formatCode="0">
          <cx:pt idx="0">27.620000000000001</cx:pt>
          <cx:pt idx="1">27.879999999999999</cx:pt>
          <cx:pt idx="2">27.98</cx:pt>
          <cx:pt idx="3">28.07</cx:pt>
          <cx:pt idx="4">28.079999999999998</cx:pt>
          <cx:pt idx="5">28.27</cx:pt>
          <cx:pt idx="6">28.289999999999999</cx:pt>
          <cx:pt idx="7">28.350000000000001</cx:pt>
          <cx:pt idx="8">28.370000000000001</cx:pt>
          <cx:pt idx="9">28.41</cx:pt>
          <cx:pt idx="10">28.420000000000002</cx:pt>
          <cx:pt idx="11">28.460000000000001</cx:pt>
          <cx:pt idx="12">28.52</cx:pt>
          <cx:pt idx="13">28.59</cx:pt>
          <cx:pt idx="14">28.600000000000001</cx:pt>
          <cx:pt idx="15">28.649999999999999</cx:pt>
          <cx:pt idx="16">28.719999999999999</cx:pt>
          <cx:pt idx="17">28.739999999999998</cx:pt>
          <cx:pt idx="18">28.75</cx:pt>
          <cx:pt idx="19">28.75</cx:pt>
          <cx:pt idx="20">28.75</cx:pt>
          <cx:pt idx="21">28.760000000000002</cx:pt>
          <cx:pt idx="22">28.800000000000001</cx:pt>
          <cx:pt idx="23">28.829999999999998</cx:pt>
          <cx:pt idx="24">28.870000000000001</cx:pt>
          <cx:pt idx="25">28.960000000000001</cx:pt>
          <cx:pt idx="26">29.030000000000001</cx:pt>
          <cx:pt idx="27">29.07</cx:pt>
          <cx:pt idx="28">29.079999999999998</cx:pt>
          <cx:pt idx="29">29.079999999999998</cx:pt>
          <cx:pt idx="30">29.129999999999999</cx:pt>
          <cx:pt idx="31">29.170000000000002</cx:pt>
          <cx:pt idx="32">29.199999999999999</cx:pt>
          <cx:pt idx="33">29.219999999999999</cx:pt>
          <cx:pt idx="34">29.219999999999999</cx:pt>
          <cx:pt idx="35">29.280000000000001</cx:pt>
          <cx:pt idx="36">29.280000000000001</cx:pt>
          <cx:pt idx="37">29.309999999999999</cx:pt>
          <cx:pt idx="38">29.32</cx:pt>
          <cx:pt idx="39">29.359999999999999</cx:pt>
          <cx:pt idx="40">29.379999999999999</cx:pt>
          <cx:pt idx="41">29.379999999999999</cx:pt>
          <cx:pt idx="42">29.390000000000001</cx:pt>
          <cx:pt idx="43">29.390000000000001</cx:pt>
          <cx:pt idx="44">29.399999999999999</cx:pt>
          <cx:pt idx="45">29.41</cx:pt>
          <cx:pt idx="46">29.420000000000002</cx:pt>
          <cx:pt idx="47">29.43</cx:pt>
          <cx:pt idx="48">29.460000000000001</cx:pt>
          <cx:pt idx="49">29.5</cx:pt>
          <cx:pt idx="50">29.52</cx:pt>
          <cx:pt idx="51">29.530000000000001</cx:pt>
          <cx:pt idx="52">29.59</cx:pt>
          <cx:pt idx="53">29.600000000000001</cx:pt>
          <cx:pt idx="54">29.600000000000001</cx:pt>
          <cx:pt idx="55">29.620000000000001</cx:pt>
          <cx:pt idx="56">29.670000000000002</cx:pt>
          <cx:pt idx="57">29.710000000000001</cx:pt>
          <cx:pt idx="58">29.760000000000002</cx:pt>
          <cx:pt idx="59">29.800000000000001</cx:pt>
          <cx:pt idx="60">29.800000000000001</cx:pt>
          <cx:pt idx="61">29.84</cx:pt>
          <cx:pt idx="62">29.859999999999999</cx:pt>
          <cx:pt idx="63">29.870000000000001</cx:pt>
          <cx:pt idx="64">29.899999999999999</cx:pt>
          <cx:pt idx="65">29.91</cx:pt>
          <cx:pt idx="66">29.949999999999999</cx:pt>
          <cx:pt idx="67">29.98</cx:pt>
          <cx:pt idx="68">29.989999999999998</cx:pt>
          <cx:pt idx="69">30</cx:pt>
          <cx:pt idx="70">30.07</cx:pt>
          <cx:pt idx="71">30.07</cx:pt>
          <cx:pt idx="72">30.100000000000001</cx:pt>
          <cx:pt idx="73">30.109999999999999</cx:pt>
          <cx:pt idx="74">30.140000000000001</cx:pt>
          <cx:pt idx="75">30.140000000000001</cx:pt>
          <cx:pt idx="76">30.140000000000001</cx:pt>
          <cx:pt idx="77">30.149999999999999</cx:pt>
          <cx:pt idx="78">30.149999999999999</cx:pt>
          <cx:pt idx="79">30.16</cx:pt>
          <cx:pt idx="80">30.170000000000002</cx:pt>
          <cx:pt idx="81">30.18</cx:pt>
          <cx:pt idx="82">30.199999999999999</cx:pt>
          <cx:pt idx="83">30.239999999999998</cx:pt>
          <cx:pt idx="84">30.280000000000001</cx:pt>
          <cx:pt idx="85">30.280000000000001</cx:pt>
          <cx:pt idx="86">30.309999999999999</cx:pt>
          <cx:pt idx="87">30.32</cx:pt>
          <cx:pt idx="88">30.329999999999998</cx:pt>
          <cx:pt idx="89">30.34</cx:pt>
          <cx:pt idx="90">30.350000000000001</cx:pt>
          <cx:pt idx="91">30.390000000000001</cx:pt>
          <cx:pt idx="92">30.43</cx:pt>
          <cx:pt idx="93">30.440000000000001</cx:pt>
          <cx:pt idx="94">30.469999999999999</cx:pt>
          <cx:pt idx="95">30.469999999999999</cx:pt>
          <cx:pt idx="96">30.48</cx:pt>
          <cx:pt idx="97">30.489999999999998</cx:pt>
          <cx:pt idx="98">30.510000000000002</cx:pt>
          <cx:pt idx="99">30.510000000000002</cx:pt>
          <cx:pt idx="100">30.52</cx:pt>
          <cx:pt idx="101">30.539999999999999</cx:pt>
          <cx:pt idx="102">30.539999999999999</cx:pt>
          <cx:pt idx="103">30.559999999999999</cx:pt>
          <cx:pt idx="104">30.57</cx:pt>
          <cx:pt idx="105">30.59</cx:pt>
          <cx:pt idx="106">30.59</cx:pt>
          <cx:pt idx="107">30.629999999999999</cx:pt>
          <cx:pt idx="108">30.629999999999999</cx:pt>
          <cx:pt idx="109">30.629999999999999</cx:pt>
          <cx:pt idx="110">30.649999999999999</cx:pt>
          <cx:pt idx="111">30.649999999999999</cx:pt>
          <cx:pt idx="112">30.670000000000002</cx:pt>
          <cx:pt idx="113">30.670000000000002</cx:pt>
          <cx:pt idx="114">30.690000000000001</cx:pt>
          <cx:pt idx="115">30.699999999999999</cx:pt>
          <cx:pt idx="116">30.699999999999999</cx:pt>
          <cx:pt idx="117">30.699999999999999</cx:pt>
          <cx:pt idx="118">30.710000000000001</cx:pt>
          <cx:pt idx="119">30.73</cx:pt>
          <cx:pt idx="120">30.739999999999998</cx:pt>
          <cx:pt idx="121">30.739999999999998</cx:pt>
          <cx:pt idx="122">30.75</cx:pt>
          <cx:pt idx="123">30.760000000000002</cx:pt>
          <cx:pt idx="124">30.780000000000001</cx:pt>
          <cx:pt idx="125">30.800000000000001</cx:pt>
          <cx:pt idx="126">30.800000000000001</cx:pt>
          <cx:pt idx="127">30.800000000000001</cx:pt>
          <cx:pt idx="128">30.809999999999999</cx:pt>
          <cx:pt idx="129">30.809999999999999</cx:pt>
          <cx:pt idx="130">30.809999999999999</cx:pt>
          <cx:pt idx="131">30.829999999999998</cx:pt>
          <cx:pt idx="132">30.850000000000001</cx:pt>
          <cx:pt idx="133">30.890000000000001</cx:pt>
          <cx:pt idx="134">30.899999999999999</cx:pt>
          <cx:pt idx="135">30.899999999999999</cx:pt>
          <cx:pt idx="136">30.91</cx:pt>
          <cx:pt idx="137">30.93</cx:pt>
          <cx:pt idx="138">30.940000000000001</cx:pt>
          <cx:pt idx="139">30.940000000000001</cx:pt>
          <cx:pt idx="140">30.940000000000001</cx:pt>
          <cx:pt idx="141">30.949999999999999</cx:pt>
          <cx:pt idx="142">30.960000000000001</cx:pt>
          <cx:pt idx="143">30.960000000000001</cx:pt>
          <cx:pt idx="144">30.969999999999999</cx:pt>
          <cx:pt idx="145">30.969999999999999</cx:pt>
          <cx:pt idx="146">30.98</cx:pt>
          <cx:pt idx="147">30.98</cx:pt>
          <cx:pt idx="148">30.98</cx:pt>
          <cx:pt idx="149">30.98</cx:pt>
          <cx:pt idx="150">30.98</cx:pt>
          <cx:pt idx="151">30.989999999999998</cx:pt>
          <cx:pt idx="152">31</cx:pt>
          <cx:pt idx="153">31</cx:pt>
          <cx:pt idx="154">31.010000000000002</cx:pt>
          <cx:pt idx="155">31.030000000000001</cx:pt>
          <cx:pt idx="156">31.030000000000001</cx:pt>
          <cx:pt idx="157">31.039999999999999</cx:pt>
          <cx:pt idx="158">31.039999999999999</cx:pt>
          <cx:pt idx="159">31.050000000000001</cx:pt>
          <cx:pt idx="160">31.050000000000001</cx:pt>
          <cx:pt idx="161">31.07</cx:pt>
          <cx:pt idx="162">31.07</cx:pt>
          <cx:pt idx="163">31.07</cx:pt>
          <cx:pt idx="164">31.079999999999998</cx:pt>
          <cx:pt idx="165">31.09</cx:pt>
          <cx:pt idx="166">31.09</cx:pt>
          <cx:pt idx="167">31.100000000000001</cx:pt>
          <cx:pt idx="168">31.109999999999999</cx:pt>
          <cx:pt idx="169">31.120000000000001</cx:pt>
          <cx:pt idx="170">31.129999999999999</cx:pt>
          <cx:pt idx="171">31.149999999999999</cx:pt>
          <cx:pt idx="172">31.149999999999999</cx:pt>
          <cx:pt idx="173">31.149999999999999</cx:pt>
          <cx:pt idx="174">31.16</cx:pt>
          <cx:pt idx="175">31.16</cx:pt>
          <cx:pt idx="176">31.16</cx:pt>
          <cx:pt idx="177">31.170000000000002</cx:pt>
          <cx:pt idx="178">31.170000000000002</cx:pt>
          <cx:pt idx="179">31.18</cx:pt>
          <cx:pt idx="180">31.18</cx:pt>
          <cx:pt idx="181">31.18</cx:pt>
          <cx:pt idx="182">31.190000000000001</cx:pt>
          <cx:pt idx="183">31.190000000000001</cx:pt>
          <cx:pt idx="184">31.190000000000001</cx:pt>
          <cx:pt idx="185">31.199999999999999</cx:pt>
          <cx:pt idx="186">31.199999999999999</cx:pt>
          <cx:pt idx="187">31.210000000000001</cx:pt>
          <cx:pt idx="188">31.210000000000001</cx:pt>
          <cx:pt idx="189">31.219999999999999</cx:pt>
          <cx:pt idx="190">31.23</cx:pt>
          <cx:pt idx="191">31.23</cx:pt>
          <cx:pt idx="192">31.23</cx:pt>
          <cx:pt idx="193">31.23</cx:pt>
          <cx:pt idx="194">31.260000000000002</cx:pt>
          <cx:pt idx="195">31.260000000000002</cx:pt>
          <cx:pt idx="196">31.27</cx:pt>
          <cx:pt idx="197">31.27</cx:pt>
          <cx:pt idx="198">31.280000000000001</cx:pt>
          <cx:pt idx="199">31.280000000000001</cx:pt>
          <cx:pt idx="200">31.289999999999999</cx:pt>
          <cx:pt idx="201">31.289999999999999</cx:pt>
          <cx:pt idx="202">31.300000000000001</cx:pt>
          <cx:pt idx="203">31.300000000000001</cx:pt>
          <cx:pt idx="204">31.32</cx:pt>
          <cx:pt idx="205">31.32</cx:pt>
          <cx:pt idx="206">31.32</cx:pt>
          <cx:pt idx="207">31.32</cx:pt>
          <cx:pt idx="208">31.32</cx:pt>
          <cx:pt idx="209">31.329999999999998</cx:pt>
          <cx:pt idx="210">31.329999999999998</cx:pt>
          <cx:pt idx="211">31.34</cx:pt>
          <cx:pt idx="212">31.34</cx:pt>
          <cx:pt idx="213">31.34</cx:pt>
          <cx:pt idx="214">31.34</cx:pt>
          <cx:pt idx="215">31.350000000000001</cx:pt>
          <cx:pt idx="216">31.350000000000001</cx:pt>
          <cx:pt idx="217">31.359999999999999</cx:pt>
          <cx:pt idx="218">31.359999999999999</cx:pt>
          <cx:pt idx="219">31.359999999999999</cx:pt>
          <cx:pt idx="220">31.370000000000001</cx:pt>
          <cx:pt idx="221">31.370000000000001</cx:pt>
          <cx:pt idx="222">31.379999999999999</cx:pt>
          <cx:pt idx="223">31.379999999999999</cx:pt>
          <cx:pt idx="224">31.379999999999999</cx:pt>
          <cx:pt idx="225">31.379999999999999</cx:pt>
          <cx:pt idx="226">31.390000000000001</cx:pt>
          <cx:pt idx="227">31.390000000000001</cx:pt>
          <cx:pt idx="228">31.399999999999999</cx:pt>
          <cx:pt idx="229">31.41</cx:pt>
          <cx:pt idx="230">31.41</cx:pt>
          <cx:pt idx="231">31.41</cx:pt>
          <cx:pt idx="232">31.41</cx:pt>
          <cx:pt idx="233">31.420000000000002</cx:pt>
          <cx:pt idx="234">31.420000000000002</cx:pt>
          <cx:pt idx="235">31.43</cx:pt>
          <cx:pt idx="236">31.43</cx:pt>
          <cx:pt idx="237">31.43</cx:pt>
          <cx:pt idx="238">31.440000000000001</cx:pt>
          <cx:pt idx="239">31.449999999999999</cx:pt>
          <cx:pt idx="240">31.449999999999999</cx:pt>
          <cx:pt idx="241">31.460000000000001</cx:pt>
          <cx:pt idx="242">31.460000000000001</cx:pt>
          <cx:pt idx="243">31.469999999999999</cx:pt>
          <cx:pt idx="244">31.469999999999999</cx:pt>
          <cx:pt idx="245">31.469999999999999</cx:pt>
          <cx:pt idx="246">31.48</cx:pt>
          <cx:pt idx="247">31.489999999999998</cx:pt>
          <cx:pt idx="248">31.489999999999998</cx:pt>
          <cx:pt idx="249">31.5</cx:pt>
          <cx:pt idx="250">31.5</cx:pt>
          <cx:pt idx="251">31.510000000000002</cx:pt>
          <cx:pt idx="252">31.52</cx:pt>
          <cx:pt idx="253">31.52</cx:pt>
          <cx:pt idx="254">31.52</cx:pt>
          <cx:pt idx="255">31.530000000000001</cx:pt>
          <cx:pt idx="256">31.530000000000001</cx:pt>
          <cx:pt idx="257">31.530000000000001</cx:pt>
          <cx:pt idx="258">31.539999999999999</cx:pt>
          <cx:pt idx="259">31.550000000000001</cx:pt>
          <cx:pt idx="260">31.550000000000001</cx:pt>
          <cx:pt idx="261">31.559999999999999</cx:pt>
          <cx:pt idx="262">31.559999999999999</cx:pt>
          <cx:pt idx="263">31.559999999999999</cx:pt>
          <cx:pt idx="264">31.559999999999999</cx:pt>
          <cx:pt idx="265">31.57</cx:pt>
          <cx:pt idx="266">31.579999999999998</cx:pt>
          <cx:pt idx="267">31.579999999999998</cx:pt>
          <cx:pt idx="268">31.579999999999998</cx:pt>
          <cx:pt idx="269">31.59</cx:pt>
          <cx:pt idx="270">31.59</cx:pt>
          <cx:pt idx="271">31.59</cx:pt>
          <cx:pt idx="272">31.59</cx:pt>
          <cx:pt idx="273">31.59</cx:pt>
          <cx:pt idx="274">31.59</cx:pt>
          <cx:pt idx="275">31.609999999999999</cx:pt>
          <cx:pt idx="276">31.640000000000001</cx:pt>
          <cx:pt idx="277">31.640000000000001</cx:pt>
          <cx:pt idx="278">31.649999999999999</cx:pt>
          <cx:pt idx="279">31.66</cx:pt>
          <cx:pt idx="280">31.66</cx:pt>
          <cx:pt idx="281">31.66</cx:pt>
          <cx:pt idx="282">31.670000000000002</cx:pt>
          <cx:pt idx="283">31.690000000000001</cx:pt>
          <cx:pt idx="284">31.699999999999999</cx:pt>
          <cx:pt idx="285">31.710000000000001</cx:pt>
          <cx:pt idx="286">31.719999999999999</cx:pt>
          <cx:pt idx="287">31.719999999999999</cx:pt>
          <cx:pt idx="288">31.719999999999999</cx:pt>
          <cx:pt idx="289">31.719999999999999</cx:pt>
          <cx:pt idx="290">31.73</cx:pt>
          <cx:pt idx="291">31.75</cx:pt>
          <cx:pt idx="292">31.75</cx:pt>
          <cx:pt idx="293">31.760000000000002</cx:pt>
          <cx:pt idx="294">31.760000000000002</cx:pt>
          <cx:pt idx="295">31.77</cx:pt>
          <cx:pt idx="296">31.780000000000001</cx:pt>
          <cx:pt idx="297">31.780000000000001</cx:pt>
          <cx:pt idx="298">31.789999999999999</cx:pt>
          <cx:pt idx="299">31.800000000000001</cx:pt>
          <cx:pt idx="300">31.800000000000001</cx:pt>
          <cx:pt idx="301">31.809999999999999</cx:pt>
          <cx:pt idx="302">31.82</cx:pt>
          <cx:pt idx="303">31.82</cx:pt>
          <cx:pt idx="304">31.84</cx:pt>
          <cx:pt idx="305">31.84</cx:pt>
          <cx:pt idx="306">31.859999999999999</cx:pt>
          <cx:pt idx="307">31.870000000000001</cx:pt>
          <cx:pt idx="308">31.870000000000001</cx:pt>
          <cx:pt idx="309">31.890000000000001</cx:pt>
          <cx:pt idx="310">31.890000000000001</cx:pt>
          <cx:pt idx="311">31.899999999999999</cx:pt>
          <cx:pt idx="312">31.91</cx:pt>
          <cx:pt idx="313">31.91</cx:pt>
          <cx:pt idx="314">31.920000000000002</cx:pt>
          <cx:pt idx="315">31.93</cx:pt>
          <cx:pt idx="316">31.93</cx:pt>
          <cx:pt idx="317">31.93</cx:pt>
          <cx:pt idx="318">31.93</cx:pt>
          <cx:pt idx="319">31.940000000000001</cx:pt>
          <cx:pt idx="320">31.940000000000001</cx:pt>
          <cx:pt idx="321">31.960000000000001</cx:pt>
          <cx:pt idx="322">31.969999999999999</cx:pt>
          <cx:pt idx="323">31.969999999999999</cx:pt>
          <cx:pt idx="324">31.969999999999999</cx:pt>
          <cx:pt idx="325">31.989999999999998</cx:pt>
          <cx:pt idx="326">32</cx:pt>
          <cx:pt idx="327">32.009999999999998</cx:pt>
          <cx:pt idx="328">32.020000000000003</cx:pt>
          <cx:pt idx="329">32.039999999999999</cx:pt>
          <cx:pt idx="330">32.049999999999997</cx:pt>
          <cx:pt idx="331">32.060000000000002</cx:pt>
          <cx:pt idx="332">32.060000000000002</cx:pt>
          <cx:pt idx="333">32.060000000000002</cx:pt>
          <cx:pt idx="334">32.07</cx:pt>
          <cx:pt idx="335">32.07</cx:pt>
          <cx:pt idx="336">32.079999999999998</cx:pt>
          <cx:pt idx="337">32.079999999999998</cx:pt>
          <cx:pt idx="338">32.079999999999998</cx:pt>
          <cx:pt idx="339">32.079999999999998</cx:pt>
          <cx:pt idx="340">32.090000000000003</cx:pt>
          <cx:pt idx="341">32.090000000000003</cx:pt>
          <cx:pt idx="342">32.109999999999999</cx:pt>
          <cx:pt idx="343">32.119999999999997</cx:pt>
          <cx:pt idx="344">32.130000000000003</cx:pt>
          <cx:pt idx="345">32.130000000000003</cx:pt>
          <cx:pt idx="346">32.130000000000003</cx:pt>
          <cx:pt idx="347">32.130000000000003</cx:pt>
          <cx:pt idx="348">32.130000000000003</cx:pt>
          <cx:pt idx="349">32.130000000000003</cx:pt>
          <cx:pt idx="350">32.140000000000001</cx:pt>
          <cx:pt idx="351">32.149999999999999</cx:pt>
          <cx:pt idx="352">32.149999999999999</cx:pt>
          <cx:pt idx="353">32.149999999999999</cx:pt>
          <cx:pt idx="354">32.159999999999997</cx:pt>
          <cx:pt idx="355">32.170000000000002</cx:pt>
          <cx:pt idx="356">32.200000000000003</cx:pt>
          <cx:pt idx="357">32.200000000000003</cx:pt>
          <cx:pt idx="358">32.210000000000001</cx:pt>
          <cx:pt idx="359">32.219999999999999</cx:pt>
          <cx:pt idx="360">32.229999999999997</cx:pt>
          <cx:pt idx="361">32.229999999999997</cx:pt>
          <cx:pt idx="362">32.229999999999997</cx:pt>
          <cx:pt idx="363">32.25</cx:pt>
          <cx:pt idx="364">32.259999999999998</cx:pt>
          <cx:pt idx="365">32.270000000000003</cx:pt>
          <cx:pt idx="366">32.270000000000003</cx:pt>
          <cx:pt idx="367">32.280000000000001</cx:pt>
          <cx:pt idx="368">32.280000000000001</cx:pt>
          <cx:pt idx="369">32.310000000000002</cx:pt>
          <cx:pt idx="370">32.310000000000002</cx:pt>
          <cx:pt idx="371">32.310000000000002</cx:pt>
          <cx:pt idx="372">32.32</cx:pt>
          <cx:pt idx="373">32.32</cx:pt>
          <cx:pt idx="374">32.32</cx:pt>
          <cx:pt idx="375">32.329999999999998</cx:pt>
          <cx:pt idx="376">32.340000000000003</cx:pt>
          <cx:pt idx="377">32.340000000000003</cx:pt>
          <cx:pt idx="378">32.359999999999999</cx:pt>
          <cx:pt idx="379">32.369999999999997</cx:pt>
          <cx:pt idx="380">32.369999999999997</cx:pt>
          <cx:pt idx="381">32.369999999999997</cx:pt>
          <cx:pt idx="382">32.380000000000003</cx:pt>
          <cx:pt idx="383">32.380000000000003</cx:pt>
          <cx:pt idx="384">32.399999999999999</cx:pt>
          <cx:pt idx="385">32.399999999999999</cx:pt>
          <cx:pt idx="386">32.399999999999999</cx:pt>
          <cx:pt idx="387">32.399999999999999</cx:pt>
          <cx:pt idx="388">32.409999999999997</cx:pt>
          <cx:pt idx="389">32.409999999999997</cx:pt>
          <cx:pt idx="390">32.420000000000002</cx:pt>
          <cx:pt idx="391">32.420000000000002</cx:pt>
          <cx:pt idx="392">32.420000000000002</cx:pt>
          <cx:pt idx="393">32.43</cx:pt>
          <cx:pt idx="394">32.439999999999998</cx:pt>
          <cx:pt idx="395">32.460000000000001</cx:pt>
          <cx:pt idx="396">32.460000000000001</cx:pt>
          <cx:pt idx="397">32.460000000000001</cx:pt>
          <cx:pt idx="398">32.460000000000001</cx:pt>
          <cx:pt idx="399">32.479999999999997</cx:pt>
          <cx:pt idx="400">32.479999999999997</cx:pt>
          <cx:pt idx="401">32.479999999999997</cx:pt>
          <cx:pt idx="402">32.5</cx:pt>
          <cx:pt idx="403">32.5</cx:pt>
          <cx:pt idx="404">32.509999999999998</cx:pt>
          <cx:pt idx="405">32.509999999999998</cx:pt>
          <cx:pt idx="406">32.520000000000003</cx:pt>
          <cx:pt idx="407">32.530000000000001</cx:pt>
          <cx:pt idx="408">32.530000000000001</cx:pt>
          <cx:pt idx="409">32.530000000000001</cx:pt>
          <cx:pt idx="410">32.549999999999997</cx:pt>
          <cx:pt idx="411">32.549999999999997</cx:pt>
          <cx:pt idx="412">32.560000000000002</cx:pt>
          <cx:pt idx="413">32.57</cx:pt>
          <cx:pt idx="414">32.57</cx:pt>
          <cx:pt idx="415">32.579999999999998</cx:pt>
          <cx:pt idx="416">32.579999999999998</cx:pt>
          <cx:pt idx="417">32.579999999999998</cx:pt>
          <cx:pt idx="418">32.600000000000001</cx:pt>
          <cx:pt idx="419">32.600000000000001</cx:pt>
          <cx:pt idx="420">32.609999999999999</cx:pt>
          <cx:pt idx="421">32.609999999999999</cx:pt>
          <cx:pt idx="422">32.640000000000001</cx:pt>
          <cx:pt idx="423">32.640000000000001</cx:pt>
          <cx:pt idx="424">32.640000000000001</cx:pt>
          <cx:pt idx="425">32.640000000000001</cx:pt>
          <cx:pt idx="426">32.649999999999999</cx:pt>
          <cx:pt idx="427">32.659999999999997</cx:pt>
          <cx:pt idx="428">32.659999999999997</cx:pt>
          <cx:pt idx="429">32.68</cx:pt>
          <cx:pt idx="430">32.68</cx:pt>
          <cx:pt idx="431">32.68</cx:pt>
          <cx:pt idx="432">32.700000000000003</cx:pt>
          <cx:pt idx="433">32.700000000000003</cx:pt>
          <cx:pt idx="434">32.700000000000003</cx:pt>
          <cx:pt idx="435">32.710000000000001</cx:pt>
          <cx:pt idx="436">32.719999999999999</cx:pt>
          <cx:pt idx="437">32.729999999999997</cx:pt>
          <cx:pt idx="438">32.729999999999997</cx:pt>
          <cx:pt idx="439">32.729999999999997</cx:pt>
          <cx:pt idx="440">32.740000000000002</cx:pt>
          <cx:pt idx="441">32.75</cx:pt>
          <cx:pt idx="442">32.759999999999998</cx:pt>
          <cx:pt idx="443">32.770000000000003</cx:pt>
          <cx:pt idx="444">32.770000000000003</cx:pt>
          <cx:pt idx="445">32.770000000000003</cx:pt>
          <cx:pt idx="446">32.799999999999997</cx:pt>
          <cx:pt idx="447">32.810000000000002</cx:pt>
          <cx:pt idx="448">32.82</cx:pt>
          <cx:pt idx="449">32.82</cx:pt>
          <cx:pt idx="450">32.840000000000003</cx:pt>
          <cx:pt idx="451">32.840000000000003</cx:pt>
          <cx:pt idx="452">32.850000000000001</cx:pt>
          <cx:pt idx="453">32.859999999999999</cx:pt>
          <cx:pt idx="454">32.869999999999997</cx:pt>
          <cx:pt idx="455">32.880000000000003</cx:pt>
          <cx:pt idx="456">32.880000000000003</cx:pt>
          <cx:pt idx="457">32.880000000000003</cx:pt>
          <cx:pt idx="458">32.890000000000001</cx:pt>
          <cx:pt idx="459">32.899999999999999</cx:pt>
          <cx:pt idx="460">32.909999999999997</cx:pt>
          <cx:pt idx="461">32.909999999999997</cx:pt>
          <cx:pt idx="462">32.920000000000002</cx:pt>
          <cx:pt idx="463">32.920000000000002</cx:pt>
          <cx:pt idx="464">32.920000000000002</cx:pt>
          <cx:pt idx="465">32.920000000000002</cx:pt>
          <cx:pt idx="466">32.920000000000002</cx:pt>
          <cx:pt idx="467">32.93</cx:pt>
          <cx:pt idx="468">32.939999999999998</cx:pt>
          <cx:pt idx="469">32.939999999999998</cx:pt>
          <cx:pt idx="470">32.939999999999998</cx:pt>
          <cx:pt idx="471">32.939999999999998</cx:pt>
          <cx:pt idx="472">32.939999999999998</cx:pt>
          <cx:pt idx="473">32.960000000000001</cx:pt>
          <cx:pt idx="474">32.969999999999999</cx:pt>
          <cx:pt idx="475">32.969999999999999</cx:pt>
          <cx:pt idx="476">32.969999999999999</cx:pt>
          <cx:pt idx="477">32.969999999999999</cx:pt>
          <cx:pt idx="478">32.990000000000002</cx:pt>
          <cx:pt idx="479">33</cx:pt>
          <cx:pt idx="480">33</cx:pt>
          <cx:pt idx="481">33.009999999999998</cx:pt>
          <cx:pt idx="482">33.009999999999998</cx:pt>
          <cx:pt idx="483">33.009999999999998</cx:pt>
          <cx:pt idx="484">33.020000000000003</cx:pt>
          <cx:pt idx="485">33.020000000000003</cx:pt>
          <cx:pt idx="486">33.020000000000003</cx:pt>
          <cx:pt idx="487">33.020000000000003</cx:pt>
          <cx:pt idx="488">33.030000000000001</cx:pt>
          <cx:pt idx="489">33.039999999999999</cx:pt>
          <cx:pt idx="490">33.039999999999999</cx:pt>
          <cx:pt idx="491">33.039999999999999</cx:pt>
          <cx:pt idx="492">33.039999999999999</cx:pt>
          <cx:pt idx="493">33.049999999999997</cx:pt>
          <cx:pt idx="494">33.060000000000002</cx:pt>
          <cx:pt idx="495">33.060000000000002</cx:pt>
          <cx:pt idx="496">33.060000000000002</cx:pt>
          <cx:pt idx="497">33.060000000000002</cx:pt>
          <cx:pt idx="498">33.07</cx:pt>
          <cx:pt idx="499">33.07</cx:pt>
          <cx:pt idx="500">33.07</cx:pt>
          <cx:pt idx="501">33.079999999999998</cx:pt>
          <cx:pt idx="502">33.090000000000003</cx:pt>
          <cx:pt idx="503">33.090000000000003</cx:pt>
          <cx:pt idx="504">33.090000000000003</cx:pt>
          <cx:pt idx="505">33.090000000000003</cx:pt>
          <cx:pt idx="506">33.100000000000001</cx:pt>
          <cx:pt idx="507">33.100000000000001</cx:pt>
          <cx:pt idx="508">33.100000000000001</cx:pt>
          <cx:pt idx="509">33.109999999999999</cx:pt>
          <cx:pt idx="510">33.119999999999997</cx:pt>
          <cx:pt idx="511">33.149999999999999</cx:pt>
          <cx:pt idx="512">33.149999999999999</cx:pt>
          <cx:pt idx="513">33.149999999999999</cx:pt>
          <cx:pt idx="514">33.170000000000002</cx:pt>
          <cx:pt idx="515">33.18</cx:pt>
          <cx:pt idx="516">33.18</cx:pt>
          <cx:pt idx="517">33.189999999999998</cx:pt>
          <cx:pt idx="518">33.189999999999998</cx:pt>
          <cx:pt idx="519">33.200000000000003</cx:pt>
          <cx:pt idx="520">33.200000000000003</cx:pt>
          <cx:pt idx="521">33.200000000000003</cx:pt>
          <cx:pt idx="522">33.200000000000003</cx:pt>
          <cx:pt idx="523">33.210000000000001</cx:pt>
          <cx:pt idx="524">33.210000000000001</cx:pt>
          <cx:pt idx="525">33.210000000000001</cx:pt>
          <cx:pt idx="526">33.219999999999999</cx:pt>
          <cx:pt idx="527">33.219999999999999</cx:pt>
          <cx:pt idx="528">33.219999999999999</cx:pt>
          <cx:pt idx="529">33.229999999999997</cx:pt>
          <cx:pt idx="530">33.240000000000002</cx:pt>
          <cx:pt idx="531">33.240000000000002</cx:pt>
          <cx:pt idx="532">33.25</cx:pt>
          <cx:pt idx="533">33.25</cx:pt>
          <cx:pt idx="534">33.259999999999998</cx:pt>
          <cx:pt idx="535">33.259999999999998</cx:pt>
          <cx:pt idx="536">33.270000000000003</cx:pt>
          <cx:pt idx="537">33.270000000000003</cx:pt>
          <cx:pt idx="538">33.280000000000001</cx:pt>
          <cx:pt idx="539">33.289999999999999</cx:pt>
          <cx:pt idx="540">33.289999999999999</cx:pt>
          <cx:pt idx="541">33.299999999999997</cx:pt>
          <cx:pt idx="542">33.310000000000002</cx:pt>
          <cx:pt idx="543">33.310000000000002</cx:pt>
          <cx:pt idx="544">33.32</cx:pt>
          <cx:pt idx="545">33.329999999999998</cx:pt>
          <cx:pt idx="546">33.329999999999998</cx:pt>
          <cx:pt idx="547">33.329999999999998</cx:pt>
          <cx:pt idx="548">33.340000000000003</cx:pt>
          <cx:pt idx="549">33.350000000000001</cx:pt>
          <cx:pt idx="550">33.350000000000001</cx:pt>
          <cx:pt idx="551">33.350000000000001</cx:pt>
          <cx:pt idx="552">33.350000000000001</cx:pt>
          <cx:pt idx="553">33.350000000000001</cx:pt>
          <cx:pt idx="554">33.369999999999997</cx:pt>
          <cx:pt idx="555">33.380000000000003</cx:pt>
          <cx:pt idx="556">33.390000000000001</cx:pt>
          <cx:pt idx="557">33.390000000000001</cx:pt>
          <cx:pt idx="558">33.390000000000001</cx:pt>
          <cx:pt idx="559">33.399999999999999</cx:pt>
          <cx:pt idx="560">33.409999999999997</cx:pt>
          <cx:pt idx="561">33.409999999999997</cx:pt>
          <cx:pt idx="562">33.43</cx:pt>
          <cx:pt idx="563">33.439999999999998</cx:pt>
          <cx:pt idx="564">33.450000000000003</cx:pt>
          <cx:pt idx="565">33.450000000000003</cx:pt>
          <cx:pt idx="566">33.450000000000003</cx:pt>
          <cx:pt idx="567">33.460000000000001</cx:pt>
          <cx:pt idx="568">33.460000000000001</cx:pt>
          <cx:pt idx="569">33.460000000000001</cx:pt>
          <cx:pt idx="570">33.469999999999999</cx:pt>
          <cx:pt idx="571">33.469999999999999</cx:pt>
          <cx:pt idx="572">33.490000000000002</cx:pt>
          <cx:pt idx="573">33.5</cx:pt>
          <cx:pt idx="574">33.5</cx:pt>
          <cx:pt idx="575">33.509999999999998</cx:pt>
          <cx:pt idx="576">33.509999999999998</cx:pt>
          <cx:pt idx="577">33.520000000000003</cx:pt>
          <cx:pt idx="578">33.530000000000001</cx:pt>
          <cx:pt idx="579">33.530000000000001</cx:pt>
          <cx:pt idx="580">33.530000000000001</cx:pt>
          <cx:pt idx="581">33.539999999999999</cx:pt>
          <cx:pt idx="582">33.539999999999999</cx:pt>
          <cx:pt idx="583">33.549999999999997</cx:pt>
          <cx:pt idx="584">33.549999999999997</cx:pt>
          <cx:pt idx="585">33.560000000000002</cx:pt>
          <cx:pt idx="586">33.560000000000002</cx:pt>
          <cx:pt idx="587">33.57</cx:pt>
          <cx:pt idx="588">33.57</cx:pt>
          <cx:pt idx="589">33.57</cx:pt>
          <cx:pt idx="590">33.590000000000003</cx:pt>
          <cx:pt idx="591">33.609999999999999</cx:pt>
          <cx:pt idx="592">33.630000000000003</cx:pt>
          <cx:pt idx="593">33.640000000000001</cx:pt>
          <cx:pt idx="594">33.640000000000001</cx:pt>
          <cx:pt idx="595">33.659999999999997</cx:pt>
          <cx:pt idx="596">33.670000000000002</cx:pt>
          <cx:pt idx="597">33.68</cx:pt>
          <cx:pt idx="598">33.68</cx:pt>
          <cx:pt idx="599">33.68</cx:pt>
          <cx:pt idx="600">33.719999999999999</cx:pt>
          <cx:pt idx="601">33.729999999999997</cx:pt>
          <cx:pt idx="602">33.740000000000002</cx:pt>
          <cx:pt idx="603">33.75</cx:pt>
          <cx:pt idx="604">33.770000000000003</cx:pt>
          <cx:pt idx="605">33.770000000000003</cx:pt>
          <cx:pt idx="606">33.799999999999997</cx:pt>
          <cx:pt idx="607">33.799999999999997</cx:pt>
          <cx:pt idx="608">33.810000000000002</cx:pt>
          <cx:pt idx="609">33.810000000000002</cx:pt>
          <cx:pt idx="610">33.82</cx:pt>
          <cx:pt idx="611">33.829999999999998</cx:pt>
          <cx:pt idx="612">33.829999999999998</cx:pt>
          <cx:pt idx="613">33.829999999999998</cx:pt>
          <cx:pt idx="614">33.850000000000001</cx:pt>
          <cx:pt idx="615">33.850000000000001</cx:pt>
          <cx:pt idx="616">33.869999999999997</cx:pt>
          <cx:pt idx="617">33.869999999999997</cx:pt>
          <cx:pt idx="618">33.869999999999997</cx:pt>
          <cx:pt idx="619">33.869999999999997</cx:pt>
          <cx:pt idx="620">33.880000000000003</cx:pt>
          <cx:pt idx="621">33.880000000000003</cx:pt>
          <cx:pt idx="622">33.890000000000001</cx:pt>
          <cx:pt idx="623">33.890000000000001</cx:pt>
          <cx:pt idx="624">33.909999999999997</cx:pt>
          <cx:pt idx="625">33.920000000000002</cx:pt>
          <cx:pt idx="626">33.920000000000002</cx:pt>
          <cx:pt idx="627">33.920000000000002</cx:pt>
          <cx:pt idx="628">33.920000000000002</cx:pt>
          <cx:pt idx="629">33.93</cx:pt>
          <cx:pt idx="630">33.93</cx:pt>
          <cx:pt idx="631">33.93</cx:pt>
          <cx:pt idx="632">33.939999999999998</cx:pt>
          <cx:pt idx="633">33.939999999999998</cx:pt>
          <cx:pt idx="634">33.939999999999998</cx:pt>
          <cx:pt idx="635">33.950000000000003</cx:pt>
          <cx:pt idx="636">33.960000000000001</cx:pt>
          <cx:pt idx="637">33.960000000000001</cx:pt>
          <cx:pt idx="638">33.960000000000001</cx:pt>
          <cx:pt idx="639">33.960000000000001</cx:pt>
          <cx:pt idx="640">33.960000000000001</cx:pt>
          <cx:pt idx="641">33.969999999999999</cx:pt>
          <cx:pt idx="642">33.979999999999997</cx:pt>
          <cx:pt idx="643">33.979999999999997</cx:pt>
          <cx:pt idx="644">33.979999999999997</cx:pt>
          <cx:pt idx="645">34.009999999999998</cx:pt>
          <cx:pt idx="646">34.020000000000003</cx:pt>
          <cx:pt idx="647">34.020000000000003</cx:pt>
          <cx:pt idx="648">34.020000000000003</cx:pt>
          <cx:pt idx="649">34.020000000000003</cx:pt>
          <cx:pt idx="650">34.020000000000003</cx:pt>
          <cx:pt idx="651">34.039999999999999</cx:pt>
          <cx:pt idx="652">34.049999999999997</cx:pt>
          <cx:pt idx="653">34.049999999999997</cx:pt>
          <cx:pt idx="654">34.049999999999997</cx:pt>
          <cx:pt idx="655">34.060000000000002</cx:pt>
          <cx:pt idx="656">34.07</cx:pt>
          <cx:pt idx="657">34.090000000000003</cx:pt>
          <cx:pt idx="658">34.090000000000003</cx:pt>
          <cx:pt idx="659">34.100000000000001</cx:pt>
          <cx:pt idx="660">34.100000000000001</cx:pt>
          <cx:pt idx="661">34.119999999999997</cx:pt>
          <cx:pt idx="662">34.119999999999997</cx:pt>
          <cx:pt idx="663">34.119999999999997</cx:pt>
          <cx:pt idx="664">34.119999999999997</cx:pt>
          <cx:pt idx="665">34.119999999999997</cx:pt>
          <cx:pt idx="666">34.130000000000003</cx:pt>
          <cx:pt idx="667">34.130000000000003</cx:pt>
          <cx:pt idx="668">34.130000000000003</cx:pt>
          <cx:pt idx="669">34.130000000000003</cx:pt>
          <cx:pt idx="670">34.130000000000003</cx:pt>
          <cx:pt idx="671">34.149999999999999</cx:pt>
          <cx:pt idx="672">34.149999999999999</cx:pt>
          <cx:pt idx="673">34.159999999999997</cx:pt>
          <cx:pt idx="674">34.159999999999997</cx:pt>
          <cx:pt idx="675">34.159999999999997</cx:pt>
          <cx:pt idx="676">34.18</cx:pt>
          <cx:pt idx="677">34.189999999999998</cx:pt>
          <cx:pt idx="678">34.200000000000003</cx:pt>
          <cx:pt idx="679">34.200000000000003</cx:pt>
          <cx:pt idx="680">34.200000000000003</cx:pt>
          <cx:pt idx="681">34.210000000000001</cx:pt>
          <cx:pt idx="682">34.210000000000001</cx:pt>
          <cx:pt idx="683">34.219999999999999</cx:pt>
          <cx:pt idx="684">34.219999999999999</cx:pt>
          <cx:pt idx="685">34.219999999999999</cx:pt>
          <cx:pt idx="686">34.219999999999999</cx:pt>
          <cx:pt idx="687">34.219999999999999</cx:pt>
          <cx:pt idx="688">34.229999999999997</cx:pt>
          <cx:pt idx="689">34.229999999999997</cx:pt>
          <cx:pt idx="690">34.240000000000002</cx:pt>
          <cx:pt idx="691">34.240000000000002</cx:pt>
          <cx:pt idx="692">34.240000000000002</cx:pt>
          <cx:pt idx="693">34.240000000000002</cx:pt>
          <cx:pt idx="694">34.240000000000002</cx:pt>
          <cx:pt idx="695">34.25</cx:pt>
          <cx:pt idx="696">34.25</cx:pt>
          <cx:pt idx="697">34.259999999999998</cx:pt>
          <cx:pt idx="698">34.259999999999998</cx:pt>
          <cx:pt idx="699">34.270000000000003</cx:pt>
          <cx:pt idx="700">34.280000000000001</cx:pt>
          <cx:pt idx="701">34.289999999999999</cx:pt>
          <cx:pt idx="702">34.289999999999999</cx:pt>
          <cx:pt idx="703">34.299999999999997</cx:pt>
          <cx:pt idx="704">34.299999999999997</cx:pt>
          <cx:pt idx="705">34.310000000000002</cx:pt>
          <cx:pt idx="706">34.32</cx:pt>
          <cx:pt idx="707">34.350000000000001</cx:pt>
          <cx:pt idx="708">34.350000000000001</cx:pt>
          <cx:pt idx="709">34.350000000000001</cx:pt>
          <cx:pt idx="710">34.350000000000001</cx:pt>
          <cx:pt idx="711">34.359999999999999</cx:pt>
          <cx:pt idx="712">34.369999999999997</cx:pt>
          <cx:pt idx="713">34.369999999999997</cx:pt>
          <cx:pt idx="714">34.380000000000003</cx:pt>
          <cx:pt idx="715">34.380000000000003</cx:pt>
          <cx:pt idx="716">34.390000000000001</cx:pt>
          <cx:pt idx="717">34.399999999999999</cx:pt>
          <cx:pt idx="718">34.409999999999997</cx:pt>
          <cx:pt idx="719">34.409999999999997</cx:pt>
          <cx:pt idx="720">34.409999999999997</cx:pt>
          <cx:pt idx="721">34.420000000000002</cx:pt>
          <cx:pt idx="722">34.420000000000002</cx:pt>
          <cx:pt idx="723">34.43</cx:pt>
          <cx:pt idx="724">34.450000000000003</cx:pt>
          <cx:pt idx="725">34.460000000000001</cx:pt>
          <cx:pt idx="726">34.469999999999999</cx:pt>
          <cx:pt idx="727">34.469999999999999</cx:pt>
          <cx:pt idx="728">34.479999999999997</cx:pt>
          <cx:pt idx="729">34.479999999999997</cx:pt>
          <cx:pt idx="730">34.490000000000002</cx:pt>
          <cx:pt idx="731">34.490000000000002</cx:pt>
          <cx:pt idx="732">34.490000000000002</cx:pt>
          <cx:pt idx="733">34.5</cx:pt>
          <cx:pt idx="734">34.509999999999998</cx:pt>
          <cx:pt idx="735">34.520000000000003</cx:pt>
          <cx:pt idx="736">34.520000000000003</cx:pt>
          <cx:pt idx="737">34.530000000000001</cx:pt>
          <cx:pt idx="738">34.539999999999999</cx:pt>
          <cx:pt idx="739">34.539999999999999</cx:pt>
          <cx:pt idx="740">34.539999999999999</cx:pt>
          <cx:pt idx="741">34.539999999999999</cx:pt>
          <cx:pt idx="742">34.549999999999997</cx:pt>
          <cx:pt idx="743">34.549999999999997</cx:pt>
          <cx:pt idx="744">34.549999999999997</cx:pt>
          <cx:pt idx="745">34.549999999999997</cx:pt>
          <cx:pt idx="746">34.560000000000002</cx:pt>
          <cx:pt idx="747">34.560000000000002</cx:pt>
          <cx:pt idx="748">34.560000000000002</cx:pt>
          <cx:pt idx="749">34.57</cx:pt>
          <cx:pt idx="750">34.57</cx:pt>
          <cx:pt idx="751">34.57</cx:pt>
          <cx:pt idx="752">34.57</cx:pt>
          <cx:pt idx="753">34.579999999999998</cx:pt>
          <cx:pt idx="754">34.579999999999998</cx:pt>
          <cx:pt idx="755">34.590000000000003</cx:pt>
          <cx:pt idx="756">34.590000000000003</cx:pt>
          <cx:pt idx="757">34.590000000000003</cx:pt>
          <cx:pt idx="758">34.600000000000001</cx:pt>
          <cx:pt idx="759">34.609999999999999</cx:pt>
          <cx:pt idx="760">34.609999999999999</cx:pt>
          <cx:pt idx="761">34.619999999999997</cx:pt>
          <cx:pt idx="762">34.619999999999997</cx:pt>
          <cx:pt idx="763">34.630000000000003</cx:pt>
          <cx:pt idx="764">34.640000000000001</cx:pt>
          <cx:pt idx="765">34.640000000000001</cx:pt>
          <cx:pt idx="766">34.640000000000001</cx:pt>
          <cx:pt idx="767">34.649999999999999</cx:pt>
          <cx:pt idx="768">34.659999999999997</cx:pt>
          <cx:pt idx="769">34.659999999999997</cx:pt>
          <cx:pt idx="770">34.670000000000002</cx:pt>
          <cx:pt idx="771">34.670000000000002</cx:pt>
          <cx:pt idx="772">34.670000000000002</cx:pt>
          <cx:pt idx="773">34.68</cx:pt>
          <cx:pt idx="774">34.68</cx:pt>
          <cx:pt idx="775">34.689999999999998</cx:pt>
          <cx:pt idx="776">34.689999999999998</cx:pt>
          <cx:pt idx="777">34.700000000000003</cx:pt>
          <cx:pt idx="778">34.700000000000003</cx:pt>
          <cx:pt idx="779">34.700000000000003</cx:pt>
          <cx:pt idx="780">34.710000000000001</cx:pt>
          <cx:pt idx="781">34.710000000000001</cx:pt>
          <cx:pt idx="782">34.710000000000001</cx:pt>
          <cx:pt idx="783">34.719999999999999</cx:pt>
          <cx:pt idx="784">34.719999999999999</cx:pt>
          <cx:pt idx="785">34.719999999999999</cx:pt>
          <cx:pt idx="786">34.719999999999999</cx:pt>
          <cx:pt idx="787">34.729999999999997</cx:pt>
          <cx:pt idx="788">34.729999999999997</cx:pt>
          <cx:pt idx="789">34.729999999999997</cx:pt>
          <cx:pt idx="790">34.740000000000002</cx:pt>
          <cx:pt idx="791">34.740000000000002</cx:pt>
          <cx:pt idx="792">34.740000000000002</cx:pt>
          <cx:pt idx="793">34.740000000000002</cx:pt>
          <cx:pt idx="794">34.740000000000002</cx:pt>
          <cx:pt idx="795">34.75</cx:pt>
          <cx:pt idx="796">34.75</cx:pt>
          <cx:pt idx="797">34.75</cx:pt>
          <cx:pt idx="798">34.759999999999998</cx:pt>
          <cx:pt idx="799">34.770000000000003</cx:pt>
          <cx:pt idx="800">34.770000000000003</cx:pt>
          <cx:pt idx="801">34.770000000000003</cx:pt>
          <cx:pt idx="802">34.770000000000003</cx:pt>
          <cx:pt idx="803">34.770000000000003</cx:pt>
          <cx:pt idx="804">34.770000000000003</cx:pt>
          <cx:pt idx="805">34.770000000000003</cx:pt>
          <cx:pt idx="806">34.780000000000001</cx:pt>
          <cx:pt idx="807">34.780000000000001</cx:pt>
          <cx:pt idx="808">34.780000000000001</cx:pt>
          <cx:pt idx="809">34.789999999999999</cx:pt>
          <cx:pt idx="810">34.789999999999999</cx:pt>
          <cx:pt idx="811">34.789999999999999</cx:pt>
          <cx:pt idx="812">34.799999999999997</cx:pt>
          <cx:pt idx="813">34.799999999999997</cx:pt>
          <cx:pt idx="814">34.799999999999997</cx:pt>
          <cx:pt idx="815">34.810000000000002</cx:pt>
          <cx:pt idx="816">34.810000000000002</cx:pt>
          <cx:pt idx="817">34.810000000000002</cx:pt>
          <cx:pt idx="818">34.810000000000002</cx:pt>
          <cx:pt idx="819">34.810000000000002</cx:pt>
          <cx:pt idx="820">34.82</cx:pt>
          <cx:pt idx="821">34.82</cx:pt>
          <cx:pt idx="822">34.829999999999998</cx:pt>
          <cx:pt idx="823">34.840000000000003</cx:pt>
          <cx:pt idx="824">34.840000000000003</cx:pt>
          <cx:pt idx="825">34.840000000000003</cx:pt>
          <cx:pt idx="826">34.840000000000003</cx:pt>
          <cx:pt idx="827">34.840000000000003</cx:pt>
          <cx:pt idx="828">34.850000000000001</cx:pt>
          <cx:pt idx="829">34.850000000000001</cx:pt>
          <cx:pt idx="830">34.859999999999999</cx:pt>
          <cx:pt idx="831">34.859999999999999</cx:pt>
          <cx:pt idx="832">34.859999999999999</cx:pt>
          <cx:pt idx="833">34.869999999999997</cx:pt>
          <cx:pt idx="834">34.869999999999997</cx:pt>
          <cx:pt idx="835">34.880000000000003</cx:pt>
          <cx:pt idx="836">34.880000000000003</cx:pt>
          <cx:pt idx="837">34.890000000000001</cx:pt>
          <cx:pt idx="838">34.899999999999999</cx:pt>
          <cx:pt idx="839">34.909999999999997</cx:pt>
          <cx:pt idx="840">34.909999999999997</cx:pt>
          <cx:pt idx="841">34.909999999999997</cx:pt>
          <cx:pt idx="842">34.920000000000002</cx:pt>
          <cx:pt idx="843">34.920000000000002</cx:pt>
          <cx:pt idx="844">34.93</cx:pt>
          <cx:pt idx="845">34.93</cx:pt>
          <cx:pt idx="846">34.939999999999998</cx:pt>
          <cx:pt idx="847">34.939999999999998</cx:pt>
          <cx:pt idx="848">34.939999999999998</cx:pt>
          <cx:pt idx="849">34.939999999999998</cx:pt>
          <cx:pt idx="850">34.950000000000003</cx:pt>
          <cx:pt idx="851">34.950000000000003</cx:pt>
          <cx:pt idx="852">34.950000000000003</cx:pt>
          <cx:pt idx="853">34.950000000000003</cx:pt>
          <cx:pt idx="854">34.950000000000003</cx:pt>
          <cx:pt idx="855">34.960000000000001</cx:pt>
          <cx:pt idx="856">34.960000000000001</cx:pt>
          <cx:pt idx="857">34.960000000000001</cx:pt>
          <cx:pt idx="858">34.960000000000001</cx:pt>
          <cx:pt idx="859">34.960000000000001</cx:pt>
          <cx:pt idx="860">34.969999999999999</cx:pt>
          <cx:pt idx="861">34.969999999999999</cx:pt>
          <cx:pt idx="862">34.969999999999999</cx:pt>
          <cx:pt idx="863">34.969999999999999</cx:pt>
          <cx:pt idx="864">34.969999999999999</cx:pt>
          <cx:pt idx="865">34.979999999999997</cx:pt>
          <cx:pt idx="866">34.979999999999997</cx:pt>
          <cx:pt idx="867">34.990000000000002</cx:pt>
          <cx:pt idx="868">34.990000000000002</cx:pt>
          <cx:pt idx="869">34.990000000000002</cx:pt>
          <cx:pt idx="870">34.990000000000002</cx:pt>
          <cx:pt idx="871">35</cx:pt>
          <cx:pt idx="872">35.009999999999998</cx:pt>
          <cx:pt idx="873">35.009999999999998</cx:pt>
          <cx:pt idx="874">35.020000000000003</cx:pt>
          <cx:pt idx="875">35.020000000000003</cx:pt>
          <cx:pt idx="876">35.030000000000001</cx:pt>
          <cx:pt idx="877">35.030000000000001</cx:pt>
          <cx:pt idx="878">35.030000000000001</cx:pt>
          <cx:pt idx="879">35.030000000000001</cx:pt>
          <cx:pt idx="880">35.039999999999999</cx:pt>
          <cx:pt idx="881">35.049999999999997</cx:pt>
          <cx:pt idx="882">35.049999999999997</cx:pt>
          <cx:pt idx="883">35.049999999999997</cx:pt>
          <cx:pt idx="884">35.060000000000002</cx:pt>
          <cx:pt idx="885">35.060000000000002</cx:pt>
          <cx:pt idx="886">35.060000000000002</cx:pt>
          <cx:pt idx="887">35.060000000000002</cx:pt>
          <cx:pt idx="888">35.07</cx:pt>
          <cx:pt idx="889">35.07</cx:pt>
          <cx:pt idx="890">35.07</cx:pt>
          <cx:pt idx="891">35.07</cx:pt>
          <cx:pt idx="892">35.079999999999998</cx:pt>
          <cx:pt idx="893">35.079999999999998</cx:pt>
          <cx:pt idx="894">35.079999999999998</cx:pt>
          <cx:pt idx="895">35.079999999999998</cx:pt>
          <cx:pt idx="896">35.090000000000003</cx:pt>
          <cx:pt idx="897">35.090000000000003</cx:pt>
          <cx:pt idx="898">35.090000000000003</cx:pt>
          <cx:pt idx="899">35.090000000000003</cx:pt>
          <cx:pt idx="900">35.100000000000001</cx:pt>
          <cx:pt idx="901">35.100000000000001</cx:pt>
          <cx:pt idx="902">35.100000000000001</cx:pt>
          <cx:pt idx="903">35.109999999999999</cx:pt>
          <cx:pt idx="904">35.109999999999999</cx:pt>
          <cx:pt idx="905">35.119999999999997</cx:pt>
          <cx:pt idx="906">35.130000000000003</cx:pt>
          <cx:pt idx="907">35.140000000000001</cx:pt>
          <cx:pt idx="908">35.149999999999999</cx:pt>
          <cx:pt idx="909">35.149999999999999</cx:pt>
          <cx:pt idx="910">35.149999999999999</cx:pt>
          <cx:pt idx="911">35.170000000000002</cx:pt>
          <cx:pt idx="912">35.18</cx:pt>
          <cx:pt idx="913">35.18</cx:pt>
          <cx:pt idx="914">35.189999999999998</cx:pt>
          <cx:pt idx="915">35.200000000000003</cx:pt>
          <cx:pt idx="916">35.200000000000003</cx:pt>
          <cx:pt idx="917">35.200000000000003</cx:pt>
          <cx:pt idx="918">35.200000000000003</cx:pt>
          <cx:pt idx="919">35.200000000000003</cx:pt>
          <cx:pt idx="920">35.210000000000001</cx:pt>
          <cx:pt idx="921">35.219999999999999</cx:pt>
          <cx:pt idx="922">35.219999999999999</cx:pt>
          <cx:pt idx="923">35.229999999999997</cx:pt>
          <cx:pt idx="924">35.240000000000002</cx:pt>
          <cx:pt idx="925">35.25</cx:pt>
          <cx:pt idx="926">35.25</cx:pt>
          <cx:pt idx="927">35.270000000000003</cx:pt>
          <cx:pt idx="928">35.280000000000001</cx:pt>
          <cx:pt idx="929">35.280000000000001</cx:pt>
          <cx:pt idx="930">35.280000000000001</cx:pt>
          <cx:pt idx="931">35.280000000000001</cx:pt>
          <cx:pt idx="932">35.280000000000001</cx:pt>
          <cx:pt idx="933">35.289999999999999</cx:pt>
          <cx:pt idx="934">35.289999999999999</cx:pt>
          <cx:pt idx="935">35.289999999999999</cx:pt>
          <cx:pt idx="936">35.289999999999999</cx:pt>
          <cx:pt idx="937">35.299999999999997</cx:pt>
          <cx:pt idx="938">35.299999999999997</cx:pt>
          <cx:pt idx="939">35.299999999999997</cx:pt>
          <cx:pt idx="940">35.299999999999997</cx:pt>
          <cx:pt idx="941">35.299999999999997</cx:pt>
          <cx:pt idx="942">35.310000000000002</cx:pt>
          <cx:pt idx="943">35.310000000000002</cx:pt>
          <cx:pt idx="944">35.32</cx:pt>
          <cx:pt idx="945">35.32</cx:pt>
          <cx:pt idx="946">35.32</cx:pt>
          <cx:pt idx="947">35.32</cx:pt>
          <cx:pt idx="948">35.329999999999998</cx:pt>
          <cx:pt idx="949">35.329999999999998</cx:pt>
          <cx:pt idx="950">35.329999999999998</cx:pt>
          <cx:pt idx="951">35.329999999999998</cx:pt>
          <cx:pt idx="952">35.329999999999998</cx:pt>
          <cx:pt idx="953">35.340000000000003</cx:pt>
          <cx:pt idx="954">35.340000000000003</cx:pt>
          <cx:pt idx="955">35.340000000000003</cx:pt>
          <cx:pt idx="956">35.350000000000001</cx:pt>
          <cx:pt idx="957">35.350000000000001</cx:pt>
          <cx:pt idx="958">35.369999999999997</cx:pt>
          <cx:pt idx="959">35.369999999999997</cx:pt>
          <cx:pt idx="960">35.380000000000003</cx:pt>
          <cx:pt idx="961">35.380000000000003</cx:pt>
          <cx:pt idx="962">35.380000000000003</cx:pt>
          <cx:pt idx="963">35.390000000000001</cx:pt>
          <cx:pt idx="964">35.390000000000001</cx:pt>
          <cx:pt idx="965">35.390000000000001</cx:pt>
          <cx:pt idx="966">35.399999999999999</cx:pt>
          <cx:pt idx="967">35.409999999999997</cx:pt>
          <cx:pt idx="968">35.420000000000002</cx:pt>
          <cx:pt idx="969">35.420000000000002</cx:pt>
          <cx:pt idx="970">35.43</cx:pt>
          <cx:pt idx="971">35.43</cx:pt>
          <cx:pt idx="972">35.439999999999998</cx:pt>
          <cx:pt idx="973">35.439999999999998</cx:pt>
          <cx:pt idx="974">35.439999999999998</cx:pt>
          <cx:pt idx="975">35.450000000000003</cx:pt>
          <cx:pt idx="976">35.460000000000001</cx:pt>
          <cx:pt idx="977">35.460000000000001</cx:pt>
          <cx:pt idx="978">35.460000000000001</cx:pt>
          <cx:pt idx="979">35.460000000000001</cx:pt>
          <cx:pt idx="980">35.460000000000001</cx:pt>
          <cx:pt idx="981">35.479999999999997</cx:pt>
          <cx:pt idx="982">35.479999999999997</cx:pt>
          <cx:pt idx="983">35.479999999999997</cx:pt>
          <cx:pt idx="984">35.479999999999997</cx:pt>
          <cx:pt idx="985">35.479999999999997</cx:pt>
          <cx:pt idx="986">35.490000000000002</cx:pt>
          <cx:pt idx="987">35.490000000000002</cx:pt>
          <cx:pt idx="988">35.490000000000002</cx:pt>
          <cx:pt idx="989">35.490000000000002</cx:pt>
          <cx:pt idx="990">35.5</cx:pt>
          <cx:pt idx="991">35.5</cx:pt>
          <cx:pt idx="992">35.5</cx:pt>
          <cx:pt idx="993">35.509999999999998</cx:pt>
          <cx:pt idx="994">35.509999999999998</cx:pt>
          <cx:pt idx="995">35.509999999999998</cx:pt>
          <cx:pt idx="996">35.509999999999998</cx:pt>
          <cx:pt idx="997">35.520000000000003</cx:pt>
          <cx:pt idx="998">35.530000000000001</cx:pt>
          <cx:pt idx="999">35.530000000000001</cx:pt>
          <cx:pt idx="1000">35.530000000000001</cx:pt>
          <cx:pt idx="1001">35.530000000000001</cx:pt>
          <cx:pt idx="1002">35.530000000000001</cx:pt>
          <cx:pt idx="1003">35.530000000000001</cx:pt>
          <cx:pt idx="1004">35.539999999999999</cx:pt>
          <cx:pt idx="1005">35.539999999999999</cx:pt>
          <cx:pt idx="1006">35.539999999999999</cx:pt>
          <cx:pt idx="1007">35.549999999999997</cx:pt>
          <cx:pt idx="1008">35.549999999999997</cx:pt>
          <cx:pt idx="1009">35.549999999999997</cx:pt>
          <cx:pt idx="1010">35.57</cx:pt>
          <cx:pt idx="1011">35.57</cx:pt>
          <cx:pt idx="1012">35.57</cx:pt>
          <cx:pt idx="1013">35.579999999999998</cx:pt>
          <cx:pt idx="1014">35.579999999999998</cx:pt>
          <cx:pt idx="1015">35.579999999999998</cx:pt>
          <cx:pt idx="1016">35.579999999999998</cx:pt>
          <cx:pt idx="1017">35.590000000000003</cx:pt>
          <cx:pt idx="1018">35.590000000000003</cx:pt>
          <cx:pt idx="1019">35.590000000000003</cx:pt>
          <cx:pt idx="1020">35.600000000000001</cx:pt>
          <cx:pt idx="1021">35.600000000000001</cx:pt>
          <cx:pt idx="1022">35.600000000000001</cx:pt>
          <cx:pt idx="1023">35.600000000000001</cx:pt>
          <cx:pt idx="1024">35.609999999999999</cx:pt>
          <cx:pt idx="1025">35.609999999999999</cx:pt>
          <cx:pt idx="1026">35.609999999999999</cx:pt>
          <cx:pt idx="1027">35.619999999999997</cx:pt>
          <cx:pt idx="1028">35.630000000000003</cx:pt>
          <cx:pt idx="1029">35.630000000000003</cx:pt>
          <cx:pt idx="1030">35.640000000000001</cx:pt>
          <cx:pt idx="1031">35.640000000000001</cx:pt>
          <cx:pt idx="1032">35.640000000000001</cx:pt>
          <cx:pt idx="1033">35.649999999999999</cx:pt>
          <cx:pt idx="1034">35.649999999999999</cx:pt>
          <cx:pt idx="1035">35.649999999999999</cx:pt>
          <cx:pt idx="1036">35.649999999999999</cx:pt>
          <cx:pt idx="1037">35.659999999999997</cx:pt>
          <cx:pt idx="1038">35.659999999999997</cx:pt>
          <cx:pt idx="1039">35.670000000000002</cx:pt>
          <cx:pt idx="1040">35.670000000000002</cx:pt>
          <cx:pt idx="1041">35.670000000000002</cx:pt>
          <cx:pt idx="1042">35.670000000000002</cx:pt>
          <cx:pt idx="1043">35.670000000000002</cx:pt>
          <cx:pt idx="1044">35.670000000000002</cx:pt>
          <cx:pt idx="1045">35.68</cx:pt>
          <cx:pt idx="1046">35.68</cx:pt>
          <cx:pt idx="1047">35.68</cx:pt>
          <cx:pt idx="1048">35.68</cx:pt>
          <cx:pt idx="1049">35.68</cx:pt>
          <cx:pt idx="1050">35.68</cx:pt>
          <cx:pt idx="1051">35.689999999999998</cx:pt>
          <cx:pt idx="1052">35.689999999999998</cx:pt>
          <cx:pt idx="1053">35.689999999999998</cx:pt>
          <cx:pt idx="1054">35.689999999999998</cx:pt>
          <cx:pt idx="1055">35.700000000000003</cx:pt>
          <cx:pt idx="1056">35.700000000000003</cx:pt>
          <cx:pt idx="1057">35.700000000000003</cx:pt>
          <cx:pt idx="1058">35.710000000000001</cx:pt>
          <cx:pt idx="1059">35.710000000000001</cx:pt>
          <cx:pt idx="1060">35.710000000000001</cx:pt>
          <cx:pt idx="1061">35.710000000000001</cx:pt>
          <cx:pt idx="1062">35.710000000000001</cx:pt>
          <cx:pt idx="1063">35.710000000000001</cx:pt>
          <cx:pt idx="1064">35.710000000000001</cx:pt>
          <cx:pt idx="1065">35.719999999999999</cx:pt>
          <cx:pt idx="1066">35.719999999999999</cx:pt>
          <cx:pt idx="1067">35.719999999999999</cx:pt>
          <cx:pt idx="1068">35.719999999999999</cx:pt>
          <cx:pt idx="1069">35.719999999999999</cx:pt>
          <cx:pt idx="1070">35.719999999999999</cx:pt>
          <cx:pt idx="1071">35.729999999999997</cx:pt>
          <cx:pt idx="1072">35.729999999999997</cx:pt>
          <cx:pt idx="1073">35.75</cx:pt>
          <cx:pt idx="1074">35.75</cx:pt>
          <cx:pt idx="1075">35.75</cx:pt>
          <cx:pt idx="1076">35.75</cx:pt>
          <cx:pt idx="1077">35.75</cx:pt>
          <cx:pt idx="1078">35.759999999999998</cx:pt>
          <cx:pt idx="1079">35.770000000000003</cx:pt>
          <cx:pt idx="1080">35.770000000000003</cx:pt>
          <cx:pt idx="1081">35.770000000000003</cx:pt>
          <cx:pt idx="1082">35.770000000000003</cx:pt>
          <cx:pt idx="1083">35.780000000000001</cx:pt>
          <cx:pt idx="1084">35.780000000000001</cx:pt>
          <cx:pt idx="1085">35.780000000000001</cx:pt>
          <cx:pt idx="1086">35.780000000000001</cx:pt>
          <cx:pt idx="1087">35.780000000000001</cx:pt>
          <cx:pt idx="1088">35.789999999999999</cx:pt>
          <cx:pt idx="1089">35.799999999999997</cx:pt>
          <cx:pt idx="1090">35.799999999999997</cx:pt>
          <cx:pt idx="1091">35.799999999999997</cx:pt>
          <cx:pt idx="1092">35.799999999999997</cx:pt>
          <cx:pt idx="1093">35.799999999999997</cx:pt>
          <cx:pt idx="1094">35.82</cx:pt>
          <cx:pt idx="1095">35.829999999999998</cx:pt>
          <cx:pt idx="1096">35.840000000000003</cx:pt>
          <cx:pt idx="1097">35.840000000000003</cx:pt>
          <cx:pt idx="1098">35.850000000000001</cx:pt>
          <cx:pt idx="1099">35.850000000000001</cx:pt>
          <cx:pt idx="1100">35.850000000000001</cx:pt>
          <cx:pt idx="1101">35.850000000000001</cx:pt>
          <cx:pt idx="1102">35.859999999999999</cx:pt>
          <cx:pt idx="1103">35.869999999999997</cx:pt>
          <cx:pt idx="1104">35.869999999999997</cx:pt>
          <cx:pt idx="1105">35.869999999999997</cx:pt>
          <cx:pt idx="1106">35.869999999999997</cx:pt>
          <cx:pt idx="1107">35.880000000000003</cx:pt>
          <cx:pt idx="1108">35.880000000000003</cx:pt>
          <cx:pt idx="1109">35.890000000000001</cx:pt>
          <cx:pt idx="1110">35.890000000000001</cx:pt>
          <cx:pt idx="1111">35.890000000000001</cx:pt>
          <cx:pt idx="1112">35.890000000000001</cx:pt>
          <cx:pt idx="1113">35.890000000000001</cx:pt>
          <cx:pt idx="1114">35.890000000000001</cx:pt>
          <cx:pt idx="1115">35.890000000000001</cx:pt>
          <cx:pt idx="1116">35.899999999999999</cx:pt>
          <cx:pt idx="1117">35.899999999999999</cx:pt>
          <cx:pt idx="1118">35.899999999999999</cx:pt>
          <cx:pt idx="1119">35.899999999999999</cx:pt>
          <cx:pt idx="1120">35.909999999999997</cx:pt>
          <cx:pt idx="1121">35.909999999999997</cx:pt>
          <cx:pt idx="1122">35.909999999999997</cx:pt>
          <cx:pt idx="1123">35.920000000000002</cx:pt>
          <cx:pt idx="1124">35.920000000000002</cx:pt>
          <cx:pt idx="1125">35.920000000000002</cx:pt>
          <cx:pt idx="1126">35.920000000000002</cx:pt>
          <cx:pt idx="1127">35.93</cx:pt>
          <cx:pt idx="1128">35.93</cx:pt>
          <cx:pt idx="1129">35.93</cx:pt>
          <cx:pt idx="1130">35.939999999999998</cx:pt>
          <cx:pt idx="1131">35.939999999999998</cx:pt>
          <cx:pt idx="1132">35.939999999999998</cx:pt>
          <cx:pt idx="1133">35.939999999999998</cx:pt>
          <cx:pt idx="1134">35.950000000000003</cx:pt>
          <cx:pt idx="1135">35.969999999999999</cx:pt>
          <cx:pt idx="1136">35.969999999999999</cx:pt>
          <cx:pt idx="1137">35.969999999999999</cx:pt>
          <cx:pt idx="1138">35.969999999999999</cx:pt>
          <cx:pt idx="1139">35.979999999999997</cx:pt>
          <cx:pt idx="1140">35.979999999999997</cx:pt>
          <cx:pt idx="1141">35.979999999999997</cx:pt>
          <cx:pt idx="1142">35.979999999999997</cx:pt>
          <cx:pt idx="1143">35.990000000000002</cx:pt>
          <cx:pt idx="1144">35.990000000000002</cx:pt>
          <cx:pt idx="1145">35.990000000000002</cx:pt>
          <cx:pt idx="1146">35.990000000000002</cx:pt>
          <cx:pt idx="1147">36</cx:pt>
          <cx:pt idx="1148">36</cx:pt>
          <cx:pt idx="1149">36.009999999999998</cx:pt>
          <cx:pt idx="1150">36.020000000000003</cx:pt>
          <cx:pt idx="1151">36.020000000000003</cx:pt>
          <cx:pt idx="1152">36.020000000000003</cx:pt>
          <cx:pt idx="1153">36.020000000000003</cx:pt>
          <cx:pt idx="1154">36.020000000000003</cx:pt>
          <cx:pt idx="1155">36.020000000000003</cx:pt>
          <cx:pt idx="1156">36.020000000000003</cx:pt>
          <cx:pt idx="1157">36.020000000000003</cx:pt>
          <cx:pt idx="1158">36.020000000000003</cx:pt>
          <cx:pt idx="1159">36.020000000000003</cx:pt>
          <cx:pt idx="1160">36.030000000000001</cx:pt>
          <cx:pt idx="1161">36.030000000000001</cx:pt>
          <cx:pt idx="1162">36.030000000000001</cx:pt>
          <cx:pt idx="1163">36.030000000000001</cx:pt>
          <cx:pt idx="1164">36.030000000000001</cx:pt>
          <cx:pt idx="1165">36.030000000000001</cx:pt>
          <cx:pt idx="1166">36.030000000000001</cx:pt>
          <cx:pt idx="1167">36.039999999999999</cx:pt>
          <cx:pt idx="1168">36.039999999999999</cx:pt>
          <cx:pt idx="1169">36.039999999999999</cx:pt>
          <cx:pt idx="1170">36.039999999999999</cx:pt>
          <cx:pt idx="1171">36.049999999999997</cx:pt>
          <cx:pt idx="1172">36.049999999999997</cx:pt>
          <cx:pt idx="1173">36.060000000000002</cx:pt>
          <cx:pt idx="1174">36.060000000000002</cx:pt>
          <cx:pt idx="1175">36.060000000000002</cx:pt>
          <cx:pt idx="1176">36.060000000000002</cx:pt>
          <cx:pt idx="1177">36.07</cx:pt>
          <cx:pt idx="1178">36.079999999999998</cx:pt>
          <cx:pt idx="1179">36.079999999999998</cx:pt>
          <cx:pt idx="1180">36.090000000000003</cx:pt>
          <cx:pt idx="1181">36.090000000000003</cx:pt>
          <cx:pt idx="1182">36.100000000000001</cx:pt>
          <cx:pt idx="1183">36.100000000000001</cx:pt>
          <cx:pt idx="1184">36.109999999999999</cx:pt>
          <cx:pt idx="1185">36.109999999999999</cx:pt>
          <cx:pt idx="1186">36.109999999999999</cx:pt>
          <cx:pt idx="1187">36.119999999999997</cx:pt>
          <cx:pt idx="1188">36.119999999999997</cx:pt>
          <cx:pt idx="1189">36.119999999999997</cx:pt>
          <cx:pt idx="1190">36.119999999999997</cx:pt>
          <cx:pt idx="1191">36.119999999999997</cx:pt>
          <cx:pt idx="1192">36.130000000000003</cx:pt>
          <cx:pt idx="1193">36.130000000000003</cx:pt>
          <cx:pt idx="1194">36.140000000000001</cx:pt>
          <cx:pt idx="1195">36.140000000000001</cx:pt>
          <cx:pt idx="1196">36.140000000000001</cx:pt>
          <cx:pt idx="1197">36.140000000000001</cx:pt>
          <cx:pt idx="1198">36.140000000000001</cx:pt>
          <cx:pt idx="1199">36.140000000000001</cx:pt>
          <cx:pt idx="1200">36.140000000000001</cx:pt>
          <cx:pt idx="1201">36.140000000000001</cx:pt>
          <cx:pt idx="1202">36.140000000000001</cx:pt>
          <cx:pt idx="1203">36.149999999999999</cx:pt>
          <cx:pt idx="1204">36.149999999999999</cx:pt>
          <cx:pt idx="1205">36.149999999999999</cx:pt>
          <cx:pt idx="1206">36.149999999999999</cx:pt>
          <cx:pt idx="1207">36.149999999999999</cx:pt>
          <cx:pt idx="1208">36.159999999999997</cx:pt>
          <cx:pt idx="1209">36.159999999999997</cx:pt>
          <cx:pt idx="1210">36.159999999999997</cx:pt>
          <cx:pt idx="1211">36.170000000000002</cx:pt>
          <cx:pt idx="1212">36.170000000000002</cx:pt>
          <cx:pt idx="1213">36.170000000000002</cx:pt>
          <cx:pt idx="1214">36.18</cx:pt>
          <cx:pt idx="1215">36.18</cx:pt>
          <cx:pt idx="1216">36.18</cx:pt>
          <cx:pt idx="1217">36.18</cx:pt>
          <cx:pt idx="1218">36.189999999999998</cx:pt>
          <cx:pt idx="1219">36.189999999999998</cx:pt>
          <cx:pt idx="1220">36.189999999999998</cx:pt>
          <cx:pt idx="1221">36.189999999999998</cx:pt>
          <cx:pt idx="1222">36.189999999999998</cx:pt>
          <cx:pt idx="1223">36.200000000000003</cx:pt>
          <cx:pt idx="1224">36.200000000000003</cx:pt>
          <cx:pt idx="1225">36.200000000000003</cx:pt>
          <cx:pt idx="1226">36.210000000000001</cx:pt>
          <cx:pt idx="1227">36.219999999999999</cx:pt>
          <cx:pt idx="1228">36.219999999999999</cx:pt>
          <cx:pt idx="1229">36.219999999999999</cx:pt>
          <cx:pt idx="1230">36.219999999999999</cx:pt>
          <cx:pt idx="1231">36.219999999999999</cx:pt>
          <cx:pt idx="1232">36.229999999999997</cx:pt>
          <cx:pt idx="1233">36.229999999999997</cx:pt>
          <cx:pt idx="1234">36.240000000000002</cx:pt>
          <cx:pt idx="1235">36.240000000000002</cx:pt>
          <cx:pt idx="1236">36.25</cx:pt>
          <cx:pt idx="1237">36.25</cx:pt>
          <cx:pt idx="1238">36.259999999999998</cx:pt>
          <cx:pt idx="1239">36.259999999999998</cx:pt>
          <cx:pt idx="1240">36.270000000000003</cx:pt>
          <cx:pt idx="1241">36.280000000000001</cx:pt>
          <cx:pt idx="1242">36.289999999999999</cx:pt>
          <cx:pt idx="1243">36.289999999999999</cx:pt>
          <cx:pt idx="1244">36.289999999999999</cx:pt>
          <cx:pt idx="1245">36.289999999999999</cx:pt>
          <cx:pt idx="1246">36.289999999999999</cx:pt>
          <cx:pt idx="1247">36.289999999999999</cx:pt>
          <cx:pt idx="1248">36.289999999999999</cx:pt>
          <cx:pt idx="1249">36.299999999999997</cx:pt>
          <cx:pt idx="1250">36.299999999999997</cx:pt>
          <cx:pt idx="1251">36.299999999999997</cx:pt>
          <cx:pt idx="1252">36.299999999999997</cx:pt>
          <cx:pt idx="1253">36.299999999999997</cx:pt>
          <cx:pt idx="1254">36.299999999999997</cx:pt>
          <cx:pt idx="1255">36.310000000000002</cx:pt>
          <cx:pt idx="1256">36.310000000000002</cx:pt>
          <cx:pt idx="1257">36.310000000000002</cx:pt>
          <cx:pt idx="1258">36.32</cx:pt>
          <cx:pt idx="1259">36.32</cx:pt>
          <cx:pt idx="1260">36.32</cx:pt>
          <cx:pt idx="1261">36.32</cx:pt>
          <cx:pt idx="1262">36.329999999999998</cx:pt>
          <cx:pt idx="1263">36.329999999999998</cx:pt>
          <cx:pt idx="1264">36.329999999999998</cx:pt>
          <cx:pt idx="1265">36.329999999999998</cx:pt>
          <cx:pt idx="1266">36.329999999999998</cx:pt>
          <cx:pt idx="1267">36.340000000000003</cx:pt>
          <cx:pt idx="1268">36.340000000000003</cx:pt>
          <cx:pt idx="1269">36.340000000000003</cx:pt>
          <cx:pt idx="1270">36.340000000000003</cx:pt>
          <cx:pt idx="1271">36.340000000000003</cx:pt>
          <cx:pt idx="1272">36.350000000000001</cx:pt>
          <cx:pt idx="1273">36.350000000000001</cx:pt>
          <cx:pt idx="1274">36.350000000000001</cx:pt>
          <cx:pt idx="1275">36.350000000000001</cx:pt>
          <cx:pt idx="1276">36.350000000000001</cx:pt>
          <cx:pt idx="1277">36.350000000000001</cx:pt>
          <cx:pt idx="1278">36.350000000000001</cx:pt>
          <cx:pt idx="1279">36.359999999999999</cx:pt>
          <cx:pt idx="1280">36.359999999999999</cx:pt>
          <cx:pt idx="1281">36.359999999999999</cx:pt>
          <cx:pt idx="1282">36.369999999999997</cx:pt>
          <cx:pt idx="1283">36.369999999999997</cx:pt>
          <cx:pt idx="1284">36.369999999999997</cx:pt>
          <cx:pt idx="1285">36.369999999999997</cx:pt>
          <cx:pt idx="1286">36.380000000000003</cx:pt>
          <cx:pt idx="1287">36.380000000000003</cx:pt>
          <cx:pt idx="1288">36.380000000000003</cx:pt>
          <cx:pt idx="1289">36.380000000000003</cx:pt>
          <cx:pt idx="1290">36.390000000000001</cx:pt>
          <cx:pt idx="1291">36.390000000000001</cx:pt>
          <cx:pt idx="1292">36.390000000000001</cx:pt>
          <cx:pt idx="1293">36.390000000000001</cx:pt>
          <cx:pt idx="1294">36.390000000000001</cx:pt>
          <cx:pt idx="1295">36.390000000000001</cx:pt>
          <cx:pt idx="1296">36.390000000000001</cx:pt>
          <cx:pt idx="1297">36.399999999999999</cx:pt>
          <cx:pt idx="1298">36.399999999999999</cx:pt>
          <cx:pt idx="1299">36.399999999999999</cx:pt>
          <cx:pt idx="1300">36.409999999999997</cx:pt>
          <cx:pt idx="1301">36.409999999999997</cx:pt>
          <cx:pt idx="1302">36.409999999999997</cx:pt>
          <cx:pt idx="1303">36.409999999999997</cx:pt>
          <cx:pt idx="1304">36.409999999999997</cx:pt>
          <cx:pt idx="1305">36.409999999999997</cx:pt>
          <cx:pt idx="1306">36.43</cx:pt>
          <cx:pt idx="1307">36.43</cx:pt>
          <cx:pt idx="1308">36.43</cx:pt>
          <cx:pt idx="1309">36.43</cx:pt>
          <cx:pt idx="1310">36.439999999999998</cx:pt>
          <cx:pt idx="1311">36.439999999999998</cx:pt>
          <cx:pt idx="1312">36.439999999999998</cx:pt>
          <cx:pt idx="1313">36.439999999999998</cx:pt>
          <cx:pt idx="1314">36.439999999999998</cx:pt>
          <cx:pt idx="1315">36.439999999999998</cx:pt>
          <cx:pt idx="1316">36.450000000000003</cx:pt>
          <cx:pt idx="1317">36.450000000000003</cx:pt>
          <cx:pt idx="1318">36.450000000000003</cx:pt>
          <cx:pt idx="1319">36.450000000000003</cx:pt>
          <cx:pt idx="1320">36.460000000000001</cx:pt>
          <cx:pt idx="1321">36.460000000000001</cx:pt>
          <cx:pt idx="1322">36.460000000000001</cx:pt>
          <cx:pt idx="1323">36.460000000000001</cx:pt>
          <cx:pt idx="1324">36.460000000000001</cx:pt>
          <cx:pt idx="1325">36.460000000000001</cx:pt>
          <cx:pt idx="1326">36.460000000000001</cx:pt>
          <cx:pt idx="1327">36.469999999999999</cx:pt>
          <cx:pt idx="1328">36.469999999999999</cx:pt>
          <cx:pt idx="1329">36.479999999999997</cx:pt>
          <cx:pt idx="1330">36.479999999999997</cx:pt>
          <cx:pt idx="1331">36.479999999999997</cx:pt>
          <cx:pt idx="1332">36.479999999999997</cx:pt>
          <cx:pt idx="1333">36.479999999999997</cx:pt>
          <cx:pt idx="1334">36.479999999999997</cx:pt>
          <cx:pt idx="1335">36.490000000000002</cx:pt>
          <cx:pt idx="1336">36.490000000000002</cx:pt>
          <cx:pt idx="1337">36.5</cx:pt>
          <cx:pt idx="1338">36.5</cx:pt>
          <cx:pt idx="1339">36.5</cx:pt>
          <cx:pt idx="1340">36.5</cx:pt>
          <cx:pt idx="1341">36.5</cx:pt>
          <cx:pt idx="1342">36.5</cx:pt>
          <cx:pt idx="1343">36.5</cx:pt>
          <cx:pt idx="1344">36.5</cx:pt>
          <cx:pt idx="1345">36.5</cx:pt>
          <cx:pt idx="1346">36.509999999999998</cx:pt>
          <cx:pt idx="1347">36.509999999999998</cx:pt>
          <cx:pt idx="1348">36.509999999999998</cx:pt>
          <cx:pt idx="1349">36.509999999999998</cx:pt>
          <cx:pt idx="1350">36.509999999999998</cx:pt>
          <cx:pt idx="1351">36.509999999999998</cx:pt>
          <cx:pt idx="1352">36.509999999999998</cx:pt>
          <cx:pt idx="1353">36.509999999999998</cx:pt>
          <cx:pt idx="1354">36.520000000000003</cx:pt>
          <cx:pt idx="1355">36.520000000000003</cx:pt>
          <cx:pt idx="1356">36.520000000000003</cx:pt>
          <cx:pt idx="1357">36.520000000000003</cx:pt>
          <cx:pt idx="1358">36.520000000000003</cx:pt>
          <cx:pt idx="1359">36.530000000000001</cx:pt>
          <cx:pt idx="1360">36.530000000000001</cx:pt>
          <cx:pt idx="1361">36.539999999999999</cx:pt>
          <cx:pt idx="1362">36.539999999999999</cx:pt>
          <cx:pt idx="1363">36.539999999999999</cx:pt>
          <cx:pt idx="1364">36.549999999999997</cx:pt>
          <cx:pt idx="1365">36.549999999999997</cx:pt>
          <cx:pt idx="1366">36.549999999999997</cx:pt>
          <cx:pt idx="1367">36.549999999999997</cx:pt>
          <cx:pt idx="1368">36.560000000000002</cx:pt>
          <cx:pt idx="1369">36.57</cx:pt>
          <cx:pt idx="1370">36.57</cx:pt>
          <cx:pt idx="1371">36.57</cx:pt>
          <cx:pt idx="1372">36.57</cx:pt>
          <cx:pt idx="1373">36.57</cx:pt>
          <cx:pt idx="1374">36.57</cx:pt>
          <cx:pt idx="1375">36.57</cx:pt>
          <cx:pt idx="1376">36.579999999999998</cx:pt>
          <cx:pt idx="1377">36.579999999999998</cx:pt>
          <cx:pt idx="1378">36.579999999999998</cx:pt>
          <cx:pt idx="1379">36.579999999999998</cx:pt>
          <cx:pt idx="1380">36.590000000000003</cx:pt>
          <cx:pt idx="1381">36.590000000000003</cx:pt>
          <cx:pt idx="1382">36.590000000000003</cx:pt>
          <cx:pt idx="1383">36.590000000000003</cx:pt>
          <cx:pt idx="1384">36.590000000000003</cx:pt>
          <cx:pt idx="1385">36.600000000000001</cx:pt>
          <cx:pt idx="1386">36.600000000000001</cx:pt>
          <cx:pt idx="1387">36.600000000000001</cx:pt>
          <cx:pt idx="1388">36.600000000000001</cx:pt>
          <cx:pt idx="1389">36.600000000000001</cx:pt>
          <cx:pt idx="1390">36.600000000000001</cx:pt>
          <cx:pt idx="1391">36.600000000000001</cx:pt>
          <cx:pt idx="1392">36.609999999999999</cx:pt>
          <cx:pt idx="1393">36.609999999999999</cx:pt>
          <cx:pt idx="1394">36.619999999999997</cx:pt>
          <cx:pt idx="1395">36.619999999999997</cx:pt>
          <cx:pt idx="1396">36.619999999999997</cx:pt>
          <cx:pt idx="1397">36.619999999999997</cx:pt>
          <cx:pt idx="1398">36.630000000000003</cx:pt>
          <cx:pt idx="1399">36.630000000000003</cx:pt>
          <cx:pt idx="1400">36.630000000000003</cx:pt>
          <cx:pt idx="1401">36.640000000000001</cx:pt>
          <cx:pt idx="1402">36.640000000000001</cx:pt>
          <cx:pt idx="1403">36.640000000000001</cx:pt>
          <cx:pt idx="1404">36.640000000000001</cx:pt>
          <cx:pt idx="1405">36.649999999999999</cx:pt>
          <cx:pt idx="1406">36.649999999999999</cx:pt>
          <cx:pt idx="1407">36.649999999999999</cx:pt>
          <cx:pt idx="1408">36.649999999999999</cx:pt>
          <cx:pt idx="1409">36.649999999999999</cx:pt>
          <cx:pt idx="1410">36.649999999999999</cx:pt>
          <cx:pt idx="1411">36.649999999999999</cx:pt>
          <cx:pt idx="1412">36.659999999999997</cx:pt>
          <cx:pt idx="1413">36.659999999999997</cx:pt>
          <cx:pt idx="1414">36.670000000000002</cx:pt>
          <cx:pt idx="1415">36.670000000000002</cx:pt>
          <cx:pt idx="1416">36.670000000000002</cx:pt>
          <cx:pt idx="1417">36.68</cx:pt>
          <cx:pt idx="1418">36.68</cx:pt>
          <cx:pt idx="1419">36.68</cx:pt>
          <cx:pt idx="1420">36.689999999999998</cx:pt>
          <cx:pt idx="1421">36.689999999999998</cx:pt>
          <cx:pt idx="1422">36.689999999999998</cx:pt>
          <cx:pt idx="1423">36.689999999999998</cx:pt>
          <cx:pt idx="1424">36.689999999999998</cx:pt>
          <cx:pt idx="1425">36.689999999999998</cx:pt>
          <cx:pt idx="1426">36.689999999999998</cx:pt>
          <cx:pt idx="1427">36.700000000000003</cx:pt>
          <cx:pt idx="1428">36.700000000000003</cx:pt>
          <cx:pt idx="1429">36.710000000000001</cx:pt>
          <cx:pt idx="1430">36.710000000000001</cx:pt>
          <cx:pt idx="1431">36.710000000000001</cx:pt>
          <cx:pt idx="1432">36.710000000000001</cx:pt>
          <cx:pt idx="1433">36.719999999999999</cx:pt>
          <cx:pt idx="1434">36.719999999999999</cx:pt>
          <cx:pt idx="1435">36.719999999999999</cx:pt>
          <cx:pt idx="1436">36.719999999999999</cx:pt>
          <cx:pt idx="1437">36.719999999999999</cx:pt>
          <cx:pt idx="1438">36.719999999999999</cx:pt>
          <cx:pt idx="1439">36.729999999999997</cx:pt>
          <cx:pt idx="1440">36.729999999999997</cx:pt>
          <cx:pt idx="1441">36.729999999999997</cx:pt>
          <cx:pt idx="1442">36.740000000000002</cx:pt>
          <cx:pt idx="1443">36.75</cx:pt>
          <cx:pt idx="1444">36.75</cx:pt>
          <cx:pt idx="1445">36.75</cx:pt>
          <cx:pt idx="1446">36.75</cx:pt>
          <cx:pt idx="1447">36.75</cx:pt>
          <cx:pt idx="1448">36.759999999999998</cx:pt>
          <cx:pt idx="1449">36.759999999999998</cx:pt>
          <cx:pt idx="1450">36.759999999999998</cx:pt>
          <cx:pt idx="1451">36.770000000000003</cx:pt>
          <cx:pt idx="1452">36.770000000000003</cx:pt>
          <cx:pt idx="1453">36.770000000000003</cx:pt>
          <cx:pt idx="1454">36.770000000000003</cx:pt>
          <cx:pt idx="1455">36.770000000000003</cx:pt>
          <cx:pt idx="1456">36.770000000000003</cx:pt>
          <cx:pt idx="1457">36.780000000000001</cx:pt>
          <cx:pt idx="1458">36.780000000000001</cx:pt>
          <cx:pt idx="1459">36.789999999999999</cx:pt>
          <cx:pt idx="1460">36.789999999999999</cx:pt>
          <cx:pt idx="1461">36.789999999999999</cx:pt>
          <cx:pt idx="1462">36.789999999999999</cx:pt>
          <cx:pt idx="1463">36.799999999999997</cx:pt>
          <cx:pt idx="1464">36.799999999999997</cx:pt>
          <cx:pt idx="1465">36.799999999999997</cx:pt>
          <cx:pt idx="1466">36.799999999999997</cx:pt>
          <cx:pt idx="1467">36.799999999999997</cx:pt>
          <cx:pt idx="1468">36.799999999999997</cx:pt>
          <cx:pt idx="1469">36.810000000000002</cx:pt>
          <cx:pt idx="1470">36.810000000000002</cx:pt>
          <cx:pt idx="1471">36.810000000000002</cx:pt>
          <cx:pt idx="1472">36.82</cx:pt>
          <cx:pt idx="1473">36.82</cx:pt>
          <cx:pt idx="1474">36.82</cx:pt>
          <cx:pt idx="1475">36.82</cx:pt>
          <cx:pt idx="1476">36.82</cx:pt>
          <cx:pt idx="1477">36.829999999999998</cx:pt>
          <cx:pt idx="1478">36.829999999999998</cx:pt>
          <cx:pt idx="1479">36.829999999999998</cx:pt>
          <cx:pt idx="1480">36.829999999999998</cx:pt>
          <cx:pt idx="1481">36.829999999999998</cx:pt>
          <cx:pt idx="1482">36.840000000000003</cx:pt>
          <cx:pt idx="1483">36.840000000000003</cx:pt>
          <cx:pt idx="1484">36.840000000000003</cx:pt>
          <cx:pt idx="1485">36.840000000000003</cx:pt>
          <cx:pt idx="1486">36.840000000000003</cx:pt>
          <cx:pt idx="1487">36.840000000000003</cx:pt>
          <cx:pt idx="1488">36.850000000000001</cx:pt>
          <cx:pt idx="1489">36.850000000000001</cx:pt>
          <cx:pt idx="1490">36.850000000000001</cx:pt>
          <cx:pt idx="1491">36.850000000000001</cx:pt>
          <cx:pt idx="1492">36.850000000000001</cx:pt>
          <cx:pt idx="1493">36.850000000000001</cx:pt>
          <cx:pt idx="1494">36.859999999999999</cx:pt>
          <cx:pt idx="1495">36.859999999999999</cx:pt>
          <cx:pt idx="1496">36.859999999999999</cx:pt>
          <cx:pt idx="1497">36.859999999999999</cx:pt>
          <cx:pt idx="1498">36.869999999999997</cx:pt>
          <cx:pt idx="1499">36.869999999999997</cx:pt>
          <cx:pt idx="1500">36.869999999999997</cx:pt>
          <cx:pt idx="1501">36.869999999999997</cx:pt>
          <cx:pt idx="1502">36.880000000000003</cx:pt>
          <cx:pt idx="1503">36.880000000000003</cx:pt>
          <cx:pt idx="1504">36.880000000000003</cx:pt>
          <cx:pt idx="1505">36.880000000000003</cx:pt>
          <cx:pt idx="1506">36.880000000000003</cx:pt>
          <cx:pt idx="1507">36.890000000000001</cx:pt>
          <cx:pt idx="1508">36.890000000000001</cx:pt>
          <cx:pt idx="1509">36.890000000000001</cx:pt>
          <cx:pt idx="1510">36.890000000000001</cx:pt>
          <cx:pt idx="1511">36.890000000000001</cx:pt>
          <cx:pt idx="1512">36.899999999999999</cx:pt>
          <cx:pt idx="1513">36.899999999999999</cx:pt>
          <cx:pt idx="1514">36.899999999999999</cx:pt>
          <cx:pt idx="1515">36.899999999999999</cx:pt>
          <cx:pt idx="1516">36.899999999999999</cx:pt>
          <cx:pt idx="1517">36.899999999999999</cx:pt>
          <cx:pt idx="1518">36.909999999999997</cx:pt>
          <cx:pt idx="1519">36.909999999999997</cx:pt>
          <cx:pt idx="1520">36.909999999999997</cx:pt>
          <cx:pt idx="1521">36.909999999999997</cx:pt>
          <cx:pt idx="1522">36.909999999999997</cx:pt>
          <cx:pt idx="1523">36.909999999999997</cx:pt>
          <cx:pt idx="1524">36.920000000000002</cx:pt>
          <cx:pt idx="1525">36.920000000000002</cx:pt>
          <cx:pt idx="1526">36.920000000000002</cx:pt>
          <cx:pt idx="1527">36.93</cx:pt>
          <cx:pt idx="1528">36.93</cx:pt>
          <cx:pt idx="1529">36.93</cx:pt>
          <cx:pt idx="1530">36.93</cx:pt>
          <cx:pt idx="1531">36.93</cx:pt>
          <cx:pt idx="1532">36.93</cx:pt>
          <cx:pt idx="1533">36.939999999999998</cx:pt>
          <cx:pt idx="1534">36.939999999999998</cx:pt>
          <cx:pt idx="1535">36.939999999999998</cx:pt>
          <cx:pt idx="1536">36.939999999999998</cx:pt>
          <cx:pt idx="1537">36.950000000000003</cx:pt>
          <cx:pt idx="1538">36.950000000000003</cx:pt>
          <cx:pt idx="1539">36.950000000000003</cx:pt>
          <cx:pt idx="1540">36.950000000000003</cx:pt>
          <cx:pt idx="1541">36.950000000000003</cx:pt>
          <cx:pt idx="1542">36.960000000000001</cx:pt>
          <cx:pt idx="1543">36.960000000000001</cx:pt>
          <cx:pt idx="1544">36.969999999999999</cx:pt>
          <cx:pt idx="1545">36.969999999999999</cx:pt>
          <cx:pt idx="1546">36.969999999999999</cx:pt>
          <cx:pt idx="1547">36.979999999999997</cx:pt>
          <cx:pt idx="1548">36.979999999999997</cx:pt>
          <cx:pt idx="1549">36.979999999999997</cx:pt>
          <cx:pt idx="1550">36.979999999999997</cx:pt>
          <cx:pt idx="1551">36.990000000000002</cx:pt>
          <cx:pt idx="1552">36.990000000000002</cx:pt>
          <cx:pt idx="1553">36.990000000000002</cx:pt>
          <cx:pt idx="1554">36.990000000000002</cx:pt>
          <cx:pt idx="1555">36.990000000000002</cx:pt>
          <cx:pt idx="1556">36.990000000000002</cx:pt>
          <cx:pt idx="1557">37</cx:pt>
          <cx:pt idx="1558">37</cx:pt>
          <cx:pt idx="1559">37</cx:pt>
          <cx:pt idx="1560">37.009999999999998</cx:pt>
          <cx:pt idx="1561">37.009999999999998</cx:pt>
          <cx:pt idx="1562">37.020000000000003</cx:pt>
          <cx:pt idx="1563">37.030000000000001</cx:pt>
          <cx:pt idx="1564">37.030000000000001</cx:pt>
          <cx:pt idx="1565">37.030000000000001</cx:pt>
          <cx:pt idx="1566">37.039999999999999</cx:pt>
          <cx:pt idx="1567">37.039999999999999</cx:pt>
          <cx:pt idx="1568">37.039999999999999</cx:pt>
          <cx:pt idx="1569">37.039999999999999</cx:pt>
          <cx:pt idx="1570">37.049999999999997</cx:pt>
          <cx:pt idx="1571">37.049999999999997</cx:pt>
          <cx:pt idx="1572">37.049999999999997</cx:pt>
          <cx:pt idx="1573">37.049999999999997</cx:pt>
          <cx:pt idx="1574">37.060000000000002</cx:pt>
          <cx:pt idx="1575">37.060000000000002</cx:pt>
          <cx:pt idx="1576">37.060000000000002</cx:pt>
          <cx:pt idx="1577">37.060000000000002</cx:pt>
          <cx:pt idx="1578">37.060000000000002</cx:pt>
          <cx:pt idx="1579">37.07</cx:pt>
          <cx:pt idx="1580">37.07</cx:pt>
          <cx:pt idx="1581">37.079999999999998</cx:pt>
          <cx:pt idx="1582">37.079999999999998</cx:pt>
          <cx:pt idx="1583">37.079999999999998</cx:pt>
          <cx:pt idx="1584">37.079999999999998</cx:pt>
          <cx:pt idx="1585">37.079999999999998</cx:pt>
          <cx:pt idx="1586">37.079999999999998</cx:pt>
          <cx:pt idx="1587">37.079999999999998</cx:pt>
          <cx:pt idx="1588">37.090000000000003</cx:pt>
          <cx:pt idx="1589">37.090000000000003</cx:pt>
          <cx:pt idx="1590">37.090000000000003</cx:pt>
          <cx:pt idx="1591">37.100000000000001</cx:pt>
          <cx:pt idx="1592">37.109999999999999</cx:pt>
          <cx:pt idx="1593">37.119999999999997</cx:pt>
          <cx:pt idx="1594">37.119999999999997</cx:pt>
          <cx:pt idx="1595">37.119999999999997</cx:pt>
          <cx:pt idx="1596">37.119999999999997</cx:pt>
          <cx:pt idx="1597">37.119999999999997</cx:pt>
          <cx:pt idx="1598">37.130000000000003</cx:pt>
          <cx:pt idx="1599">37.130000000000003</cx:pt>
          <cx:pt idx="1600">37.130000000000003</cx:pt>
          <cx:pt idx="1601">37.130000000000003</cx:pt>
          <cx:pt idx="1602">37.140000000000001</cx:pt>
          <cx:pt idx="1603">37.140000000000001</cx:pt>
          <cx:pt idx="1604">37.140000000000001</cx:pt>
          <cx:pt idx="1605">37.149999999999999</cx:pt>
          <cx:pt idx="1606">37.149999999999999</cx:pt>
          <cx:pt idx="1607">37.149999999999999</cx:pt>
          <cx:pt idx="1608">37.149999999999999</cx:pt>
          <cx:pt idx="1609">37.149999999999999</cx:pt>
          <cx:pt idx="1610">37.149999999999999</cx:pt>
          <cx:pt idx="1611">37.170000000000002</cx:pt>
          <cx:pt idx="1612">37.170000000000002</cx:pt>
          <cx:pt idx="1613">37.170000000000002</cx:pt>
          <cx:pt idx="1614">37.170000000000002</cx:pt>
          <cx:pt idx="1615">37.170000000000002</cx:pt>
          <cx:pt idx="1616">37.170000000000002</cx:pt>
          <cx:pt idx="1617">37.170000000000002</cx:pt>
          <cx:pt idx="1618">37.170000000000002</cx:pt>
          <cx:pt idx="1619">37.18</cx:pt>
          <cx:pt idx="1620">37.189999999999998</cx:pt>
          <cx:pt idx="1621">37.189999999999998</cx:pt>
          <cx:pt idx="1622">37.200000000000003</cx:pt>
          <cx:pt idx="1623">37.200000000000003</cx:pt>
          <cx:pt idx="1624">37.200000000000003</cx:pt>
          <cx:pt idx="1625">37.200000000000003</cx:pt>
          <cx:pt idx="1626">37.200000000000003</cx:pt>
          <cx:pt idx="1627">37.200000000000003</cx:pt>
          <cx:pt idx="1628">37.200000000000003</cx:pt>
          <cx:pt idx="1629">37.210000000000001</cx:pt>
          <cx:pt idx="1630">37.210000000000001</cx:pt>
          <cx:pt idx="1631">37.210000000000001</cx:pt>
          <cx:pt idx="1632">37.210000000000001</cx:pt>
          <cx:pt idx="1633">37.210000000000001</cx:pt>
          <cx:pt idx="1634">37.219999999999999</cx:pt>
          <cx:pt idx="1635">37.219999999999999</cx:pt>
          <cx:pt idx="1636">37.229999999999997</cx:pt>
          <cx:pt idx="1637">37.229999999999997</cx:pt>
          <cx:pt idx="1638">37.240000000000002</cx:pt>
          <cx:pt idx="1639">37.240000000000002</cx:pt>
          <cx:pt idx="1640">37.240000000000002</cx:pt>
          <cx:pt idx="1641">37.25</cx:pt>
          <cx:pt idx="1642">37.259999999999998</cx:pt>
          <cx:pt idx="1643">37.259999999999998</cx:pt>
          <cx:pt idx="1644">37.259999999999998</cx:pt>
          <cx:pt idx="1645">37.259999999999998</cx:pt>
          <cx:pt idx="1646">37.259999999999998</cx:pt>
          <cx:pt idx="1647">37.259999999999998</cx:pt>
          <cx:pt idx="1648">37.259999999999998</cx:pt>
          <cx:pt idx="1649">37.270000000000003</cx:pt>
          <cx:pt idx="1650">37.270000000000003</cx:pt>
          <cx:pt idx="1651">37.270000000000003</cx:pt>
          <cx:pt idx="1652">37.270000000000003</cx:pt>
          <cx:pt idx="1653">37.270000000000003</cx:pt>
          <cx:pt idx="1654">37.270000000000003</cx:pt>
          <cx:pt idx="1655">37.280000000000001</cx:pt>
          <cx:pt idx="1656">37.280000000000001</cx:pt>
          <cx:pt idx="1657">37.280000000000001</cx:pt>
          <cx:pt idx="1658">37.280000000000001</cx:pt>
          <cx:pt idx="1659">37.289999999999999</cx:pt>
          <cx:pt idx="1660">37.32</cx:pt>
          <cx:pt idx="1661">37.32</cx:pt>
          <cx:pt idx="1662">37.32</cx:pt>
          <cx:pt idx="1663">37.32</cx:pt>
          <cx:pt idx="1664">37.32</cx:pt>
          <cx:pt idx="1665">37.329999999999998</cx:pt>
          <cx:pt idx="1666">37.329999999999998</cx:pt>
          <cx:pt idx="1667">37.329999999999998</cx:pt>
          <cx:pt idx="1668">37.340000000000003</cx:pt>
          <cx:pt idx="1669">37.340000000000003</cx:pt>
          <cx:pt idx="1670">37.340000000000003</cx:pt>
          <cx:pt idx="1671">37.340000000000003</cx:pt>
          <cx:pt idx="1672">37.350000000000001</cx:pt>
          <cx:pt idx="1673">37.350000000000001</cx:pt>
          <cx:pt idx="1674">37.350000000000001</cx:pt>
          <cx:pt idx="1675">37.350000000000001</cx:pt>
          <cx:pt idx="1676">37.350000000000001</cx:pt>
          <cx:pt idx="1677">37.350000000000001</cx:pt>
          <cx:pt idx="1678">37.359999999999999</cx:pt>
          <cx:pt idx="1679">37.369999999999997</cx:pt>
          <cx:pt idx="1680">37.369999999999997</cx:pt>
          <cx:pt idx="1681">37.369999999999997</cx:pt>
          <cx:pt idx="1682">37.380000000000003</cx:pt>
          <cx:pt idx="1683">37.380000000000003</cx:pt>
          <cx:pt idx="1684">37.380000000000003</cx:pt>
          <cx:pt idx="1685">37.390000000000001</cx:pt>
          <cx:pt idx="1686">37.390000000000001</cx:pt>
          <cx:pt idx="1687">37.390000000000001</cx:pt>
          <cx:pt idx="1688">37.390000000000001</cx:pt>
          <cx:pt idx="1689">37.390000000000001</cx:pt>
          <cx:pt idx="1690">37.399999999999999</cx:pt>
          <cx:pt idx="1691">37.399999999999999</cx:pt>
          <cx:pt idx="1692">37.409999999999997</cx:pt>
          <cx:pt idx="1693">37.409999999999997</cx:pt>
          <cx:pt idx="1694">37.409999999999997</cx:pt>
          <cx:pt idx="1695">37.409999999999997</cx:pt>
          <cx:pt idx="1696">37.420000000000002</cx:pt>
          <cx:pt idx="1697">37.420000000000002</cx:pt>
          <cx:pt idx="1698">37.43</cx:pt>
          <cx:pt idx="1699">37.43</cx:pt>
          <cx:pt idx="1700">37.43</cx:pt>
          <cx:pt idx="1701">37.43</cx:pt>
          <cx:pt idx="1702">37.43</cx:pt>
          <cx:pt idx="1703">37.439999999999998</cx:pt>
          <cx:pt idx="1704">37.439999999999998</cx:pt>
          <cx:pt idx="1705">37.439999999999998</cx:pt>
          <cx:pt idx="1706">37.439999999999998</cx:pt>
          <cx:pt idx="1707">37.450000000000003</cx:pt>
          <cx:pt idx="1708">37.450000000000003</cx:pt>
          <cx:pt idx="1709">37.450000000000003</cx:pt>
          <cx:pt idx="1710">37.450000000000003</cx:pt>
          <cx:pt idx="1711">37.450000000000003</cx:pt>
          <cx:pt idx="1712">37.460000000000001</cx:pt>
          <cx:pt idx="1713">37.460000000000001</cx:pt>
          <cx:pt idx="1714">37.460000000000001</cx:pt>
          <cx:pt idx="1715">37.460000000000001</cx:pt>
          <cx:pt idx="1716">37.479999999999997</cx:pt>
          <cx:pt idx="1717">37.479999999999997</cx:pt>
          <cx:pt idx="1718">37.479999999999997</cx:pt>
          <cx:pt idx="1719">37.479999999999997</cx:pt>
          <cx:pt idx="1720">37.490000000000002</cx:pt>
          <cx:pt idx="1721">37.490000000000002</cx:pt>
          <cx:pt idx="1722">37.490000000000002</cx:pt>
          <cx:pt idx="1723">37.490000000000002</cx:pt>
          <cx:pt idx="1724">37.490000000000002</cx:pt>
          <cx:pt idx="1725">37.490000000000002</cx:pt>
          <cx:pt idx="1726">37.5</cx:pt>
          <cx:pt idx="1727">37.5</cx:pt>
          <cx:pt idx="1728">37.5</cx:pt>
          <cx:pt idx="1729">37.509999999999998</cx:pt>
          <cx:pt idx="1730">37.509999999999998</cx:pt>
          <cx:pt idx="1731">37.509999999999998</cx:pt>
          <cx:pt idx="1732">37.509999999999998</cx:pt>
          <cx:pt idx="1733">37.509999999999998</cx:pt>
          <cx:pt idx="1734">37.509999999999998</cx:pt>
          <cx:pt idx="1735">37.520000000000003</cx:pt>
          <cx:pt idx="1736">37.520000000000003</cx:pt>
          <cx:pt idx="1737">37.520000000000003</cx:pt>
          <cx:pt idx="1738">37.520000000000003</cx:pt>
          <cx:pt idx="1739">37.530000000000001</cx:pt>
          <cx:pt idx="1740">37.530000000000001</cx:pt>
          <cx:pt idx="1741">37.530000000000001</cx:pt>
          <cx:pt idx="1742">37.530000000000001</cx:pt>
          <cx:pt idx="1743">37.539999999999999</cx:pt>
          <cx:pt idx="1744">37.539999999999999</cx:pt>
          <cx:pt idx="1745">37.549999999999997</cx:pt>
          <cx:pt idx="1746">37.549999999999997</cx:pt>
          <cx:pt idx="1747">37.549999999999997</cx:pt>
          <cx:pt idx="1748">37.549999999999997</cx:pt>
          <cx:pt idx="1749">37.549999999999997</cx:pt>
          <cx:pt idx="1750">37.560000000000002</cx:pt>
          <cx:pt idx="1751">37.560000000000002</cx:pt>
          <cx:pt idx="1752">37.57</cx:pt>
          <cx:pt idx="1753">37.57</cx:pt>
          <cx:pt idx="1754">37.57</cx:pt>
          <cx:pt idx="1755">37.57</cx:pt>
          <cx:pt idx="1756">37.57</cx:pt>
          <cx:pt idx="1757">37.57</cx:pt>
          <cx:pt idx="1758">37.57</cx:pt>
          <cx:pt idx="1759">37.579999999999998</cx:pt>
          <cx:pt idx="1760">37.579999999999998</cx:pt>
          <cx:pt idx="1761">37.579999999999998</cx:pt>
          <cx:pt idx="1762">37.579999999999998</cx:pt>
          <cx:pt idx="1763">37.590000000000003</cx:pt>
          <cx:pt idx="1764">37.590000000000003</cx:pt>
          <cx:pt idx="1765">37.590000000000003</cx:pt>
          <cx:pt idx="1766">37.600000000000001</cx:pt>
          <cx:pt idx="1767">37.600000000000001</cx:pt>
          <cx:pt idx="1768">37.600000000000001</cx:pt>
          <cx:pt idx="1769">37.600000000000001</cx:pt>
          <cx:pt idx="1770">37.609999999999999</cx:pt>
          <cx:pt idx="1771">37.609999999999999</cx:pt>
          <cx:pt idx="1772">37.609999999999999</cx:pt>
          <cx:pt idx="1773">37.609999999999999</cx:pt>
          <cx:pt idx="1774">37.609999999999999</cx:pt>
          <cx:pt idx="1775">37.609999999999999</cx:pt>
          <cx:pt idx="1776">37.609999999999999</cx:pt>
          <cx:pt idx="1777">37.609999999999999</cx:pt>
          <cx:pt idx="1778">37.630000000000003</cx:pt>
          <cx:pt idx="1779">37.630000000000003</cx:pt>
          <cx:pt idx="1780">37.630000000000003</cx:pt>
          <cx:pt idx="1781">37.630000000000003</cx:pt>
          <cx:pt idx="1782">37.630000000000003</cx:pt>
          <cx:pt idx="1783">37.630000000000003</cx:pt>
          <cx:pt idx="1784">37.630000000000003</cx:pt>
          <cx:pt idx="1785">37.630000000000003</cx:pt>
          <cx:pt idx="1786">37.630000000000003</cx:pt>
          <cx:pt idx="1787">37.640000000000001</cx:pt>
          <cx:pt idx="1788">37.640000000000001</cx:pt>
          <cx:pt idx="1789">37.649999999999999</cx:pt>
          <cx:pt idx="1790">37.649999999999999</cx:pt>
          <cx:pt idx="1791">37.649999999999999</cx:pt>
          <cx:pt idx="1792">37.649999999999999</cx:pt>
          <cx:pt idx="1793">37.670000000000002</cx:pt>
          <cx:pt idx="1794">37.670000000000002</cx:pt>
          <cx:pt idx="1795">37.670000000000002</cx:pt>
          <cx:pt idx="1796">37.670000000000002</cx:pt>
          <cx:pt idx="1797">37.68</cx:pt>
          <cx:pt idx="1798">37.68</cx:pt>
          <cx:pt idx="1799">37.689999999999998</cx:pt>
          <cx:pt idx="1800">37.700000000000003</cx:pt>
          <cx:pt idx="1801">37.700000000000003</cx:pt>
          <cx:pt idx="1802">37.700000000000003</cx:pt>
          <cx:pt idx="1803">37.700000000000003</cx:pt>
          <cx:pt idx="1804">37.710000000000001</cx:pt>
          <cx:pt idx="1805">37.710000000000001</cx:pt>
          <cx:pt idx="1806">37.710000000000001</cx:pt>
          <cx:pt idx="1807">37.710000000000001</cx:pt>
          <cx:pt idx="1808">37.719999999999999</cx:pt>
          <cx:pt idx="1809">37.719999999999999</cx:pt>
          <cx:pt idx="1810">37.719999999999999</cx:pt>
          <cx:pt idx="1811">37.729999999999997</cx:pt>
          <cx:pt idx="1812">37.729999999999997</cx:pt>
          <cx:pt idx="1813">37.740000000000002</cx:pt>
          <cx:pt idx="1814">37.740000000000002</cx:pt>
          <cx:pt idx="1815">37.740000000000002</cx:pt>
          <cx:pt idx="1816">37.75</cx:pt>
          <cx:pt idx="1817">37.75</cx:pt>
          <cx:pt idx="1818">37.75</cx:pt>
          <cx:pt idx="1819">37.759999999999998</cx:pt>
          <cx:pt idx="1820">37.759999999999998</cx:pt>
          <cx:pt idx="1821">37.759999999999998</cx:pt>
          <cx:pt idx="1822">37.759999999999998</cx:pt>
          <cx:pt idx="1823">37.759999999999998</cx:pt>
          <cx:pt idx="1824">37.770000000000003</cx:pt>
          <cx:pt idx="1825">37.770000000000003</cx:pt>
          <cx:pt idx="1826">37.770000000000003</cx:pt>
          <cx:pt idx="1827">37.770000000000003</cx:pt>
          <cx:pt idx="1828">37.770000000000003</cx:pt>
          <cx:pt idx="1829">37.770000000000003</cx:pt>
          <cx:pt idx="1830">37.780000000000001</cx:pt>
          <cx:pt idx="1831">37.780000000000001</cx:pt>
          <cx:pt idx="1832">37.780000000000001</cx:pt>
          <cx:pt idx="1833">37.780000000000001</cx:pt>
          <cx:pt idx="1834">37.789999999999999</cx:pt>
          <cx:pt idx="1835">37.789999999999999</cx:pt>
          <cx:pt idx="1836">37.789999999999999</cx:pt>
          <cx:pt idx="1837">37.789999999999999</cx:pt>
          <cx:pt idx="1838">37.799999999999997</cx:pt>
          <cx:pt idx="1839">37.799999999999997</cx:pt>
          <cx:pt idx="1840">37.799999999999997</cx:pt>
          <cx:pt idx="1841">37.810000000000002</cx:pt>
          <cx:pt idx="1842">37.810000000000002</cx:pt>
          <cx:pt idx="1843">37.810000000000002</cx:pt>
          <cx:pt idx="1844">37.810000000000002</cx:pt>
          <cx:pt idx="1845">37.810000000000002</cx:pt>
          <cx:pt idx="1846">37.82</cx:pt>
          <cx:pt idx="1847">37.82</cx:pt>
          <cx:pt idx="1848">37.829999999999998</cx:pt>
          <cx:pt idx="1849">37.829999999999998</cx:pt>
          <cx:pt idx="1850">37.829999999999998</cx:pt>
          <cx:pt idx="1851">37.829999999999998</cx:pt>
          <cx:pt idx="1852">37.840000000000003</cx:pt>
          <cx:pt idx="1853">37.840000000000003</cx:pt>
          <cx:pt idx="1854">37.840000000000003</cx:pt>
          <cx:pt idx="1855">37.850000000000001</cx:pt>
          <cx:pt idx="1856">37.850000000000001</cx:pt>
          <cx:pt idx="1857">37.850000000000001</cx:pt>
          <cx:pt idx="1858">37.850000000000001</cx:pt>
          <cx:pt idx="1859">37.850000000000001</cx:pt>
          <cx:pt idx="1860">37.859999999999999</cx:pt>
          <cx:pt idx="1861">37.859999999999999</cx:pt>
          <cx:pt idx="1862">37.859999999999999</cx:pt>
          <cx:pt idx="1863">37.859999999999999</cx:pt>
          <cx:pt idx="1864">37.869999999999997</cx:pt>
          <cx:pt idx="1865">37.869999999999997</cx:pt>
          <cx:pt idx="1866">37.869999999999997</cx:pt>
          <cx:pt idx="1867">37.869999999999997</cx:pt>
          <cx:pt idx="1868">37.880000000000003</cx:pt>
          <cx:pt idx="1869">37.880000000000003</cx:pt>
          <cx:pt idx="1870">37.890000000000001</cx:pt>
          <cx:pt idx="1871">37.890000000000001</cx:pt>
          <cx:pt idx="1872">37.890000000000001</cx:pt>
          <cx:pt idx="1873">37.899999999999999</cx:pt>
          <cx:pt idx="1874">37.909999999999997</cx:pt>
          <cx:pt idx="1875">37.909999999999997</cx:pt>
          <cx:pt idx="1876">37.909999999999997</cx:pt>
          <cx:pt idx="1877">37.909999999999997</cx:pt>
          <cx:pt idx="1878">37.920000000000002</cx:pt>
          <cx:pt idx="1879">37.920000000000002</cx:pt>
          <cx:pt idx="1880">37.920000000000002</cx:pt>
          <cx:pt idx="1881">37.920000000000002</cx:pt>
          <cx:pt idx="1882">37.93</cx:pt>
          <cx:pt idx="1883">37.93</cx:pt>
          <cx:pt idx="1884">37.93</cx:pt>
          <cx:pt idx="1885">37.93</cx:pt>
          <cx:pt idx="1886">37.93</cx:pt>
          <cx:pt idx="1887">37.93</cx:pt>
          <cx:pt idx="1888">37.93</cx:pt>
          <cx:pt idx="1889">37.939999999999998</cx:pt>
          <cx:pt idx="1890">37.939999999999998</cx:pt>
          <cx:pt idx="1891">37.939999999999998</cx:pt>
          <cx:pt idx="1892">37.939999999999998</cx:pt>
          <cx:pt idx="1893">37.950000000000003</cx:pt>
          <cx:pt idx="1894">37.950000000000003</cx:pt>
          <cx:pt idx="1895">37.950000000000003</cx:pt>
          <cx:pt idx="1896">37.950000000000003</cx:pt>
          <cx:pt idx="1897">37.960000000000001</cx:pt>
          <cx:pt idx="1898">37.960000000000001</cx:pt>
          <cx:pt idx="1899">37.960000000000001</cx:pt>
          <cx:pt idx="1900">37.969999999999999</cx:pt>
          <cx:pt idx="1901">37.969999999999999</cx:pt>
          <cx:pt idx="1902">37.969999999999999</cx:pt>
          <cx:pt idx="1903">37.969999999999999</cx:pt>
          <cx:pt idx="1904">37.979999999999997</cx:pt>
          <cx:pt idx="1905">37.979999999999997</cx:pt>
          <cx:pt idx="1906">37.979999999999997</cx:pt>
          <cx:pt idx="1907">37.990000000000002</cx:pt>
          <cx:pt idx="1908">38</cx:pt>
          <cx:pt idx="1909">38</cx:pt>
          <cx:pt idx="1910">38</cx:pt>
          <cx:pt idx="1911">38.009999999999998</cx:pt>
          <cx:pt idx="1912">38.009999999999998</cx:pt>
          <cx:pt idx="1913">38.009999999999998</cx:pt>
          <cx:pt idx="1914">38.009999999999998</cx:pt>
          <cx:pt idx="1915">38.009999999999998</cx:pt>
          <cx:pt idx="1916">38.009999999999998</cx:pt>
          <cx:pt idx="1917">38.020000000000003</cx:pt>
          <cx:pt idx="1918">38.020000000000003</cx:pt>
          <cx:pt idx="1919">38.020000000000003</cx:pt>
          <cx:pt idx="1920">38.020000000000003</cx:pt>
          <cx:pt idx="1921">38.020000000000003</cx:pt>
          <cx:pt idx="1922">38.030000000000001</cx:pt>
          <cx:pt idx="1923">38.030000000000001</cx:pt>
          <cx:pt idx="1924">38.039999999999999</cx:pt>
          <cx:pt idx="1925">38.049999999999997</cx:pt>
          <cx:pt idx="1926">38.049999999999997</cx:pt>
          <cx:pt idx="1927">38.049999999999997</cx:pt>
          <cx:pt idx="1928">38.060000000000002</cx:pt>
          <cx:pt idx="1929">38.060000000000002</cx:pt>
          <cx:pt idx="1930">38.060000000000002</cx:pt>
          <cx:pt idx="1931">38.060000000000002</cx:pt>
          <cx:pt idx="1932">38.060000000000002</cx:pt>
          <cx:pt idx="1933">38.060000000000002</cx:pt>
          <cx:pt idx="1934">38.060000000000002</cx:pt>
          <cx:pt idx="1935">38.07</cx:pt>
          <cx:pt idx="1936">38.079999999999998</cx:pt>
          <cx:pt idx="1937">38.079999999999998</cx:pt>
          <cx:pt idx="1938">38.079999999999998</cx:pt>
          <cx:pt idx="1939">38.090000000000003</cx:pt>
          <cx:pt idx="1940">38.100000000000001</cx:pt>
          <cx:pt idx="1941">38.100000000000001</cx:pt>
          <cx:pt idx="1942">38.109999999999999</cx:pt>
          <cx:pt idx="1943">38.109999999999999</cx:pt>
          <cx:pt idx="1944">38.109999999999999</cx:pt>
          <cx:pt idx="1945">38.109999999999999</cx:pt>
          <cx:pt idx="1946">38.119999999999997</cx:pt>
          <cx:pt idx="1947">38.119999999999997</cx:pt>
          <cx:pt idx="1948">38.119999999999997</cx:pt>
          <cx:pt idx="1949">38.130000000000003</cx:pt>
          <cx:pt idx="1950">38.140000000000001</cx:pt>
          <cx:pt idx="1951">38.140000000000001</cx:pt>
          <cx:pt idx="1952">38.140000000000001</cx:pt>
          <cx:pt idx="1953">38.140000000000001</cx:pt>
          <cx:pt idx="1954">38.140000000000001</cx:pt>
          <cx:pt idx="1955">38.140000000000001</cx:pt>
          <cx:pt idx="1956">38.149999999999999</cx:pt>
          <cx:pt idx="1957">38.149999999999999</cx:pt>
          <cx:pt idx="1958">38.159999999999997</cx:pt>
          <cx:pt idx="1959">38.159999999999997</cx:pt>
          <cx:pt idx="1960">38.159999999999997</cx:pt>
          <cx:pt idx="1961">38.170000000000002</cx:pt>
          <cx:pt idx="1962">38.170000000000002</cx:pt>
          <cx:pt idx="1963">38.170000000000002</cx:pt>
          <cx:pt idx="1964">38.170000000000002</cx:pt>
          <cx:pt idx="1965">38.170000000000002</cx:pt>
          <cx:pt idx="1966">38.200000000000003</cx:pt>
          <cx:pt idx="1967">38.200000000000003</cx:pt>
          <cx:pt idx="1968">38.200000000000003</cx:pt>
          <cx:pt idx="1969">38.200000000000003</cx:pt>
          <cx:pt idx="1970">38.210000000000001</cx:pt>
          <cx:pt idx="1971">38.210000000000001</cx:pt>
          <cx:pt idx="1972">38.210000000000001</cx:pt>
          <cx:pt idx="1973">38.210000000000001</cx:pt>
          <cx:pt idx="1974">38.210000000000001</cx:pt>
          <cx:pt idx="1975">38.210000000000001</cx:pt>
          <cx:pt idx="1976">38.219999999999999</cx:pt>
          <cx:pt idx="1977">38.219999999999999</cx:pt>
          <cx:pt idx="1978">38.229999999999997</cx:pt>
          <cx:pt idx="1979">38.229999999999997</cx:pt>
          <cx:pt idx="1980">38.229999999999997</cx:pt>
          <cx:pt idx="1981">38.229999999999997</cx:pt>
          <cx:pt idx="1982">38.229999999999997</cx:pt>
          <cx:pt idx="1983">38.229999999999997</cx:pt>
          <cx:pt idx="1984">38.229999999999997</cx:pt>
          <cx:pt idx="1985">38.229999999999997</cx:pt>
          <cx:pt idx="1986">38.229999999999997</cx:pt>
          <cx:pt idx="1987">38.229999999999997</cx:pt>
          <cx:pt idx="1988">38.240000000000002</cx:pt>
          <cx:pt idx="1989">38.240000000000002</cx:pt>
          <cx:pt idx="1990">38.25</cx:pt>
          <cx:pt idx="1991">38.25</cx:pt>
          <cx:pt idx="1992">38.259999999999998</cx:pt>
          <cx:pt idx="1993">38.259999999999998</cx:pt>
          <cx:pt idx="1994">38.259999999999998</cx:pt>
          <cx:pt idx="1995">38.259999999999998</cx:pt>
          <cx:pt idx="1996">38.270000000000003</cx:pt>
          <cx:pt idx="1997">38.280000000000001</cx:pt>
          <cx:pt idx="1998">38.280000000000001</cx:pt>
          <cx:pt idx="1999">38.299999999999997</cx:pt>
          <cx:pt idx="2000">38.299999999999997</cx:pt>
          <cx:pt idx="2001">38.310000000000002</cx:pt>
          <cx:pt idx="2002">38.310000000000002</cx:pt>
          <cx:pt idx="2003">38.310000000000002</cx:pt>
          <cx:pt idx="2004">38.310000000000002</cx:pt>
          <cx:pt idx="2005">38.32</cx:pt>
          <cx:pt idx="2006">38.32</cx:pt>
          <cx:pt idx="2007">38.32</cx:pt>
          <cx:pt idx="2008">38.32</cx:pt>
          <cx:pt idx="2009">38.329999999999998</cx:pt>
          <cx:pt idx="2010">38.329999999999998</cx:pt>
          <cx:pt idx="2011">38.329999999999998</cx:pt>
          <cx:pt idx="2012">38.340000000000003</cx:pt>
          <cx:pt idx="2013">38.340000000000003</cx:pt>
          <cx:pt idx="2014">38.340000000000003</cx:pt>
          <cx:pt idx="2015">38.340000000000003</cx:pt>
          <cx:pt idx="2016">38.340000000000003</cx:pt>
          <cx:pt idx="2017">38.350000000000001</cx:pt>
          <cx:pt idx="2018">38.350000000000001</cx:pt>
          <cx:pt idx="2019">38.350000000000001</cx:pt>
          <cx:pt idx="2020">38.350000000000001</cx:pt>
          <cx:pt idx="2021">38.350000000000001</cx:pt>
          <cx:pt idx="2022">38.350000000000001</cx:pt>
          <cx:pt idx="2023">38.359999999999999</cx:pt>
          <cx:pt idx="2024">38.359999999999999</cx:pt>
          <cx:pt idx="2025">38.369999999999997</cx:pt>
          <cx:pt idx="2026">38.369999999999997</cx:pt>
          <cx:pt idx="2027">38.369999999999997</cx:pt>
          <cx:pt idx="2028">38.369999999999997</cx:pt>
          <cx:pt idx="2029">38.369999999999997</cx:pt>
          <cx:pt idx="2030">38.380000000000003</cx:pt>
          <cx:pt idx="2031">38.390000000000001</cx:pt>
          <cx:pt idx="2032">38.390000000000001</cx:pt>
          <cx:pt idx="2033">38.399999999999999</cx:pt>
          <cx:pt idx="2034">38.399999999999999</cx:pt>
          <cx:pt idx="2035">38.399999999999999</cx:pt>
          <cx:pt idx="2036">38.409999999999997</cx:pt>
          <cx:pt idx="2037">38.409999999999997</cx:pt>
          <cx:pt idx="2038">38.409999999999997</cx:pt>
          <cx:pt idx="2039">38.409999999999997</cx:pt>
          <cx:pt idx="2040">38.409999999999997</cx:pt>
          <cx:pt idx="2041">38.409999999999997</cx:pt>
          <cx:pt idx="2042">38.420000000000002</cx:pt>
          <cx:pt idx="2043">38.420000000000002</cx:pt>
          <cx:pt idx="2044">38.420000000000002</cx:pt>
          <cx:pt idx="2045">38.420000000000002</cx:pt>
          <cx:pt idx="2046">38.43</cx:pt>
          <cx:pt idx="2047">38.43</cx:pt>
          <cx:pt idx="2048">38.43</cx:pt>
          <cx:pt idx="2049">38.43</cx:pt>
          <cx:pt idx="2050">38.43</cx:pt>
          <cx:pt idx="2051">38.439999999999998</cx:pt>
          <cx:pt idx="2052">38.439999999999998</cx:pt>
          <cx:pt idx="2053">38.439999999999998</cx:pt>
          <cx:pt idx="2054">38.439999999999998</cx:pt>
          <cx:pt idx="2055">38.450000000000003</cx:pt>
          <cx:pt idx="2056">38.450000000000003</cx:pt>
          <cx:pt idx="2057">38.450000000000003</cx:pt>
          <cx:pt idx="2058">38.450000000000003</cx:pt>
          <cx:pt idx="2059">38.460000000000001</cx:pt>
          <cx:pt idx="2060">38.460000000000001</cx:pt>
          <cx:pt idx="2061">38.460000000000001</cx:pt>
          <cx:pt idx="2062">38.460000000000001</cx:pt>
          <cx:pt idx="2063">38.460000000000001</cx:pt>
          <cx:pt idx="2064">38.460000000000001</cx:pt>
          <cx:pt idx="2065">38.460000000000001</cx:pt>
          <cx:pt idx="2066">38.469999999999999</cx:pt>
          <cx:pt idx="2067">38.469999999999999</cx:pt>
          <cx:pt idx="2068">38.469999999999999</cx:pt>
          <cx:pt idx="2069">38.469999999999999</cx:pt>
          <cx:pt idx="2070">38.479999999999997</cx:pt>
          <cx:pt idx="2071">38.479999999999997</cx:pt>
          <cx:pt idx="2072">38.479999999999997</cx:pt>
          <cx:pt idx="2073">38.479999999999997</cx:pt>
          <cx:pt idx="2074">38.490000000000002</cx:pt>
          <cx:pt idx="2075">38.490000000000002</cx:pt>
          <cx:pt idx="2076">38.490000000000002</cx:pt>
          <cx:pt idx="2077">38.490000000000002</cx:pt>
          <cx:pt idx="2078">38.5</cx:pt>
          <cx:pt idx="2079">38.5</cx:pt>
          <cx:pt idx="2080">38.5</cx:pt>
          <cx:pt idx="2081">38.5</cx:pt>
          <cx:pt idx="2082">38.509999999999998</cx:pt>
          <cx:pt idx="2083">38.509999999999998</cx:pt>
          <cx:pt idx="2084">38.509999999999998</cx:pt>
          <cx:pt idx="2085">38.509999999999998</cx:pt>
          <cx:pt idx="2086">38.509999999999998</cx:pt>
          <cx:pt idx="2087">38.509999999999998</cx:pt>
          <cx:pt idx="2088">38.509999999999998</cx:pt>
          <cx:pt idx="2089">38.520000000000003</cx:pt>
          <cx:pt idx="2090">38.520000000000003</cx:pt>
          <cx:pt idx="2091">38.520000000000003</cx:pt>
          <cx:pt idx="2092">38.530000000000001</cx:pt>
          <cx:pt idx="2093">38.530000000000001</cx:pt>
          <cx:pt idx="2094">38.530000000000001</cx:pt>
          <cx:pt idx="2095">38.539999999999999</cx:pt>
          <cx:pt idx="2096">38.539999999999999</cx:pt>
          <cx:pt idx="2097">38.539999999999999</cx:pt>
          <cx:pt idx="2098">38.539999999999999</cx:pt>
          <cx:pt idx="2099">38.549999999999997</cx:pt>
          <cx:pt idx="2100">38.549999999999997</cx:pt>
          <cx:pt idx="2101">38.549999999999997</cx:pt>
          <cx:pt idx="2102">38.549999999999997</cx:pt>
          <cx:pt idx="2103">38.549999999999997</cx:pt>
          <cx:pt idx="2104">38.549999999999997</cx:pt>
          <cx:pt idx="2105">38.549999999999997</cx:pt>
          <cx:pt idx="2106">38.549999999999997</cx:pt>
          <cx:pt idx="2107">38.549999999999997</cx:pt>
          <cx:pt idx="2108">38.549999999999997</cx:pt>
          <cx:pt idx="2109">38.560000000000002</cx:pt>
          <cx:pt idx="2110">38.560000000000002</cx:pt>
          <cx:pt idx="2111">38.560000000000002</cx:pt>
          <cx:pt idx="2112">38.560000000000002</cx:pt>
          <cx:pt idx="2113">38.57</cx:pt>
          <cx:pt idx="2114">38.57</cx:pt>
          <cx:pt idx="2115">38.57</cx:pt>
          <cx:pt idx="2116">38.579999999999998</cx:pt>
          <cx:pt idx="2117">38.579999999999998</cx:pt>
          <cx:pt idx="2118">38.590000000000003</cx:pt>
          <cx:pt idx="2119">38.590000000000003</cx:pt>
          <cx:pt idx="2120">38.590000000000003</cx:pt>
          <cx:pt idx="2121">38.590000000000003</cx:pt>
          <cx:pt idx="2122">38.590000000000003</cx:pt>
          <cx:pt idx="2123">38.590000000000003</cx:pt>
          <cx:pt idx="2124">38.600000000000001</cx:pt>
          <cx:pt idx="2125">38.600000000000001</cx:pt>
          <cx:pt idx="2126">38.600000000000001</cx:pt>
          <cx:pt idx="2127">38.600000000000001</cx:pt>
          <cx:pt idx="2128">38.600000000000001</cx:pt>
          <cx:pt idx="2129">38.600000000000001</cx:pt>
          <cx:pt idx="2130">38.600000000000001</cx:pt>
          <cx:pt idx="2131">38.600000000000001</cx:pt>
          <cx:pt idx="2132">38.600000000000001</cx:pt>
          <cx:pt idx="2133">38.600000000000001</cx:pt>
          <cx:pt idx="2134">38.600000000000001</cx:pt>
          <cx:pt idx="2135">38.609999999999999</cx:pt>
          <cx:pt idx="2136">38.609999999999999</cx:pt>
          <cx:pt idx="2137">38.609999999999999</cx:pt>
          <cx:pt idx="2138">38.609999999999999</cx:pt>
          <cx:pt idx="2139">38.609999999999999</cx:pt>
          <cx:pt idx="2140">38.609999999999999</cx:pt>
          <cx:pt idx="2141">38.609999999999999</cx:pt>
          <cx:pt idx="2142">38.619999999999997</cx:pt>
          <cx:pt idx="2143">38.619999999999997</cx:pt>
          <cx:pt idx="2144">38.619999999999997</cx:pt>
          <cx:pt idx="2145">38.619999999999997</cx:pt>
          <cx:pt idx="2146">38.619999999999997</cx:pt>
          <cx:pt idx="2147">38.630000000000003</cx:pt>
          <cx:pt idx="2148">38.630000000000003</cx:pt>
          <cx:pt idx="2149">38.630000000000003</cx:pt>
          <cx:pt idx="2150">38.630000000000003</cx:pt>
          <cx:pt idx="2151">38.630000000000003</cx:pt>
          <cx:pt idx="2152">38.630000000000003</cx:pt>
          <cx:pt idx="2153">38.640000000000001</cx:pt>
          <cx:pt idx="2154">38.640000000000001</cx:pt>
          <cx:pt idx="2155">38.640000000000001</cx:pt>
          <cx:pt idx="2156">38.640000000000001</cx:pt>
          <cx:pt idx="2157">38.640000000000001</cx:pt>
          <cx:pt idx="2158">38.640000000000001</cx:pt>
          <cx:pt idx="2159">38.640000000000001</cx:pt>
          <cx:pt idx="2160">38.640000000000001</cx:pt>
          <cx:pt idx="2161">38.640000000000001</cx:pt>
          <cx:pt idx="2162">38.640000000000001</cx:pt>
          <cx:pt idx="2163">38.640000000000001</cx:pt>
          <cx:pt idx="2164">38.649999999999999</cx:pt>
          <cx:pt idx="2165">38.659999999999997</cx:pt>
          <cx:pt idx="2166">38.659999999999997</cx:pt>
          <cx:pt idx="2167">38.659999999999997</cx:pt>
          <cx:pt idx="2168">38.659999999999997</cx:pt>
          <cx:pt idx="2169">38.659999999999997</cx:pt>
          <cx:pt idx="2170">38.670000000000002</cx:pt>
          <cx:pt idx="2171">38.670000000000002</cx:pt>
          <cx:pt idx="2172">38.670000000000002</cx:pt>
          <cx:pt idx="2173">38.670000000000002</cx:pt>
          <cx:pt idx="2174">38.670000000000002</cx:pt>
          <cx:pt idx="2175">38.670000000000002</cx:pt>
          <cx:pt idx="2176">38.670000000000002</cx:pt>
          <cx:pt idx="2177">38.670000000000002</cx:pt>
          <cx:pt idx="2178">38.68</cx:pt>
          <cx:pt idx="2179">38.68</cx:pt>
          <cx:pt idx="2180">38.68</cx:pt>
          <cx:pt idx="2181">38.68</cx:pt>
          <cx:pt idx="2182">38.68</cx:pt>
          <cx:pt idx="2183">38.68</cx:pt>
          <cx:pt idx="2184">38.68</cx:pt>
          <cx:pt idx="2185">38.689999999999998</cx:pt>
          <cx:pt idx="2186">38.689999999999998</cx:pt>
          <cx:pt idx="2187">38.689999999999998</cx:pt>
          <cx:pt idx="2188">38.689999999999998</cx:pt>
          <cx:pt idx="2189">38.689999999999998</cx:pt>
          <cx:pt idx="2190">38.689999999999998</cx:pt>
          <cx:pt idx="2191">38.689999999999998</cx:pt>
          <cx:pt idx="2192">38.689999999999998</cx:pt>
          <cx:pt idx="2193">38.700000000000003</cx:pt>
          <cx:pt idx="2194">38.700000000000003</cx:pt>
          <cx:pt idx="2195">38.700000000000003</cx:pt>
          <cx:pt idx="2196">38.700000000000003</cx:pt>
          <cx:pt idx="2197">38.700000000000003</cx:pt>
          <cx:pt idx="2198">38.700000000000003</cx:pt>
          <cx:pt idx="2199">38.710000000000001</cx:pt>
          <cx:pt idx="2200">38.710000000000001</cx:pt>
          <cx:pt idx="2201">38.710000000000001</cx:pt>
          <cx:pt idx="2202">38.710000000000001</cx:pt>
          <cx:pt idx="2203">38.710000000000001</cx:pt>
          <cx:pt idx="2204">38.710000000000001</cx:pt>
          <cx:pt idx="2205">38.710000000000001</cx:pt>
          <cx:pt idx="2206">38.719999999999999</cx:pt>
          <cx:pt idx="2207">38.719999999999999</cx:pt>
          <cx:pt idx="2208">38.719999999999999</cx:pt>
          <cx:pt idx="2209">38.719999999999999</cx:pt>
          <cx:pt idx="2210">38.719999999999999</cx:pt>
          <cx:pt idx="2211">38.719999999999999</cx:pt>
          <cx:pt idx="2212">38.729999999999997</cx:pt>
          <cx:pt idx="2213">38.729999999999997</cx:pt>
          <cx:pt idx="2214">38.729999999999997</cx:pt>
          <cx:pt idx="2215">38.729999999999997</cx:pt>
          <cx:pt idx="2216">38.729999999999997</cx:pt>
          <cx:pt idx="2217">38.729999999999997</cx:pt>
          <cx:pt idx="2218">38.729999999999997</cx:pt>
          <cx:pt idx="2219">38.729999999999997</cx:pt>
          <cx:pt idx="2220">38.740000000000002</cx:pt>
          <cx:pt idx="2221">38.740000000000002</cx:pt>
          <cx:pt idx="2222">38.740000000000002</cx:pt>
          <cx:pt idx="2223">38.740000000000002</cx:pt>
          <cx:pt idx="2224">38.740000000000002</cx:pt>
          <cx:pt idx="2225">38.75</cx:pt>
          <cx:pt idx="2226">38.75</cx:pt>
          <cx:pt idx="2227">38.75</cx:pt>
          <cx:pt idx="2228">38.75</cx:pt>
          <cx:pt idx="2229">38.75</cx:pt>
          <cx:pt idx="2230">38.75</cx:pt>
          <cx:pt idx="2231">38.759999999999998</cx:pt>
          <cx:pt idx="2232">38.759999999999998</cx:pt>
          <cx:pt idx="2233">38.759999999999998</cx:pt>
          <cx:pt idx="2234">38.759999999999998</cx:pt>
          <cx:pt idx="2235">38.770000000000003</cx:pt>
          <cx:pt idx="2236">38.770000000000003</cx:pt>
          <cx:pt idx="2237">38.770000000000003</cx:pt>
          <cx:pt idx="2238">38.770000000000003</cx:pt>
          <cx:pt idx="2239">38.770000000000003</cx:pt>
          <cx:pt idx="2240">38.770000000000003</cx:pt>
          <cx:pt idx="2241">38.780000000000001</cx:pt>
          <cx:pt idx="2242">38.780000000000001</cx:pt>
          <cx:pt idx="2243">38.780000000000001</cx:pt>
          <cx:pt idx="2244">38.780000000000001</cx:pt>
          <cx:pt idx="2245">38.780000000000001</cx:pt>
          <cx:pt idx="2246">38.780000000000001</cx:pt>
          <cx:pt idx="2247">38.780000000000001</cx:pt>
          <cx:pt idx="2248">38.780000000000001</cx:pt>
          <cx:pt idx="2249">38.789999999999999</cx:pt>
          <cx:pt idx="2250">38.789999999999999</cx:pt>
          <cx:pt idx="2251">38.789999999999999</cx:pt>
          <cx:pt idx="2252">38.789999999999999</cx:pt>
          <cx:pt idx="2253">38.789999999999999</cx:pt>
          <cx:pt idx="2254">38.799999999999997</cx:pt>
          <cx:pt idx="2255">38.799999999999997</cx:pt>
          <cx:pt idx="2256">38.799999999999997</cx:pt>
          <cx:pt idx="2257">38.799999999999997</cx:pt>
          <cx:pt idx="2258">38.810000000000002</cx:pt>
          <cx:pt idx="2259">38.810000000000002</cx:pt>
          <cx:pt idx="2260">38.810000000000002</cx:pt>
          <cx:pt idx="2261">38.810000000000002</cx:pt>
          <cx:pt idx="2262">38.810000000000002</cx:pt>
          <cx:pt idx="2263">38.810000000000002</cx:pt>
          <cx:pt idx="2264">38.810000000000002</cx:pt>
          <cx:pt idx="2265">38.810000000000002</cx:pt>
          <cx:pt idx="2266">38.82</cx:pt>
          <cx:pt idx="2267">38.82</cx:pt>
          <cx:pt idx="2268">38.82</cx:pt>
          <cx:pt idx="2269">38.82</cx:pt>
          <cx:pt idx="2270">38.82</cx:pt>
          <cx:pt idx="2271">38.82</cx:pt>
          <cx:pt idx="2272">38.82</cx:pt>
          <cx:pt idx="2273">38.82</cx:pt>
          <cx:pt idx="2274">38.82</cx:pt>
          <cx:pt idx="2275">38.829999999999998</cx:pt>
          <cx:pt idx="2276">38.829999999999998</cx:pt>
          <cx:pt idx="2277">38.829999999999998</cx:pt>
          <cx:pt idx="2278">38.829999999999998</cx:pt>
          <cx:pt idx="2279">38.829999999999998</cx:pt>
          <cx:pt idx="2280">38.829999999999998</cx:pt>
          <cx:pt idx="2281">38.829999999999998</cx:pt>
          <cx:pt idx="2282">38.840000000000003</cx:pt>
          <cx:pt idx="2283">38.840000000000003</cx:pt>
          <cx:pt idx="2284">38.840000000000003</cx:pt>
          <cx:pt idx="2285">38.840000000000003</cx:pt>
          <cx:pt idx="2286">38.840000000000003</cx:pt>
          <cx:pt idx="2287">38.840000000000003</cx:pt>
          <cx:pt idx="2288">38.850000000000001</cx:pt>
          <cx:pt idx="2289">38.850000000000001</cx:pt>
          <cx:pt idx="2290">38.850000000000001</cx:pt>
          <cx:pt idx="2291">38.850000000000001</cx:pt>
          <cx:pt idx="2292">38.850000000000001</cx:pt>
          <cx:pt idx="2293">38.850000000000001</cx:pt>
          <cx:pt idx="2294">38.850000000000001</cx:pt>
          <cx:pt idx="2295">38.850000000000001</cx:pt>
          <cx:pt idx="2296">38.850000000000001</cx:pt>
          <cx:pt idx="2297">38.850000000000001</cx:pt>
          <cx:pt idx="2298">38.850000000000001</cx:pt>
          <cx:pt idx="2299">38.850000000000001</cx:pt>
          <cx:pt idx="2300">38.859999999999999</cx:pt>
          <cx:pt idx="2301">38.859999999999999</cx:pt>
          <cx:pt idx="2302">38.859999999999999</cx:pt>
          <cx:pt idx="2303">38.859999999999999</cx:pt>
          <cx:pt idx="2304">38.859999999999999</cx:pt>
          <cx:pt idx="2305">38.859999999999999</cx:pt>
          <cx:pt idx="2306">38.859999999999999</cx:pt>
          <cx:pt idx="2307">38.869999999999997</cx:pt>
          <cx:pt idx="2308">38.869999999999997</cx:pt>
          <cx:pt idx="2309">38.869999999999997</cx:pt>
          <cx:pt idx="2310">38.869999999999997</cx:pt>
          <cx:pt idx="2311">38.869999999999997</cx:pt>
          <cx:pt idx="2312">38.869999999999997</cx:pt>
          <cx:pt idx="2313">38.869999999999997</cx:pt>
          <cx:pt idx="2314">38.869999999999997</cx:pt>
          <cx:pt idx="2315">38.880000000000003</cx:pt>
          <cx:pt idx="2316">38.880000000000003</cx:pt>
          <cx:pt idx="2317">38.880000000000003</cx:pt>
          <cx:pt idx="2318">38.880000000000003</cx:pt>
          <cx:pt idx="2319">38.890000000000001</cx:pt>
          <cx:pt idx="2320">38.890000000000001</cx:pt>
          <cx:pt idx="2321">38.890000000000001</cx:pt>
          <cx:pt idx="2322">38.890000000000001</cx:pt>
          <cx:pt idx="2323">38.890000000000001</cx:pt>
          <cx:pt idx="2324">38.890000000000001</cx:pt>
          <cx:pt idx="2325">38.890000000000001</cx:pt>
          <cx:pt idx="2326">38.890000000000001</cx:pt>
          <cx:pt idx="2327">38.899999999999999</cx:pt>
          <cx:pt idx="2328">38.899999999999999</cx:pt>
          <cx:pt idx="2329">38.899999999999999</cx:pt>
          <cx:pt idx="2330">38.899999999999999</cx:pt>
          <cx:pt idx="2331">38.899999999999999</cx:pt>
          <cx:pt idx="2332">38.899999999999999</cx:pt>
          <cx:pt idx="2333">38.899999999999999</cx:pt>
          <cx:pt idx="2334">38.899999999999999</cx:pt>
          <cx:pt idx="2335">38.899999999999999</cx:pt>
          <cx:pt idx="2336">38.909999999999997</cx:pt>
          <cx:pt idx="2337">38.909999999999997</cx:pt>
          <cx:pt idx="2338">38.909999999999997</cx:pt>
          <cx:pt idx="2339">38.909999999999997</cx:pt>
          <cx:pt idx="2340">38.909999999999997</cx:pt>
          <cx:pt idx="2341">38.909999999999997</cx:pt>
          <cx:pt idx="2342">38.909999999999997</cx:pt>
          <cx:pt idx="2343">38.909999999999997</cx:pt>
          <cx:pt idx="2344">38.909999999999997</cx:pt>
          <cx:pt idx="2345">38.920000000000002</cx:pt>
          <cx:pt idx="2346">38.920000000000002</cx:pt>
          <cx:pt idx="2347">38.920000000000002</cx:pt>
          <cx:pt idx="2348">38.920000000000002</cx:pt>
          <cx:pt idx="2349">38.920000000000002</cx:pt>
          <cx:pt idx="2350">38.920000000000002</cx:pt>
          <cx:pt idx="2351">38.920000000000002</cx:pt>
          <cx:pt idx="2352">38.920000000000002</cx:pt>
          <cx:pt idx="2353">38.920000000000002</cx:pt>
          <cx:pt idx="2354">38.93</cx:pt>
          <cx:pt idx="2355">38.93</cx:pt>
          <cx:pt idx="2356">38.93</cx:pt>
          <cx:pt idx="2357">38.93</cx:pt>
          <cx:pt idx="2358">38.93</cx:pt>
          <cx:pt idx="2359">38.93</cx:pt>
          <cx:pt idx="2360">38.93</cx:pt>
          <cx:pt idx="2361">38.93</cx:pt>
          <cx:pt idx="2362">38.939999999999998</cx:pt>
          <cx:pt idx="2363">38.939999999999998</cx:pt>
          <cx:pt idx="2364">38.939999999999998</cx:pt>
          <cx:pt idx="2365">38.939999999999998</cx:pt>
          <cx:pt idx="2366">38.939999999999998</cx:pt>
          <cx:pt idx="2367">38.939999999999998</cx:pt>
          <cx:pt idx="2368">38.939999999999998</cx:pt>
          <cx:pt idx="2369">38.939999999999998</cx:pt>
          <cx:pt idx="2370">38.950000000000003</cx:pt>
          <cx:pt idx="2371">38.950000000000003</cx:pt>
          <cx:pt idx="2372">38.950000000000003</cx:pt>
          <cx:pt idx="2373">38.950000000000003</cx:pt>
          <cx:pt idx="2374">38.950000000000003</cx:pt>
          <cx:pt idx="2375">38.950000000000003</cx:pt>
          <cx:pt idx="2376">38.950000000000003</cx:pt>
          <cx:pt idx="2377">38.960000000000001</cx:pt>
          <cx:pt idx="2378">38.960000000000001</cx:pt>
          <cx:pt idx="2379">38.960000000000001</cx:pt>
          <cx:pt idx="2380">38.960000000000001</cx:pt>
          <cx:pt idx="2381">38.960000000000001</cx:pt>
          <cx:pt idx="2382">38.960000000000001</cx:pt>
          <cx:pt idx="2383">38.960000000000001</cx:pt>
          <cx:pt idx="2384">38.960000000000001</cx:pt>
          <cx:pt idx="2385">38.960000000000001</cx:pt>
          <cx:pt idx="2386">38.960000000000001</cx:pt>
          <cx:pt idx="2387">38.960000000000001</cx:pt>
          <cx:pt idx="2388">38.960000000000001</cx:pt>
          <cx:pt idx="2389">38.969999999999999</cx:pt>
          <cx:pt idx="2390">38.969999999999999</cx:pt>
          <cx:pt idx="2391">38.969999999999999</cx:pt>
          <cx:pt idx="2392">38.969999999999999</cx:pt>
          <cx:pt idx="2393">38.969999999999999</cx:pt>
          <cx:pt idx="2394">38.969999999999999</cx:pt>
          <cx:pt idx="2395">38.969999999999999</cx:pt>
          <cx:pt idx="2396">38.969999999999999</cx:pt>
          <cx:pt idx="2397">38.969999999999999</cx:pt>
          <cx:pt idx="2398">38.969999999999999</cx:pt>
          <cx:pt idx="2399">38.969999999999999</cx:pt>
          <cx:pt idx="2400">38.979999999999997</cx:pt>
          <cx:pt idx="2401">38.990000000000002</cx:pt>
          <cx:pt idx="2402">38.990000000000002</cx:pt>
          <cx:pt idx="2403">38.990000000000002</cx:pt>
          <cx:pt idx="2404">38.990000000000002</cx:pt>
          <cx:pt idx="2405">38.990000000000002</cx:pt>
          <cx:pt idx="2406">39</cx:pt>
          <cx:pt idx="2407">39</cx:pt>
          <cx:pt idx="2408">39</cx:pt>
          <cx:pt idx="2409">39</cx:pt>
          <cx:pt idx="2410">39</cx:pt>
          <cx:pt idx="2411">39</cx:pt>
          <cx:pt idx="2412">39.009999999999998</cx:pt>
          <cx:pt idx="2413">39.009999999999998</cx:pt>
          <cx:pt idx="2414">39.009999999999998</cx:pt>
          <cx:pt idx="2415">39.009999999999998</cx:pt>
          <cx:pt idx="2416">39.009999999999998</cx:pt>
          <cx:pt idx="2417">39.009999999999998</cx:pt>
          <cx:pt idx="2418">39.009999999999998</cx:pt>
          <cx:pt idx="2419">39.009999999999998</cx:pt>
          <cx:pt idx="2420">39.009999999999998</cx:pt>
          <cx:pt idx="2421">39.020000000000003</cx:pt>
          <cx:pt idx="2422">39.020000000000003</cx:pt>
          <cx:pt idx="2423">39.020000000000003</cx:pt>
          <cx:pt idx="2424">39.020000000000003</cx:pt>
          <cx:pt idx="2425">39.020000000000003</cx:pt>
          <cx:pt idx="2426">39.020000000000003</cx:pt>
          <cx:pt idx="2427">39.020000000000003</cx:pt>
          <cx:pt idx="2428">39.030000000000001</cx:pt>
          <cx:pt idx="2429">39.030000000000001</cx:pt>
          <cx:pt idx="2430">39.030000000000001</cx:pt>
          <cx:pt idx="2431">39.030000000000001</cx:pt>
          <cx:pt idx="2432">39.030000000000001</cx:pt>
          <cx:pt idx="2433">39.039999999999999</cx:pt>
          <cx:pt idx="2434">39.039999999999999</cx:pt>
          <cx:pt idx="2435">39.039999999999999</cx:pt>
          <cx:pt idx="2436">39.039999999999999</cx:pt>
          <cx:pt idx="2437">39.039999999999999</cx:pt>
          <cx:pt idx="2438">39.039999999999999</cx:pt>
          <cx:pt idx="2439">39.049999999999997</cx:pt>
          <cx:pt idx="2440">39.049999999999997</cx:pt>
          <cx:pt idx="2441">39.049999999999997</cx:pt>
          <cx:pt idx="2442">39.049999999999997</cx:pt>
          <cx:pt idx="2443">39.049999999999997</cx:pt>
          <cx:pt idx="2444">39.049999999999997</cx:pt>
          <cx:pt idx="2445">39.049999999999997</cx:pt>
          <cx:pt idx="2446">39.049999999999997</cx:pt>
          <cx:pt idx="2447">39.049999999999997</cx:pt>
          <cx:pt idx="2448">39.060000000000002</cx:pt>
          <cx:pt idx="2449">39.060000000000002</cx:pt>
          <cx:pt idx="2450">39.060000000000002</cx:pt>
          <cx:pt idx="2451">39.060000000000002</cx:pt>
          <cx:pt idx="2452">39.060000000000002</cx:pt>
          <cx:pt idx="2453">39.060000000000002</cx:pt>
          <cx:pt idx="2454">39.060000000000002</cx:pt>
          <cx:pt idx="2455">39.07</cx:pt>
          <cx:pt idx="2456">39.07</cx:pt>
          <cx:pt idx="2457">39.079999999999998</cx:pt>
          <cx:pt idx="2458">39.079999999999998</cx:pt>
          <cx:pt idx="2459">39.079999999999998</cx:pt>
          <cx:pt idx="2460">39.079999999999998</cx:pt>
          <cx:pt idx="2461">39.079999999999998</cx:pt>
          <cx:pt idx="2462">39.079999999999998</cx:pt>
          <cx:pt idx="2463">39.079999999999998</cx:pt>
          <cx:pt idx="2464">39.090000000000003</cx:pt>
          <cx:pt idx="2465">39.090000000000003</cx:pt>
          <cx:pt idx="2466">39.090000000000003</cx:pt>
          <cx:pt idx="2467">39.090000000000003</cx:pt>
          <cx:pt idx="2468">39.090000000000003</cx:pt>
          <cx:pt idx="2469">39.090000000000003</cx:pt>
          <cx:pt idx="2470">39.090000000000003</cx:pt>
          <cx:pt idx="2471">39.090000000000003</cx:pt>
          <cx:pt idx="2472">39.090000000000003</cx:pt>
          <cx:pt idx="2473">39.100000000000001</cx:pt>
          <cx:pt idx="2474">39.100000000000001</cx:pt>
          <cx:pt idx="2475">39.100000000000001</cx:pt>
          <cx:pt idx="2476">39.100000000000001</cx:pt>
          <cx:pt idx="2477">39.100000000000001</cx:pt>
          <cx:pt idx="2478">39.100000000000001</cx:pt>
          <cx:pt idx="2479">39.100000000000001</cx:pt>
          <cx:pt idx="2480">39.100000000000001</cx:pt>
          <cx:pt idx="2481">39.100000000000001</cx:pt>
          <cx:pt idx="2482">39.100000000000001</cx:pt>
          <cx:pt idx="2483">39.100000000000001</cx:pt>
          <cx:pt idx="2484">39.100000000000001</cx:pt>
          <cx:pt idx="2485">39.100000000000001</cx:pt>
          <cx:pt idx="2486">39.100000000000001</cx:pt>
          <cx:pt idx="2487">39.100000000000001</cx:pt>
          <cx:pt idx="2488">39.109999999999999</cx:pt>
          <cx:pt idx="2489">39.109999999999999</cx:pt>
          <cx:pt idx="2490">39.109999999999999</cx:pt>
          <cx:pt idx="2491">39.109999999999999</cx:pt>
          <cx:pt idx="2492">39.109999999999999</cx:pt>
          <cx:pt idx="2493">39.109999999999999</cx:pt>
          <cx:pt idx="2494">39.119999999999997</cx:pt>
          <cx:pt idx="2495">39.119999999999997</cx:pt>
          <cx:pt idx="2496">39.119999999999997</cx:pt>
          <cx:pt idx="2497">39.119999999999997</cx:pt>
          <cx:pt idx="2498">39.119999999999997</cx:pt>
          <cx:pt idx="2499">39.119999999999997</cx:pt>
          <cx:pt idx="2500">39.119999999999997</cx:pt>
          <cx:pt idx="2501">39.130000000000003</cx:pt>
          <cx:pt idx="2502">39.130000000000003</cx:pt>
          <cx:pt idx="2503">39.130000000000003</cx:pt>
          <cx:pt idx="2504">39.130000000000003</cx:pt>
          <cx:pt idx="2505">39.130000000000003</cx:pt>
          <cx:pt idx="2506">39.140000000000001</cx:pt>
          <cx:pt idx="2507">39.140000000000001</cx:pt>
          <cx:pt idx="2508">39.140000000000001</cx:pt>
          <cx:pt idx="2509">39.140000000000001</cx:pt>
          <cx:pt idx="2510">39.140000000000001</cx:pt>
          <cx:pt idx="2511">39.140000000000001</cx:pt>
          <cx:pt idx="2512">39.140000000000001</cx:pt>
          <cx:pt idx="2513">39.149999999999999</cx:pt>
          <cx:pt idx="2514">39.149999999999999</cx:pt>
          <cx:pt idx="2515">39.149999999999999</cx:pt>
          <cx:pt idx="2516">39.149999999999999</cx:pt>
          <cx:pt idx="2517">39.149999999999999</cx:pt>
          <cx:pt idx="2518">39.149999999999999</cx:pt>
          <cx:pt idx="2519">39.149999999999999</cx:pt>
          <cx:pt idx="2520">39.149999999999999</cx:pt>
          <cx:pt idx="2521">39.149999999999999</cx:pt>
          <cx:pt idx="2522">39.159999999999997</cx:pt>
          <cx:pt idx="2523">39.159999999999997</cx:pt>
          <cx:pt idx="2524">39.159999999999997</cx:pt>
          <cx:pt idx="2525">39.159999999999997</cx:pt>
          <cx:pt idx="2526">39.170000000000002</cx:pt>
          <cx:pt idx="2527">39.170000000000002</cx:pt>
          <cx:pt idx="2528">39.170000000000002</cx:pt>
          <cx:pt idx="2529">39.170000000000002</cx:pt>
          <cx:pt idx="2530">39.170000000000002</cx:pt>
          <cx:pt idx="2531">39.170000000000002</cx:pt>
          <cx:pt idx="2532">39.170000000000002</cx:pt>
          <cx:pt idx="2533">39.170000000000002</cx:pt>
          <cx:pt idx="2534">39.170000000000002</cx:pt>
          <cx:pt idx="2535">39.170000000000002</cx:pt>
          <cx:pt idx="2536">39.18</cx:pt>
          <cx:pt idx="2537">39.18</cx:pt>
          <cx:pt idx="2538">39.18</cx:pt>
          <cx:pt idx="2539">39.18</cx:pt>
          <cx:pt idx="2540">39.18</cx:pt>
          <cx:pt idx="2541">39.18</cx:pt>
          <cx:pt idx="2542">39.18</cx:pt>
          <cx:pt idx="2543">39.18</cx:pt>
          <cx:pt idx="2544">39.18</cx:pt>
          <cx:pt idx="2545">39.189999999999998</cx:pt>
          <cx:pt idx="2546">39.189999999999998</cx:pt>
          <cx:pt idx="2547">39.189999999999998</cx:pt>
          <cx:pt idx="2548">39.189999999999998</cx:pt>
          <cx:pt idx="2549">39.189999999999998</cx:pt>
          <cx:pt idx="2550">39.200000000000003</cx:pt>
          <cx:pt idx="2551">39.200000000000003</cx:pt>
          <cx:pt idx="2552">39.200000000000003</cx:pt>
          <cx:pt idx="2553">39.200000000000003</cx:pt>
          <cx:pt idx="2554">39.200000000000003</cx:pt>
          <cx:pt idx="2555">39.200000000000003</cx:pt>
          <cx:pt idx="2556">39.200000000000003</cx:pt>
          <cx:pt idx="2557">39.210000000000001</cx:pt>
          <cx:pt idx="2558">39.210000000000001</cx:pt>
          <cx:pt idx="2559">39.210000000000001</cx:pt>
          <cx:pt idx="2560">39.210000000000001</cx:pt>
          <cx:pt idx="2561">39.210000000000001</cx:pt>
          <cx:pt idx="2562">39.210000000000001</cx:pt>
          <cx:pt idx="2563">39.210000000000001</cx:pt>
          <cx:pt idx="2564">39.210000000000001</cx:pt>
          <cx:pt idx="2565">39.210000000000001</cx:pt>
          <cx:pt idx="2566">39.210000000000001</cx:pt>
          <cx:pt idx="2567">39.219999999999999</cx:pt>
          <cx:pt idx="2568">39.219999999999999</cx:pt>
          <cx:pt idx="2569">39.219999999999999</cx:pt>
          <cx:pt idx="2570">39.219999999999999</cx:pt>
          <cx:pt idx="2571">39.219999999999999</cx:pt>
          <cx:pt idx="2572">39.219999999999999</cx:pt>
          <cx:pt idx="2573">39.219999999999999</cx:pt>
          <cx:pt idx="2574">39.219999999999999</cx:pt>
          <cx:pt idx="2575">39.219999999999999</cx:pt>
          <cx:pt idx="2576">39.219999999999999</cx:pt>
          <cx:pt idx="2577">39.229999999999997</cx:pt>
          <cx:pt idx="2578">39.229999999999997</cx:pt>
          <cx:pt idx="2579">39.229999999999997</cx:pt>
          <cx:pt idx="2580">39.229999999999997</cx:pt>
          <cx:pt idx="2581">39.229999999999997</cx:pt>
          <cx:pt idx="2582">39.229999999999997</cx:pt>
          <cx:pt idx="2583">39.229999999999997</cx:pt>
          <cx:pt idx="2584">39.240000000000002</cx:pt>
          <cx:pt idx="2585">39.240000000000002</cx:pt>
          <cx:pt idx="2586">39.240000000000002</cx:pt>
          <cx:pt idx="2587">39.240000000000002</cx:pt>
          <cx:pt idx="2588">39.240000000000002</cx:pt>
          <cx:pt idx="2589">39.240000000000002</cx:pt>
          <cx:pt idx="2590">39.240000000000002</cx:pt>
          <cx:pt idx="2591">39.25</cx:pt>
          <cx:pt idx="2592">39.25</cx:pt>
          <cx:pt idx="2593">39.25</cx:pt>
          <cx:pt idx="2594">39.25</cx:pt>
          <cx:pt idx="2595">39.259999999999998</cx:pt>
          <cx:pt idx="2596">39.259999999999998</cx:pt>
          <cx:pt idx="2597">39.259999999999998</cx:pt>
          <cx:pt idx="2598">39.259999999999998</cx:pt>
          <cx:pt idx="2599">39.259999999999998</cx:pt>
          <cx:pt idx="2600">39.270000000000003</cx:pt>
          <cx:pt idx="2601">39.270000000000003</cx:pt>
          <cx:pt idx="2602">39.270000000000003</cx:pt>
          <cx:pt idx="2603">39.270000000000003</cx:pt>
          <cx:pt idx="2604">39.270000000000003</cx:pt>
          <cx:pt idx="2605">39.270000000000003</cx:pt>
          <cx:pt idx="2606">39.280000000000001</cx:pt>
          <cx:pt idx="2607">39.280000000000001</cx:pt>
          <cx:pt idx="2608">39.280000000000001</cx:pt>
          <cx:pt idx="2609">39.280000000000001</cx:pt>
          <cx:pt idx="2610">39.289999999999999</cx:pt>
          <cx:pt idx="2611">39.289999999999999</cx:pt>
          <cx:pt idx="2612">39.289999999999999</cx:pt>
          <cx:pt idx="2613">39.289999999999999</cx:pt>
          <cx:pt idx="2614">39.289999999999999</cx:pt>
          <cx:pt idx="2615">39.289999999999999</cx:pt>
          <cx:pt idx="2616">39.289999999999999</cx:pt>
          <cx:pt idx="2617">39.289999999999999</cx:pt>
          <cx:pt idx="2618">39.299999999999997</cx:pt>
          <cx:pt idx="2619">39.299999999999997</cx:pt>
          <cx:pt idx="2620">39.299999999999997</cx:pt>
          <cx:pt idx="2621">39.299999999999997</cx:pt>
          <cx:pt idx="2622">39.310000000000002</cx:pt>
          <cx:pt idx="2623">39.310000000000002</cx:pt>
          <cx:pt idx="2624">39.310000000000002</cx:pt>
          <cx:pt idx="2625">39.310000000000002</cx:pt>
          <cx:pt idx="2626">39.310000000000002</cx:pt>
          <cx:pt idx="2627">39.32</cx:pt>
          <cx:pt idx="2628">39.32</cx:pt>
          <cx:pt idx="2629">39.32</cx:pt>
          <cx:pt idx="2630">39.32</cx:pt>
          <cx:pt idx="2631">39.32</cx:pt>
          <cx:pt idx="2632">39.32</cx:pt>
          <cx:pt idx="2633">39.32</cx:pt>
          <cx:pt idx="2634">39.32</cx:pt>
          <cx:pt idx="2635">39.329999999999998</cx:pt>
          <cx:pt idx="2636">39.329999999999998</cx:pt>
          <cx:pt idx="2637">39.329999999999998</cx:pt>
          <cx:pt idx="2638">39.329999999999998</cx:pt>
          <cx:pt idx="2639">39.329999999999998</cx:pt>
          <cx:pt idx="2640">39.329999999999998</cx:pt>
          <cx:pt idx="2641">39.329999999999998</cx:pt>
          <cx:pt idx="2642">39.329999999999998</cx:pt>
          <cx:pt idx="2643">39.340000000000003</cx:pt>
          <cx:pt idx="2644">39.340000000000003</cx:pt>
          <cx:pt idx="2645">39.340000000000003</cx:pt>
          <cx:pt idx="2646">39.340000000000003</cx:pt>
          <cx:pt idx="2647">39.350000000000001</cx:pt>
          <cx:pt idx="2648">39.350000000000001</cx:pt>
          <cx:pt idx="2649">39.350000000000001</cx:pt>
          <cx:pt idx="2650">39.350000000000001</cx:pt>
          <cx:pt idx="2651">39.350000000000001</cx:pt>
          <cx:pt idx="2652">39.350000000000001</cx:pt>
          <cx:pt idx="2653">39.350000000000001</cx:pt>
          <cx:pt idx="2654">39.359999999999999</cx:pt>
          <cx:pt idx="2655">39.359999999999999</cx:pt>
          <cx:pt idx="2656">39.359999999999999</cx:pt>
          <cx:pt idx="2657">39.359999999999999</cx:pt>
          <cx:pt idx="2658">39.359999999999999</cx:pt>
          <cx:pt idx="2659">39.359999999999999</cx:pt>
          <cx:pt idx="2660">39.369999999999997</cx:pt>
          <cx:pt idx="2661">39.369999999999997</cx:pt>
          <cx:pt idx="2662">39.369999999999997</cx:pt>
          <cx:pt idx="2663">39.369999999999997</cx:pt>
          <cx:pt idx="2664">39.369999999999997</cx:pt>
          <cx:pt idx="2665">39.369999999999997</cx:pt>
          <cx:pt idx="2666">39.380000000000003</cx:pt>
          <cx:pt idx="2667">39.380000000000003</cx:pt>
          <cx:pt idx="2668">39.380000000000003</cx:pt>
          <cx:pt idx="2669">39.380000000000003</cx:pt>
          <cx:pt idx="2670">39.380000000000003</cx:pt>
          <cx:pt idx="2671">39.380000000000003</cx:pt>
          <cx:pt idx="2672">39.390000000000001</cx:pt>
          <cx:pt idx="2673">39.390000000000001</cx:pt>
          <cx:pt idx="2674">39.390000000000001</cx:pt>
          <cx:pt idx="2675">39.390000000000001</cx:pt>
          <cx:pt idx="2676">39.390000000000001</cx:pt>
          <cx:pt idx="2677">39.399999999999999</cx:pt>
          <cx:pt idx="2678">39.409999999999997</cx:pt>
          <cx:pt idx="2679">39.409999999999997</cx:pt>
          <cx:pt idx="2680">39.409999999999997</cx:pt>
          <cx:pt idx="2681">39.420000000000002</cx:pt>
          <cx:pt idx="2682">39.420000000000002</cx:pt>
          <cx:pt idx="2683">39.420000000000002</cx:pt>
          <cx:pt idx="2684">39.43</cx:pt>
          <cx:pt idx="2685">39.43</cx:pt>
          <cx:pt idx="2686">39.43</cx:pt>
          <cx:pt idx="2687">39.43</cx:pt>
          <cx:pt idx="2688">39.43</cx:pt>
          <cx:pt idx="2689">39.43</cx:pt>
          <cx:pt idx="2690">39.43</cx:pt>
          <cx:pt idx="2691">39.43</cx:pt>
          <cx:pt idx="2692">39.43</cx:pt>
          <cx:pt idx="2693">39.43</cx:pt>
          <cx:pt idx="2694">39.43</cx:pt>
          <cx:pt idx="2695">39.43</cx:pt>
          <cx:pt idx="2696">39.439999999999998</cx:pt>
          <cx:pt idx="2697">39.450000000000003</cx:pt>
          <cx:pt idx="2698">39.450000000000003</cx:pt>
          <cx:pt idx="2699">39.460000000000001</cx:pt>
          <cx:pt idx="2700">39.460000000000001</cx:pt>
          <cx:pt idx="2701">39.460000000000001</cx:pt>
          <cx:pt idx="2702">39.460000000000001</cx:pt>
          <cx:pt idx="2703">39.460000000000001</cx:pt>
          <cx:pt idx="2704">39.460000000000001</cx:pt>
          <cx:pt idx="2705">39.460000000000001</cx:pt>
          <cx:pt idx="2706">39.469999999999999</cx:pt>
          <cx:pt idx="2707">39.469999999999999</cx:pt>
          <cx:pt idx="2708">39.469999999999999</cx:pt>
          <cx:pt idx="2709">39.469999999999999</cx:pt>
          <cx:pt idx="2710">39.469999999999999</cx:pt>
          <cx:pt idx="2711">39.479999999999997</cx:pt>
          <cx:pt idx="2712">39.479999999999997</cx:pt>
          <cx:pt idx="2713">39.479999999999997</cx:pt>
          <cx:pt idx="2714">39.479999999999997</cx:pt>
          <cx:pt idx="2715">39.479999999999997</cx:pt>
          <cx:pt idx="2716">39.479999999999997</cx:pt>
          <cx:pt idx="2717">39.479999999999997</cx:pt>
          <cx:pt idx="2718">39.479999999999997</cx:pt>
          <cx:pt idx="2719">39.490000000000002</cx:pt>
          <cx:pt idx="2720">39.490000000000002</cx:pt>
          <cx:pt idx="2721">39.490000000000002</cx:pt>
          <cx:pt idx="2722">39.5</cx:pt>
          <cx:pt idx="2723">39.5</cx:pt>
          <cx:pt idx="2724">39.5</cx:pt>
          <cx:pt idx="2725">39.5</cx:pt>
          <cx:pt idx="2726">39.5</cx:pt>
          <cx:pt idx="2727">39.509999999999998</cx:pt>
          <cx:pt idx="2728">39.509999999999998</cx:pt>
          <cx:pt idx="2729">39.509999999999998</cx:pt>
          <cx:pt idx="2730">39.509999999999998</cx:pt>
          <cx:pt idx="2731">39.509999999999998</cx:pt>
          <cx:pt idx="2732">39.509999999999998</cx:pt>
          <cx:pt idx="2733">39.509999999999998</cx:pt>
          <cx:pt idx="2734">39.520000000000003</cx:pt>
          <cx:pt idx="2735">39.520000000000003</cx:pt>
          <cx:pt idx="2736">39.520000000000003</cx:pt>
          <cx:pt idx="2737">39.520000000000003</cx:pt>
          <cx:pt idx="2738">39.520000000000003</cx:pt>
          <cx:pt idx="2739">39.520000000000003</cx:pt>
          <cx:pt idx="2740">39.520000000000003</cx:pt>
          <cx:pt idx="2741">39.520000000000003</cx:pt>
          <cx:pt idx="2742">39.530000000000001</cx:pt>
          <cx:pt idx="2743">39.530000000000001</cx:pt>
          <cx:pt idx="2744">39.530000000000001</cx:pt>
          <cx:pt idx="2745">39.530000000000001</cx:pt>
          <cx:pt idx="2746">39.530000000000001</cx:pt>
          <cx:pt idx="2747">39.539999999999999</cx:pt>
          <cx:pt idx="2748">39.539999999999999</cx:pt>
          <cx:pt idx="2749">39.539999999999999</cx:pt>
          <cx:pt idx="2750">39.549999999999997</cx:pt>
          <cx:pt idx="2751">39.549999999999997</cx:pt>
          <cx:pt idx="2752">39.549999999999997</cx:pt>
          <cx:pt idx="2753">39.549999999999997</cx:pt>
          <cx:pt idx="2754">39.549999999999997</cx:pt>
          <cx:pt idx="2755">39.549999999999997</cx:pt>
          <cx:pt idx="2756">39.549999999999997</cx:pt>
          <cx:pt idx="2757">39.560000000000002</cx:pt>
          <cx:pt idx="2758">39.560000000000002</cx:pt>
          <cx:pt idx="2759">39.560000000000002</cx:pt>
          <cx:pt idx="2760">39.57</cx:pt>
          <cx:pt idx="2761">39.57</cx:pt>
          <cx:pt idx="2762">39.57</cx:pt>
          <cx:pt idx="2763">39.57</cx:pt>
          <cx:pt idx="2764">39.57</cx:pt>
          <cx:pt idx="2765">39.579999999999998</cx:pt>
          <cx:pt idx="2766">39.579999999999998</cx:pt>
          <cx:pt idx="2767">39.579999999999998</cx:pt>
          <cx:pt idx="2768">39.579999999999998</cx:pt>
          <cx:pt idx="2769">39.579999999999998</cx:pt>
          <cx:pt idx="2770">39.579999999999998</cx:pt>
          <cx:pt idx="2771">39.590000000000003</cx:pt>
          <cx:pt idx="2772">39.590000000000003</cx:pt>
          <cx:pt idx="2773">39.590000000000003</cx:pt>
          <cx:pt idx="2774">39.590000000000003</cx:pt>
          <cx:pt idx="2775">39.590000000000003</cx:pt>
          <cx:pt idx="2776">39.600000000000001</cx:pt>
          <cx:pt idx="2777">39.600000000000001</cx:pt>
          <cx:pt idx="2778">39.609999999999999</cx:pt>
          <cx:pt idx="2779">39.609999999999999</cx:pt>
          <cx:pt idx="2780">39.609999999999999</cx:pt>
          <cx:pt idx="2781">39.609999999999999</cx:pt>
          <cx:pt idx="2782">39.619999999999997</cx:pt>
          <cx:pt idx="2783">39.619999999999997</cx:pt>
          <cx:pt idx="2784">39.630000000000003</cx:pt>
          <cx:pt idx="2785">39.630000000000003</cx:pt>
          <cx:pt idx="2786">39.630000000000003</cx:pt>
          <cx:pt idx="2787">39.630000000000003</cx:pt>
          <cx:pt idx="2788">39.640000000000001</cx:pt>
          <cx:pt idx="2789">39.640000000000001</cx:pt>
          <cx:pt idx="2790">39.640000000000001</cx:pt>
          <cx:pt idx="2791">39.640000000000001</cx:pt>
          <cx:pt idx="2792">39.640000000000001</cx:pt>
          <cx:pt idx="2793">39.640000000000001</cx:pt>
          <cx:pt idx="2794">39.649999999999999</cx:pt>
          <cx:pt idx="2795">39.659999999999997</cx:pt>
          <cx:pt idx="2796">39.659999999999997</cx:pt>
          <cx:pt idx="2797">39.659999999999997</cx:pt>
          <cx:pt idx="2798">39.659999999999997</cx:pt>
          <cx:pt idx="2799">39.670000000000002</cx:pt>
          <cx:pt idx="2800">39.670000000000002</cx:pt>
          <cx:pt idx="2801">39.670000000000002</cx:pt>
          <cx:pt idx="2802">39.670000000000002</cx:pt>
          <cx:pt idx="2803">39.68</cx:pt>
          <cx:pt idx="2804">39.68</cx:pt>
          <cx:pt idx="2805">39.689999999999998</cx:pt>
          <cx:pt idx="2806">39.689999999999998</cx:pt>
          <cx:pt idx="2807">39.689999999999998</cx:pt>
          <cx:pt idx="2808">39.689999999999998</cx:pt>
          <cx:pt idx="2809">39.700000000000003</cx:pt>
          <cx:pt idx="2810">39.700000000000003</cx:pt>
          <cx:pt idx="2811">39.700000000000003</cx:pt>
          <cx:pt idx="2812">39.700000000000003</cx:pt>
          <cx:pt idx="2813">39.700000000000003</cx:pt>
          <cx:pt idx="2814">39.700000000000003</cx:pt>
          <cx:pt idx="2815">39.700000000000003</cx:pt>
          <cx:pt idx="2816">39.710000000000001</cx:pt>
          <cx:pt idx="2817">39.710000000000001</cx:pt>
          <cx:pt idx="2818">39.710000000000001</cx:pt>
          <cx:pt idx="2819">39.710000000000001</cx:pt>
          <cx:pt idx="2820">39.710000000000001</cx:pt>
          <cx:pt idx="2821">39.719999999999999</cx:pt>
          <cx:pt idx="2822">39.719999999999999</cx:pt>
          <cx:pt idx="2823">39.729999999999997</cx:pt>
          <cx:pt idx="2824">39.729999999999997</cx:pt>
          <cx:pt idx="2825">39.729999999999997</cx:pt>
          <cx:pt idx="2826">39.729999999999997</cx:pt>
          <cx:pt idx="2827">39.740000000000002</cx:pt>
          <cx:pt idx="2828">39.740000000000002</cx:pt>
          <cx:pt idx="2829">39.740000000000002</cx:pt>
          <cx:pt idx="2830">39.75</cx:pt>
          <cx:pt idx="2831">39.75</cx:pt>
          <cx:pt idx="2832">39.75</cx:pt>
          <cx:pt idx="2833">39.75</cx:pt>
          <cx:pt idx="2834">39.75</cx:pt>
          <cx:pt idx="2835">39.75</cx:pt>
          <cx:pt idx="2836">39.759999999999998</cx:pt>
          <cx:pt idx="2837">39.759999999999998</cx:pt>
          <cx:pt idx="2838">39.770000000000003</cx:pt>
          <cx:pt idx="2839">39.770000000000003</cx:pt>
          <cx:pt idx="2840">39.770000000000003</cx:pt>
          <cx:pt idx="2841">39.780000000000001</cx:pt>
          <cx:pt idx="2842">39.780000000000001</cx:pt>
          <cx:pt idx="2843">39.780000000000001</cx:pt>
          <cx:pt idx="2844">39.780000000000001</cx:pt>
          <cx:pt idx="2845">39.789999999999999</cx:pt>
          <cx:pt idx="2846">39.789999999999999</cx:pt>
          <cx:pt idx="2847">39.799999999999997</cx:pt>
          <cx:pt idx="2848">39.799999999999997</cx:pt>
          <cx:pt idx="2849">39.799999999999997</cx:pt>
          <cx:pt idx="2850">39.799999999999997</cx:pt>
          <cx:pt idx="2851">39.799999999999997</cx:pt>
          <cx:pt idx="2852">39.810000000000002</cx:pt>
          <cx:pt idx="2853">39.810000000000002</cx:pt>
          <cx:pt idx="2854">39.810000000000002</cx:pt>
          <cx:pt idx="2855">39.810000000000002</cx:pt>
          <cx:pt idx="2856">39.810000000000002</cx:pt>
          <cx:pt idx="2857">39.810000000000002</cx:pt>
          <cx:pt idx="2858">39.82</cx:pt>
          <cx:pt idx="2859">39.82</cx:pt>
          <cx:pt idx="2860">39.829999999999998</cx:pt>
          <cx:pt idx="2861">39.829999999999998</cx:pt>
          <cx:pt idx="2862">39.840000000000003</cx:pt>
          <cx:pt idx="2863">39.840000000000003</cx:pt>
          <cx:pt idx="2864">39.840000000000003</cx:pt>
          <cx:pt idx="2865">39.840000000000003</cx:pt>
          <cx:pt idx="2866">39.840000000000003</cx:pt>
          <cx:pt idx="2867">39.840000000000003</cx:pt>
          <cx:pt idx="2868">39.840000000000003</cx:pt>
          <cx:pt idx="2869">39.850000000000001</cx:pt>
          <cx:pt idx="2870">39.850000000000001</cx:pt>
          <cx:pt idx="2871">39.859999999999999</cx:pt>
          <cx:pt idx="2872">39.859999999999999</cx:pt>
          <cx:pt idx="2873">39.859999999999999</cx:pt>
          <cx:pt idx="2874">39.859999999999999</cx:pt>
          <cx:pt idx="2875">39.859999999999999</cx:pt>
          <cx:pt idx="2876">39.859999999999999</cx:pt>
          <cx:pt idx="2877">39.859999999999999</cx:pt>
          <cx:pt idx="2878">39.859999999999999</cx:pt>
          <cx:pt idx="2879">39.880000000000003</cx:pt>
          <cx:pt idx="2880">39.880000000000003</cx:pt>
          <cx:pt idx="2881">39.880000000000003</cx:pt>
          <cx:pt idx="2882">39.880000000000003</cx:pt>
          <cx:pt idx="2883">39.880000000000003</cx:pt>
          <cx:pt idx="2884">39.880000000000003</cx:pt>
          <cx:pt idx="2885">39.880000000000003</cx:pt>
          <cx:pt idx="2886">39.880000000000003</cx:pt>
          <cx:pt idx="2887">39.890000000000001</cx:pt>
          <cx:pt idx="2888">39.890000000000001</cx:pt>
          <cx:pt idx="2889">39.890000000000001</cx:pt>
          <cx:pt idx="2890">39.899999999999999</cx:pt>
          <cx:pt idx="2891">39.899999999999999</cx:pt>
          <cx:pt idx="2892">39.899999999999999</cx:pt>
          <cx:pt idx="2893">39.899999999999999</cx:pt>
          <cx:pt idx="2894">39.899999999999999</cx:pt>
          <cx:pt idx="2895">39.899999999999999</cx:pt>
          <cx:pt idx="2896">39.909999999999997</cx:pt>
          <cx:pt idx="2897">39.909999999999997</cx:pt>
          <cx:pt idx="2898">39.909999999999997</cx:pt>
          <cx:pt idx="2899">39.909999999999997</cx:pt>
          <cx:pt idx="2900">39.909999999999997</cx:pt>
          <cx:pt idx="2901">39.909999999999997</cx:pt>
          <cx:pt idx="2902">39.920000000000002</cx:pt>
          <cx:pt idx="2903">39.920000000000002</cx:pt>
          <cx:pt idx="2904">39.920000000000002</cx:pt>
          <cx:pt idx="2905">39.920000000000002</cx:pt>
          <cx:pt idx="2906">39.920000000000002</cx:pt>
          <cx:pt idx="2907">39.93</cx:pt>
          <cx:pt idx="2908">39.93</cx:pt>
          <cx:pt idx="2909">39.93</cx:pt>
          <cx:pt idx="2910">39.93</cx:pt>
          <cx:pt idx="2911">39.93</cx:pt>
          <cx:pt idx="2912">39.939999999999998</cx:pt>
          <cx:pt idx="2913">39.950000000000003</cx:pt>
          <cx:pt idx="2914">39.950000000000003</cx:pt>
          <cx:pt idx="2915">39.960000000000001</cx:pt>
          <cx:pt idx="2916">39.960000000000001</cx:pt>
          <cx:pt idx="2917">39.960000000000001</cx:pt>
          <cx:pt idx="2918">39.960000000000001</cx:pt>
          <cx:pt idx="2919">39.960000000000001</cx:pt>
          <cx:pt idx="2920">39.969999999999999</cx:pt>
          <cx:pt idx="2921">39.969999999999999</cx:pt>
          <cx:pt idx="2922">39.969999999999999</cx:pt>
          <cx:pt idx="2923">39.969999999999999</cx:pt>
          <cx:pt idx="2924">39.969999999999999</cx:pt>
          <cx:pt idx="2925">39.969999999999999</cx:pt>
          <cx:pt idx="2926">39.979999999999997</cx:pt>
          <cx:pt idx="2927">39.979999999999997</cx:pt>
          <cx:pt idx="2928">39.990000000000002</cx:pt>
          <cx:pt idx="2929">39.990000000000002</cx:pt>
          <cx:pt idx="2930">39.990000000000002</cx:pt>
          <cx:pt idx="2931">40</cx:pt>
          <cx:pt idx="2932">40</cx:pt>
          <cx:pt idx="2933">40</cx:pt>
          <cx:pt idx="2934">40</cx:pt>
          <cx:pt idx="2935">40</cx:pt>
          <cx:pt idx="2936">40</cx:pt>
          <cx:pt idx="2937">40</cx:pt>
          <cx:pt idx="2938">40</cx:pt>
          <cx:pt idx="2939">40.009999999999998</cx:pt>
          <cx:pt idx="2940">40.009999999999998</cx:pt>
          <cx:pt idx="2941">40.009999999999998</cx:pt>
          <cx:pt idx="2942">40.009999999999998</cx:pt>
          <cx:pt idx="2943">40.009999999999998</cx:pt>
          <cx:pt idx="2944">40.020000000000003</cx:pt>
          <cx:pt idx="2945">40.020000000000003</cx:pt>
          <cx:pt idx="2946">40.020000000000003</cx:pt>
          <cx:pt idx="2947">40.020000000000003</cx:pt>
          <cx:pt idx="2948">40.020000000000003</cx:pt>
          <cx:pt idx="2949">40.020000000000003</cx:pt>
          <cx:pt idx="2950">40.020000000000003</cx:pt>
          <cx:pt idx="2951">40.020000000000003</cx:pt>
          <cx:pt idx="2952">40.030000000000001</cx:pt>
          <cx:pt idx="2953">40.030000000000001</cx:pt>
          <cx:pt idx="2954">40.030000000000001</cx:pt>
          <cx:pt idx="2955">40.039999999999999</cx:pt>
          <cx:pt idx="2956">40.039999999999999</cx:pt>
          <cx:pt idx="2957">40.039999999999999</cx:pt>
          <cx:pt idx="2958">40.039999999999999</cx:pt>
          <cx:pt idx="2959">40.049999999999997</cx:pt>
          <cx:pt idx="2960">40.049999999999997</cx:pt>
          <cx:pt idx="2961">40.060000000000002</cx:pt>
          <cx:pt idx="2962">40.060000000000002</cx:pt>
          <cx:pt idx="2963">40.060000000000002</cx:pt>
          <cx:pt idx="2964">40.060000000000002</cx:pt>
          <cx:pt idx="2965">40.07</cx:pt>
          <cx:pt idx="2966">40.079999999999998</cx:pt>
          <cx:pt idx="2967">40.079999999999998</cx:pt>
          <cx:pt idx="2968">40.079999999999998</cx:pt>
          <cx:pt idx="2969">40.079999999999998</cx:pt>
          <cx:pt idx="2970">40.079999999999998</cx:pt>
          <cx:pt idx="2971">40.079999999999998</cx:pt>
          <cx:pt idx="2972">40.079999999999998</cx:pt>
          <cx:pt idx="2973">40.090000000000003</cx:pt>
          <cx:pt idx="2974">40.090000000000003</cx:pt>
          <cx:pt idx="2975">40.090000000000003</cx:pt>
          <cx:pt idx="2976">40.090000000000003</cx:pt>
          <cx:pt idx="2977">40.109999999999999</cx:pt>
          <cx:pt idx="2978">40.119999999999997</cx:pt>
          <cx:pt idx="2979">40.119999999999997</cx:pt>
          <cx:pt idx="2980">40.119999999999997</cx:pt>
          <cx:pt idx="2981">40.119999999999997</cx:pt>
          <cx:pt idx="2982">40.130000000000003</cx:pt>
          <cx:pt idx="2983">40.130000000000003</cx:pt>
          <cx:pt idx="2984">40.130000000000003</cx:pt>
          <cx:pt idx="2985">40.130000000000003</cx:pt>
          <cx:pt idx="2986">40.130000000000003</cx:pt>
          <cx:pt idx="2987">40.130000000000003</cx:pt>
          <cx:pt idx="2988">40.130000000000003</cx:pt>
          <cx:pt idx="2989">40.140000000000001</cx:pt>
          <cx:pt idx="2990">40.140000000000001</cx:pt>
          <cx:pt idx="2991">40.140000000000001</cx:pt>
          <cx:pt idx="2992">40.140000000000001</cx:pt>
          <cx:pt idx="2993">40.140000000000001</cx:pt>
          <cx:pt idx="2994">40.140000000000001</cx:pt>
          <cx:pt idx="2995">40.149999999999999</cx:pt>
          <cx:pt idx="2996">40.149999999999999</cx:pt>
          <cx:pt idx="2997">40.149999999999999</cx:pt>
          <cx:pt idx="2998">40.149999999999999</cx:pt>
          <cx:pt idx="2999">40.149999999999999</cx:pt>
          <cx:pt idx="3000">40.149999999999999</cx:pt>
          <cx:pt idx="3001">40.149999999999999</cx:pt>
          <cx:pt idx="3002">40.149999999999999</cx:pt>
          <cx:pt idx="3003">40.159999999999997</cx:pt>
          <cx:pt idx="3004">40.159999999999997</cx:pt>
          <cx:pt idx="3005">40.159999999999997</cx:pt>
          <cx:pt idx="3006">40.159999999999997</cx:pt>
          <cx:pt idx="3007">40.170000000000002</cx:pt>
          <cx:pt idx="3008">40.170000000000002</cx:pt>
          <cx:pt idx="3009">40.170000000000002</cx:pt>
          <cx:pt idx="3010">40.170000000000002</cx:pt>
          <cx:pt idx="3011">40.18</cx:pt>
          <cx:pt idx="3012">40.18</cx:pt>
          <cx:pt idx="3013">40.18</cx:pt>
          <cx:pt idx="3014">40.18</cx:pt>
          <cx:pt idx="3015">40.18</cx:pt>
          <cx:pt idx="3016">40.189999999999998</cx:pt>
          <cx:pt idx="3017">40.189999999999998</cx:pt>
          <cx:pt idx="3018">40.189999999999998</cx:pt>
          <cx:pt idx="3019">40.189999999999998</cx:pt>
          <cx:pt idx="3020">40.189999999999998</cx:pt>
          <cx:pt idx="3021">40.189999999999998</cx:pt>
          <cx:pt idx="3022">40.189999999999998</cx:pt>
          <cx:pt idx="3023">40.200000000000003</cx:pt>
          <cx:pt idx="3024">40.200000000000003</cx:pt>
          <cx:pt idx="3025">40.200000000000003</cx:pt>
          <cx:pt idx="3026">40.200000000000003</cx:pt>
          <cx:pt idx="3027">40.200000000000003</cx:pt>
          <cx:pt idx="3028">40.200000000000003</cx:pt>
          <cx:pt idx="3029">40.210000000000001</cx:pt>
          <cx:pt idx="3030">40.210000000000001</cx:pt>
          <cx:pt idx="3031">40.210000000000001</cx:pt>
          <cx:pt idx="3032">40.210000000000001</cx:pt>
          <cx:pt idx="3033">40.219999999999999</cx:pt>
          <cx:pt idx="3034">40.219999999999999</cx:pt>
          <cx:pt idx="3035">40.229999999999997</cx:pt>
          <cx:pt idx="3036">40.229999999999997</cx:pt>
          <cx:pt idx="3037">40.229999999999997</cx:pt>
          <cx:pt idx="3038">40.240000000000002</cx:pt>
          <cx:pt idx="3039">40.240000000000002</cx:pt>
          <cx:pt idx="3040">40.240000000000002</cx:pt>
          <cx:pt idx="3041">40.240000000000002</cx:pt>
          <cx:pt idx="3042">40.25</cx:pt>
          <cx:pt idx="3043">40.25</cx:pt>
          <cx:pt idx="3044">40.25</cx:pt>
          <cx:pt idx="3045">40.25</cx:pt>
          <cx:pt idx="3046">40.25</cx:pt>
          <cx:pt idx="3047">40.25</cx:pt>
          <cx:pt idx="3048">40.25</cx:pt>
          <cx:pt idx="3049">40.259999999999998</cx:pt>
          <cx:pt idx="3050">40.259999999999998</cx:pt>
          <cx:pt idx="3051">40.259999999999998</cx:pt>
          <cx:pt idx="3052">40.259999999999998</cx:pt>
          <cx:pt idx="3053">40.259999999999998</cx:pt>
          <cx:pt idx="3054">40.259999999999998</cx:pt>
          <cx:pt idx="3055">40.259999999999998</cx:pt>
          <cx:pt idx="3056">40.270000000000003</cx:pt>
          <cx:pt idx="3057">40.270000000000003</cx:pt>
          <cx:pt idx="3058">40.270000000000003</cx:pt>
          <cx:pt idx="3059">40.270000000000003</cx:pt>
          <cx:pt idx="3060">40.270000000000003</cx:pt>
          <cx:pt idx="3061">40.280000000000001</cx:pt>
          <cx:pt idx="3062">40.280000000000001</cx:pt>
          <cx:pt idx="3063">40.280000000000001</cx:pt>
          <cx:pt idx="3064">40.280000000000001</cx:pt>
          <cx:pt idx="3065">40.280000000000001</cx:pt>
          <cx:pt idx="3066">40.280000000000001</cx:pt>
          <cx:pt idx="3067">40.280000000000001</cx:pt>
          <cx:pt idx="3068">40.289999999999999</cx:pt>
          <cx:pt idx="3069">40.289999999999999</cx:pt>
          <cx:pt idx="3070">40.289999999999999</cx:pt>
          <cx:pt idx="3071">40.289999999999999</cx:pt>
          <cx:pt idx="3072">40.289999999999999</cx:pt>
          <cx:pt idx="3073">40.289999999999999</cx:pt>
          <cx:pt idx="3074">40.289999999999999</cx:pt>
          <cx:pt idx="3075">40.299999999999997</cx:pt>
          <cx:pt idx="3076">40.299999999999997</cx:pt>
          <cx:pt idx="3077">40.299999999999997</cx:pt>
          <cx:pt idx="3078">40.299999999999997</cx:pt>
          <cx:pt idx="3079">40.299999999999997</cx:pt>
          <cx:pt idx="3080">40.310000000000002</cx:pt>
          <cx:pt idx="3081">40.310000000000002</cx:pt>
          <cx:pt idx="3082">40.310000000000002</cx:pt>
          <cx:pt idx="3083">40.310000000000002</cx:pt>
          <cx:pt idx="3084">40.32</cx:pt>
          <cx:pt idx="3085">40.32</cx:pt>
          <cx:pt idx="3086">40.32</cx:pt>
          <cx:pt idx="3087">40.329999999999998</cx:pt>
          <cx:pt idx="3088">40.329999999999998</cx:pt>
          <cx:pt idx="3089">40.329999999999998</cx:pt>
          <cx:pt idx="3090">40.340000000000003</cx:pt>
          <cx:pt idx="3091">40.340000000000003</cx:pt>
          <cx:pt idx="3092">40.340000000000003</cx:pt>
          <cx:pt idx="3093">40.350000000000001</cx:pt>
          <cx:pt idx="3094">40.350000000000001</cx:pt>
          <cx:pt idx="3095">40.350000000000001</cx:pt>
          <cx:pt idx="3096">40.350000000000001</cx:pt>
          <cx:pt idx="3097">40.359999999999999</cx:pt>
          <cx:pt idx="3098">40.359999999999999</cx:pt>
          <cx:pt idx="3099">40.359999999999999</cx:pt>
          <cx:pt idx="3100">40.359999999999999</cx:pt>
          <cx:pt idx="3101">40.359999999999999</cx:pt>
          <cx:pt idx="3102">40.359999999999999</cx:pt>
          <cx:pt idx="3103">40.369999999999997</cx:pt>
          <cx:pt idx="3104">40.369999999999997</cx:pt>
          <cx:pt idx="3105">40.369999999999997</cx:pt>
          <cx:pt idx="3106">40.369999999999997</cx:pt>
          <cx:pt idx="3107">40.369999999999997</cx:pt>
          <cx:pt idx="3108">40.369999999999997</cx:pt>
          <cx:pt idx="3109">40.380000000000003</cx:pt>
          <cx:pt idx="3110">40.380000000000003</cx:pt>
          <cx:pt idx="3111">40.380000000000003</cx:pt>
          <cx:pt idx="3112">40.390000000000001</cx:pt>
          <cx:pt idx="3113">40.390000000000001</cx:pt>
          <cx:pt idx="3114">40.390000000000001</cx:pt>
          <cx:pt idx="3115">40.390000000000001</cx:pt>
          <cx:pt idx="3116">40.399999999999999</cx:pt>
          <cx:pt idx="3117">40.399999999999999</cx:pt>
          <cx:pt idx="3118">40.399999999999999</cx:pt>
          <cx:pt idx="3119">40.399999999999999</cx:pt>
          <cx:pt idx="3120">40.399999999999999</cx:pt>
          <cx:pt idx="3121">40.399999999999999</cx:pt>
          <cx:pt idx="3122">40.399999999999999</cx:pt>
          <cx:pt idx="3123">40.409999999999997</cx:pt>
          <cx:pt idx="3124">40.409999999999997</cx:pt>
          <cx:pt idx="3125">40.409999999999997</cx:pt>
          <cx:pt idx="3126">40.409999999999997</cx:pt>
          <cx:pt idx="3127">40.409999999999997</cx:pt>
          <cx:pt idx="3128">40.409999999999997</cx:pt>
          <cx:pt idx="3129">40.420000000000002</cx:pt>
          <cx:pt idx="3130">40.420000000000002</cx:pt>
          <cx:pt idx="3131">40.420000000000002</cx:pt>
          <cx:pt idx="3132">40.43</cx:pt>
          <cx:pt idx="3133">40.43</cx:pt>
          <cx:pt idx="3134">40.43</cx:pt>
          <cx:pt idx="3135">40.43</cx:pt>
          <cx:pt idx="3136">40.43</cx:pt>
          <cx:pt idx="3137">40.43</cx:pt>
          <cx:pt idx="3138">40.43</cx:pt>
          <cx:pt idx="3139">40.439999999999998</cx:pt>
          <cx:pt idx="3140">40.439999999999998</cx:pt>
          <cx:pt idx="3141">40.450000000000003</cx:pt>
          <cx:pt idx="3142">40.450000000000003</cx:pt>
          <cx:pt idx="3143">40.460000000000001</cx:pt>
          <cx:pt idx="3144">40.469999999999999</cx:pt>
          <cx:pt idx="3145">40.469999999999999</cx:pt>
          <cx:pt idx="3146">40.469999999999999</cx:pt>
          <cx:pt idx="3147">40.469999999999999</cx:pt>
          <cx:pt idx="3148">40.469999999999999</cx:pt>
          <cx:pt idx="3149">40.469999999999999</cx:pt>
          <cx:pt idx="3150">40.479999999999997</cx:pt>
          <cx:pt idx="3151">40.479999999999997</cx:pt>
          <cx:pt idx="3152">40.479999999999997</cx:pt>
          <cx:pt idx="3153">40.479999999999997</cx:pt>
          <cx:pt idx="3154">40.490000000000002</cx:pt>
          <cx:pt idx="3155">40.490000000000002</cx:pt>
          <cx:pt idx="3156">40.490000000000002</cx:pt>
          <cx:pt idx="3157">40.490000000000002</cx:pt>
          <cx:pt idx="3158">40.490000000000002</cx:pt>
          <cx:pt idx="3159">40.490000000000002</cx:pt>
          <cx:pt idx="3160">40.490000000000002</cx:pt>
          <cx:pt idx="3161">40.490000000000002</cx:pt>
          <cx:pt idx="3162">40.5</cx:pt>
          <cx:pt idx="3163">40.5</cx:pt>
          <cx:pt idx="3164">40.5</cx:pt>
          <cx:pt idx="3165">40.5</cx:pt>
          <cx:pt idx="3166">40.5</cx:pt>
          <cx:pt idx="3167">40.5</cx:pt>
          <cx:pt idx="3168">40.5</cx:pt>
          <cx:pt idx="3169">40.5</cx:pt>
          <cx:pt idx="3170">40.5</cx:pt>
          <cx:pt idx="3171">40.509999999999998</cx:pt>
          <cx:pt idx="3172">40.509999999999998</cx:pt>
          <cx:pt idx="3173">40.509999999999998</cx:pt>
          <cx:pt idx="3174">40.509999999999998</cx:pt>
          <cx:pt idx="3175">40.509999999999998</cx:pt>
          <cx:pt idx="3176">40.509999999999998</cx:pt>
          <cx:pt idx="3177">40.509999999999998</cx:pt>
          <cx:pt idx="3178">40.509999999999998</cx:pt>
          <cx:pt idx="3179">40.520000000000003</cx:pt>
          <cx:pt idx="3180">40.520000000000003</cx:pt>
          <cx:pt idx="3181">40.520000000000003</cx:pt>
          <cx:pt idx="3182">40.520000000000003</cx:pt>
          <cx:pt idx="3183">40.520000000000003</cx:pt>
          <cx:pt idx="3184">40.530000000000001</cx:pt>
          <cx:pt idx="3185">40.530000000000001</cx:pt>
          <cx:pt idx="3186">40.530000000000001</cx:pt>
          <cx:pt idx="3187">40.530000000000001</cx:pt>
          <cx:pt idx="3188">40.539999999999999</cx:pt>
          <cx:pt idx="3189">40.539999999999999</cx:pt>
          <cx:pt idx="3190">40.539999999999999</cx:pt>
          <cx:pt idx="3191">40.539999999999999</cx:pt>
          <cx:pt idx="3192">40.539999999999999</cx:pt>
          <cx:pt idx="3193">40.539999999999999</cx:pt>
          <cx:pt idx="3194">40.539999999999999</cx:pt>
          <cx:pt idx="3195">40.539999999999999</cx:pt>
          <cx:pt idx="3196">40.539999999999999</cx:pt>
          <cx:pt idx="3197">40.539999999999999</cx:pt>
          <cx:pt idx="3198">40.549999999999997</cx:pt>
          <cx:pt idx="3199">40.549999999999997</cx:pt>
          <cx:pt idx="3200">40.549999999999997</cx:pt>
          <cx:pt idx="3201">40.560000000000002</cx:pt>
          <cx:pt idx="3202">40.560000000000002</cx:pt>
          <cx:pt idx="3203">40.560000000000002</cx:pt>
          <cx:pt idx="3204">40.560000000000002</cx:pt>
          <cx:pt idx="3205">40.560000000000002</cx:pt>
          <cx:pt idx="3206">40.57</cx:pt>
          <cx:pt idx="3207">40.57</cx:pt>
          <cx:pt idx="3208">40.57</cx:pt>
          <cx:pt idx="3209">40.579999999999998</cx:pt>
          <cx:pt idx="3210">40.579999999999998</cx:pt>
          <cx:pt idx="3211">40.579999999999998</cx:pt>
          <cx:pt idx="3212">40.579999999999998</cx:pt>
          <cx:pt idx="3213">40.579999999999998</cx:pt>
          <cx:pt idx="3214">40.590000000000003</cx:pt>
          <cx:pt idx="3215">40.590000000000003</cx:pt>
          <cx:pt idx="3216">40.590000000000003</cx:pt>
          <cx:pt idx="3217">40.590000000000003</cx:pt>
          <cx:pt idx="3218">40.590000000000003</cx:pt>
          <cx:pt idx="3219">40.600000000000001</cx:pt>
          <cx:pt idx="3220">40.600000000000001</cx:pt>
          <cx:pt idx="3221">40.600000000000001</cx:pt>
          <cx:pt idx="3222">40.600000000000001</cx:pt>
          <cx:pt idx="3223">40.600000000000001</cx:pt>
          <cx:pt idx="3224">40.600000000000001</cx:pt>
          <cx:pt idx="3225">40.600000000000001</cx:pt>
          <cx:pt idx="3226">40.609999999999999</cx:pt>
          <cx:pt idx="3227">40.609999999999999</cx:pt>
          <cx:pt idx="3228">40.609999999999999</cx:pt>
          <cx:pt idx="3229">40.609999999999999</cx:pt>
          <cx:pt idx="3230">40.619999999999997</cx:pt>
          <cx:pt idx="3231">40.619999999999997</cx:pt>
          <cx:pt idx="3232">40.619999999999997</cx:pt>
          <cx:pt idx="3233">40.619999999999997</cx:pt>
          <cx:pt idx="3234">40.630000000000003</cx:pt>
          <cx:pt idx="3235">40.630000000000003</cx:pt>
          <cx:pt idx="3236">40.630000000000003</cx:pt>
          <cx:pt idx="3237">40.630000000000003</cx:pt>
          <cx:pt idx="3238">40.630000000000003</cx:pt>
          <cx:pt idx="3239">40.630000000000003</cx:pt>
          <cx:pt idx="3240">40.630000000000003</cx:pt>
          <cx:pt idx="3241">40.630000000000003</cx:pt>
          <cx:pt idx="3242">40.630000000000003</cx:pt>
          <cx:pt idx="3243">40.630000000000003</cx:pt>
          <cx:pt idx="3244">40.640000000000001</cx:pt>
          <cx:pt idx="3245">40.640000000000001</cx:pt>
          <cx:pt idx="3246">40.640000000000001</cx:pt>
          <cx:pt idx="3247">40.640000000000001</cx:pt>
          <cx:pt idx="3248">40.640000000000001</cx:pt>
          <cx:pt idx="3249">40.640000000000001</cx:pt>
          <cx:pt idx="3250">40.640000000000001</cx:pt>
          <cx:pt idx="3251">40.640000000000001</cx:pt>
          <cx:pt idx="3252">40.640000000000001</cx:pt>
          <cx:pt idx="3253">40.640000000000001</cx:pt>
          <cx:pt idx="3254">40.640000000000001</cx:pt>
          <cx:pt idx="3255">40.640000000000001</cx:pt>
          <cx:pt idx="3256">40.649999999999999</cx:pt>
          <cx:pt idx="3257">40.649999999999999</cx:pt>
          <cx:pt idx="3258">40.649999999999999</cx:pt>
          <cx:pt idx="3259">40.649999999999999</cx:pt>
          <cx:pt idx="3260">40.649999999999999</cx:pt>
          <cx:pt idx="3261">40.649999999999999</cx:pt>
          <cx:pt idx="3262">40.649999999999999</cx:pt>
          <cx:pt idx="3263">40.649999999999999</cx:pt>
          <cx:pt idx="3264">40.649999999999999</cx:pt>
          <cx:pt idx="3265">40.659999999999997</cx:pt>
          <cx:pt idx="3266">40.659999999999997</cx:pt>
          <cx:pt idx="3267">40.670000000000002</cx:pt>
          <cx:pt idx="3268">40.670000000000002</cx:pt>
          <cx:pt idx="3269">40.670000000000002</cx:pt>
          <cx:pt idx="3270">40.670000000000002</cx:pt>
          <cx:pt idx="3271">40.670000000000002</cx:pt>
          <cx:pt idx="3272">40.670000000000002</cx:pt>
          <cx:pt idx="3273">40.670000000000002</cx:pt>
          <cx:pt idx="3274">40.68</cx:pt>
          <cx:pt idx="3275">40.68</cx:pt>
          <cx:pt idx="3276">40.68</cx:pt>
          <cx:pt idx="3277">40.68</cx:pt>
          <cx:pt idx="3278">40.689999999999998</cx:pt>
          <cx:pt idx="3279">40.700000000000003</cx:pt>
          <cx:pt idx="3280">40.700000000000003</cx:pt>
          <cx:pt idx="3281">40.700000000000003</cx:pt>
          <cx:pt idx="3282">40.700000000000003</cx:pt>
          <cx:pt idx="3283">40.700000000000003</cx:pt>
          <cx:pt idx="3284">40.700000000000003</cx:pt>
          <cx:pt idx="3285">40.700000000000003</cx:pt>
          <cx:pt idx="3286">40.710000000000001</cx:pt>
          <cx:pt idx="3287">40.710000000000001</cx:pt>
          <cx:pt idx="3288">40.710000000000001</cx:pt>
          <cx:pt idx="3289">40.710000000000001</cx:pt>
          <cx:pt idx="3290">40.710000000000001</cx:pt>
          <cx:pt idx="3291">40.710000000000001</cx:pt>
          <cx:pt idx="3292">40.719999999999999</cx:pt>
          <cx:pt idx="3293">40.719999999999999</cx:pt>
          <cx:pt idx="3294">40.719999999999999</cx:pt>
          <cx:pt idx="3295">40.729999999999997</cx:pt>
          <cx:pt idx="3296">40.729999999999997</cx:pt>
          <cx:pt idx="3297">40.729999999999997</cx:pt>
          <cx:pt idx="3298">40.729999999999997</cx:pt>
          <cx:pt idx="3299">40.740000000000002</cx:pt>
          <cx:pt idx="3300">40.740000000000002</cx:pt>
          <cx:pt idx="3301">40.740000000000002</cx:pt>
          <cx:pt idx="3302">40.740000000000002</cx:pt>
          <cx:pt idx="3303">40.740000000000002</cx:pt>
          <cx:pt idx="3304">40.740000000000002</cx:pt>
          <cx:pt idx="3305">40.740000000000002</cx:pt>
          <cx:pt idx="3306">40.740000000000002</cx:pt>
          <cx:pt idx="3307">40.740000000000002</cx:pt>
          <cx:pt idx="3308">40.75</cx:pt>
          <cx:pt idx="3309">40.75</cx:pt>
          <cx:pt idx="3310">40.75</cx:pt>
          <cx:pt idx="3311">40.75</cx:pt>
          <cx:pt idx="3312">40.75</cx:pt>
          <cx:pt idx="3313">40.75</cx:pt>
          <cx:pt idx="3314">40.75</cx:pt>
          <cx:pt idx="3315">40.75</cx:pt>
          <cx:pt idx="3316">40.759999999999998</cx:pt>
          <cx:pt idx="3317">40.759999999999998</cx:pt>
          <cx:pt idx="3318">40.770000000000003</cx:pt>
          <cx:pt idx="3319">40.770000000000003</cx:pt>
          <cx:pt idx="3320">40.770000000000003</cx:pt>
          <cx:pt idx="3321">40.770000000000003</cx:pt>
          <cx:pt idx="3322">40.770000000000003</cx:pt>
          <cx:pt idx="3323">40.770000000000003</cx:pt>
          <cx:pt idx="3324">40.780000000000001</cx:pt>
          <cx:pt idx="3325">40.780000000000001</cx:pt>
          <cx:pt idx="3326">40.780000000000001</cx:pt>
          <cx:pt idx="3327">40.780000000000001</cx:pt>
          <cx:pt idx="3328">40.780000000000001</cx:pt>
          <cx:pt idx="3329">40.789999999999999</cx:pt>
          <cx:pt idx="3330">40.789999999999999</cx:pt>
          <cx:pt idx="3331">40.789999999999999</cx:pt>
          <cx:pt idx="3332">40.789999999999999</cx:pt>
          <cx:pt idx="3333">40.789999999999999</cx:pt>
          <cx:pt idx="3334">40.799999999999997</cx:pt>
          <cx:pt idx="3335">40.799999999999997</cx:pt>
          <cx:pt idx="3336">40.799999999999997</cx:pt>
          <cx:pt idx="3337">40.799999999999997</cx:pt>
          <cx:pt idx="3338">40.799999999999997</cx:pt>
          <cx:pt idx="3339">40.810000000000002</cx:pt>
          <cx:pt idx="3340">40.810000000000002</cx:pt>
          <cx:pt idx="3341">40.810000000000002</cx:pt>
          <cx:pt idx="3342">40.82</cx:pt>
          <cx:pt idx="3343">40.82</cx:pt>
          <cx:pt idx="3344">40.82</cx:pt>
          <cx:pt idx="3345">40.82</cx:pt>
          <cx:pt idx="3346">40.82</cx:pt>
          <cx:pt idx="3347">40.829999999999998</cx:pt>
          <cx:pt idx="3348">40.829999999999998</cx:pt>
          <cx:pt idx="3349">40.829999999999998</cx:pt>
          <cx:pt idx="3350">40.829999999999998</cx:pt>
          <cx:pt idx="3351">40.829999999999998</cx:pt>
          <cx:pt idx="3352">40.829999999999998</cx:pt>
          <cx:pt idx="3353">40.829999999999998</cx:pt>
          <cx:pt idx="3354">40.829999999999998</cx:pt>
          <cx:pt idx="3355">40.840000000000003</cx:pt>
          <cx:pt idx="3356">40.840000000000003</cx:pt>
          <cx:pt idx="3357">40.840000000000003</cx:pt>
          <cx:pt idx="3358">40.840000000000003</cx:pt>
          <cx:pt idx="3359">40.850000000000001</cx:pt>
          <cx:pt idx="3360">40.850000000000001</cx:pt>
          <cx:pt idx="3361">40.850000000000001</cx:pt>
          <cx:pt idx="3362">40.850000000000001</cx:pt>
          <cx:pt idx="3363">40.850000000000001</cx:pt>
          <cx:pt idx="3364">40.850000000000001</cx:pt>
          <cx:pt idx="3365">40.850000000000001</cx:pt>
          <cx:pt idx="3366">40.859999999999999</cx:pt>
          <cx:pt idx="3367">40.859999999999999</cx:pt>
          <cx:pt idx="3368">40.859999999999999</cx:pt>
          <cx:pt idx="3369">40.859999999999999</cx:pt>
          <cx:pt idx="3370">40.859999999999999</cx:pt>
          <cx:pt idx="3371">40.859999999999999</cx:pt>
          <cx:pt idx="3372">40.859999999999999</cx:pt>
          <cx:pt idx="3373">40.859999999999999</cx:pt>
          <cx:pt idx="3374">40.869999999999997</cx:pt>
          <cx:pt idx="3375">40.869999999999997</cx:pt>
          <cx:pt idx="3376">40.869999999999997</cx:pt>
          <cx:pt idx="3377">40.869999999999997</cx:pt>
          <cx:pt idx="3378">40.869999999999997</cx:pt>
          <cx:pt idx="3379">40.869999999999997</cx:pt>
          <cx:pt idx="3380">40.880000000000003</cx:pt>
          <cx:pt idx="3381">40.880000000000003</cx:pt>
          <cx:pt idx="3382">40.880000000000003</cx:pt>
          <cx:pt idx="3383">40.880000000000003</cx:pt>
          <cx:pt idx="3384">40.880000000000003</cx:pt>
          <cx:pt idx="3385">40.880000000000003</cx:pt>
          <cx:pt idx="3386">40.880000000000003</cx:pt>
          <cx:pt idx="3387">40.880000000000003</cx:pt>
          <cx:pt idx="3388">40.880000000000003</cx:pt>
          <cx:pt idx="3389">40.880000000000003</cx:pt>
          <cx:pt idx="3390">40.890000000000001</cx:pt>
          <cx:pt idx="3391">40.890000000000001</cx:pt>
          <cx:pt idx="3392">40.890000000000001</cx:pt>
          <cx:pt idx="3393">40.890000000000001</cx:pt>
          <cx:pt idx="3394">40.890000000000001</cx:pt>
          <cx:pt idx="3395">40.890000000000001</cx:pt>
          <cx:pt idx="3396">40.890000000000001</cx:pt>
          <cx:pt idx="3397">40.890000000000001</cx:pt>
          <cx:pt idx="3398">40.899999999999999</cx:pt>
          <cx:pt idx="3399">40.899999999999999</cx:pt>
          <cx:pt idx="3400">40.899999999999999</cx:pt>
          <cx:pt idx="3401">40.899999999999999</cx:pt>
          <cx:pt idx="3402">40.899999999999999</cx:pt>
          <cx:pt idx="3403">40.899999999999999</cx:pt>
          <cx:pt idx="3404">40.909999999999997</cx:pt>
          <cx:pt idx="3405">40.909999999999997</cx:pt>
          <cx:pt idx="3406">40.909999999999997</cx:pt>
          <cx:pt idx="3407">40.909999999999997</cx:pt>
          <cx:pt idx="3408">40.909999999999997</cx:pt>
          <cx:pt idx="3409">40.920000000000002</cx:pt>
          <cx:pt idx="3410">40.920000000000002</cx:pt>
          <cx:pt idx="3411">40.920000000000002</cx:pt>
          <cx:pt idx="3412">40.920000000000002</cx:pt>
          <cx:pt idx="3413">40.920000000000002</cx:pt>
          <cx:pt idx="3414">40.93</cx:pt>
          <cx:pt idx="3415">40.93</cx:pt>
          <cx:pt idx="3416">40.93</cx:pt>
          <cx:pt idx="3417">40.93</cx:pt>
          <cx:pt idx="3418">40.93</cx:pt>
          <cx:pt idx="3419">40.93</cx:pt>
          <cx:pt idx="3420">40.939999999999998</cx:pt>
          <cx:pt idx="3421">40.939999999999998</cx:pt>
          <cx:pt idx="3422">40.939999999999998</cx:pt>
          <cx:pt idx="3423">40.939999999999998</cx:pt>
          <cx:pt idx="3424">40.939999999999998</cx:pt>
          <cx:pt idx="3425">40.950000000000003</cx:pt>
          <cx:pt idx="3426">40.950000000000003</cx:pt>
          <cx:pt idx="3427">40.950000000000003</cx:pt>
          <cx:pt idx="3428">40.950000000000003</cx:pt>
          <cx:pt idx="3429">40.960000000000001</cx:pt>
          <cx:pt idx="3430">40.960000000000001</cx:pt>
          <cx:pt idx="3431">40.960000000000001</cx:pt>
          <cx:pt idx="3432">40.960000000000001</cx:pt>
          <cx:pt idx="3433">40.960000000000001</cx:pt>
          <cx:pt idx="3434">40.960000000000001</cx:pt>
          <cx:pt idx="3435">40.960000000000001</cx:pt>
          <cx:pt idx="3436">40.969999999999999</cx:pt>
          <cx:pt idx="3437">40.969999999999999</cx:pt>
          <cx:pt idx="3438">40.969999999999999</cx:pt>
          <cx:pt idx="3439">40.969999999999999</cx:pt>
          <cx:pt idx="3440">40.969999999999999</cx:pt>
          <cx:pt idx="3441">40.969999999999999</cx:pt>
          <cx:pt idx="3442">40.969999999999999</cx:pt>
          <cx:pt idx="3443">40.969999999999999</cx:pt>
          <cx:pt idx="3444">40.969999999999999</cx:pt>
          <cx:pt idx="3445">40.969999999999999</cx:pt>
          <cx:pt idx="3446">40.979999999999997</cx:pt>
          <cx:pt idx="3447">40.979999999999997</cx:pt>
          <cx:pt idx="3448">40.979999999999997</cx:pt>
          <cx:pt idx="3449">40.979999999999997</cx:pt>
          <cx:pt idx="3450">40.979999999999997</cx:pt>
          <cx:pt idx="3451">40.979999999999997</cx:pt>
          <cx:pt idx="3452">40.979999999999997</cx:pt>
          <cx:pt idx="3453">40.979999999999997</cx:pt>
          <cx:pt idx="3454">40.990000000000002</cx:pt>
          <cx:pt idx="3455">40.990000000000002</cx:pt>
          <cx:pt idx="3456">40.990000000000002</cx:pt>
          <cx:pt idx="3457">40.990000000000002</cx:pt>
          <cx:pt idx="3458">40.990000000000002</cx:pt>
          <cx:pt idx="3459">41</cx:pt>
          <cx:pt idx="3460">41</cx:pt>
          <cx:pt idx="3461">41</cx:pt>
          <cx:pt idx="3462">41</cx:pt>
          <cx:pt idx="3463">41</cx:pt>
          <cx:pt idx="3464">41.009999999999998</cx:pt>
          <cx:pt idx="3465">41.020000000000003</cx:pt>
          <cx:pt idx="3466">41.020000000000003</cx:pt>
          <cx:pt idx="3467">41.020000000000003</cx:pt>
          <cx:pt idx="3468">41.020000000000003</cx:pt>
          <cx:pt idx="3469">41.020000000000003</cx:pt>
          <cx:pt idx="3470">41.020000000000003</cx:pt>
          <cx:pt idx="3471">41.030000000000001</cx:pt>
          <cx:pt idx="3472">41.030000000000001</cx:pt>
          <cx:pt idx="3473">41.030000000000001</cx:pt>
          <cx:pt idx="3474">41.030000000000001</cx:pt>
          <cx:pt idx="3475">41.039999999999999</cx:pt>
          <cx:pt idx="3476">41.039999999999999</cx:pt>
          <cx:pt idx="3477">41.039999999999999</cx:pt>
          <cx:pt idx="3478">41.039999999999999</cx:pt>
          <cx:pt idx="3479">41.039999999999999</cx:pt>
          <cx:pt idx="3480">41.039999999999999</cx:pt>
          <cx:pt idx="3481">41.039999999999999</cx:pt>
          <cx:pt idx="3482">41.039999999999999</cx:pt>
          <cx:pt idx="3483">41.049999999999997</cx:pt>
          <cx:pt idx="3484">41.049999999999997</cx:pt>
          <cx:pt idx="3485">41.049999999999997</cx:pt>
          <cx:pt idx="3486">41.060000000000002</cx:pt>
          <cx:pt idx="3487">41.060000000000002</cx:pt>
          <cx:pt idx="3488">41.060000000000002</cx:pt>
          <cx:pt idx="3489">41.060000000000002</cx:pt>
          <cx:pt idx="3490">41.060000000000002</cx:pt>
          <cx:pt idx="3491">41.060000000000002</cx:pt>
          <cx:pt idx="3492">41.060000000000002</cx:pt>
          <cx:pt idx="3493">41.060000000000002</cx:pt>
          <cx:pt idx="3494">41.060000000000002</cx:pt>
          <cx:pt idx="3495">41.060000000000002</cx:pt>
          <cx:pt idx="3496">41.060000000000002</cx:pt>
          <cx:pt idx="3497">41.060000000000002</cx:pt>
          <cx:pt idx="3498">41.060000000000002</cx:pt>
          <cx:pt idx="3499">41.060000000000002</cx:pt>
          <cx:pt idx="3500">41.07</cx:pt>
          <cx:pt idx="3501">41.07</cx:pt>
          <cx:pt idx="3502">41.07</cx:pt>
          <cx:pt idx="3503">41.079999999999998</cx:pt>
          <cx:pt idx="3504">41.079999999999998</cx:pt>
          <cx:pt idx="3505">41.079999999999998</cx:pt>
          <cx:pt idx="3506">41.079999999999998</cx:pt>
          <cx:pt idx="3507">41.079999999999998</cx:pt>
          <cx:pt idx="3508">41.079999999999998</cx:pt>
          <cx:pt idx="3509">41.079999999999998</cx:pt>
          <cx:pt idx="3510">41.079999999999998</cx:pt>
          <cx:pt idx="3511">41.079999999999998</cx:pt>
          <cx:pt idx="3512">41.079999999999998</cx:pt>
          <cx:pt idx="3513">41.090000000000003</cx:pt>
          <cx:pt idx="3514">41.090000000000003</cx:pt>
          <cx:pt idx="3515">41.090000000000003</cx:pt>
          <cx:pt idx="3516">41.090000000000003</cx:pt>
          <cx:pt idx="3517">41.090000000000003</cx:pt>
          <cx:pt idx="3518">41.090000000000003</cx:pt>
          <cx:pt idx="3519">41.100000000000001</cx:pt>
          <cx:pt idx="3520">41.100000000000001</cx:pt>
          <cx:pt idx="3521">41.100000000000001</cx:pt>
          <cx:pt idx="3522">41.100000000000001</cx:pt>
          <cx:pt idx="3523">41.100000000000001</cx:pt>
          <cx:pt idx="3524">41.100000000000001</cx:pt>
          <cx:pt idx="3525">41.100000000000001</cx:pt>
          <cx:pt idx="3526">41.100000000000001</cx:pt>
          <cx:pt idx="3527">41.100000000000001</cx:pt>
          <cx:pt idx="3528">41.109999999999999</cx:pt>
          <cx:pt idx="3529">41.109999999999999</cx:pt>
          <cx:pt idx="3530">41.109999999999999</cx:pt>
          <cx:pt idx="3531">41.109999999999999</cx:pt>
          <cx:pt idx="3532">41.109999999999999</cx:pt>
          <cx:pt idx="3533">41.109999999999999</cx:pt>
          <cx:pt idx="3534">41.109999999999999</cx:pt>
          <cx:pt idx="3535">41.119999999999997</cx:pt>
          <cx:pt idx="3536">41.119999999999997</cx:pt>
          <cx:pt idx="3537">41.119999999999997</cx:pt>
          <cx:pt idx="3538">41.119999999999997</cx:pt>
          <cx:pt idx="3539">41.119999999999997</cx:pt>
          <cx:pt idx="3540">41.119999999999997</cx:pt>
          <cx:pt idx="3541">41.119999999999997</cx:pt>
          <cx:pt idx="3542">41.119999999999997</cx:pt>
          <cx:pt idx="3543">41.119999999999997</cx:pt>
          <cx:pt idx="3544">41.119999999999997</cx:pt>
          <cx:pt idx="3545">41.119999999999997</cx:pt>
          <cx:pt idx="3546">41.130000000000003</cx:pt>
          <cx:pt idx="3547">41.130000000000003</cx:pt>
          <cx:pt idx="3548">41.130000000000003</cx:pt>
          <cx:pt idx="3549">41.130000000000003</cx:pt>
          <cx:pt idx="3550">41.140000000000001</cx:pt>
          <cx:pt idx="3551">41.140000000000001</cx:pt>
          <cx:pt idx="3552">41.140000000000001</cx:pt>
          <cx:pt idx="3553">41.140000000000001</cx:pt>
          <cx:pt idx="3554">41.140000000000001</cx:pt>
          <cx:pt idx="3555">41.140000000000001</cx:pt>
          <cx:pt idx="3556">41.149999999999999</cx:pt>
          <cx:pt idx="3557">41.149999999999999</cx:pt>
          <cx:pt idx="3558">41.149999999999999</cx:pt>
          <cx:pt idx="3559">41.149999999999999</cx:pt>
          <cx:pt idx="3560">41.149999999999999</cx:pt>
          <cx:pt idx="3561">41.149999999999999</cx:pt>
          <cx:pt idx="3562">41.149999999999999</cx:pt>
          <cx:pt idx="3563">41.149999999999999</cx:pt>
          <cx:pt idx="3564">41.149999999999999</cx:pt>
          <cx:pt idx="3565">41.159999999999997</cx:pt>
          <cx:pt idx="3566">41.159999999999997</cx:pt>
          <cx:pt idx="3567">41.159999999999997</cx:pt>
          <cx:pt idx="3568">41.159999999999997</cx:pt>
          <cx:pt idx="3569">41.159999999999997</cx:pt>
          <cx:pt idx="3570">41.159999999999997</cx:pt>
          <cx:pt idx="3571">41.159999999999997</cx:pt>
          <cx:pt idx="3572">41.159999999999997</cx:pt>
          <cx:pt idx="3573">41.159999999999997</cx:pt>
          <cx:pt idx="3574">41.159999999999997</cx:pt>
          <cx:pt idx="3575">41.159999999999997</cx:pt>
          <cx:pt idx="3576">41.170000000000002</cx:pt>
          <cx:pt idx="3577">41.170000000000002</cx:pt>
          <cx:pt idx="3578">41.170000000000002</cx:pt>
          <cx:pt idx="3579">41.170000000000002</cx:pt>
          <cx:pt idx="3580">41.170000000000002</cx:pt>
          <cx:pt idx="3581">41.170000000000002</cx:pt>
          <cx:pt idx="3582">41.170000000000002</cx:pt>
          <cx:pt idx="3583">41.18</cx:pt>
          <cx:pt idx="3584">41.18</cx:pt>
          <cx:pt idx="3585">41.18</cx:pt>
          <cx:pt idx="3586">41.18</cx:pt>
          <cx:pt idx="3587">41.18</cx:pt>
          <cx:pt idx="3588">41.189999999999998</cx:pt>
          <cx:pt idx="3589">41.189999999999998</cx:pt>
          <cx:pt idx="3590">41.189999999999998</cx:pt>
          <cx:pt idx="3591">41.189999999999998</cx:pt>
          <cx:pt idx="3592">41.189999999999998</cx:pt>
          <cx:pt idx="3593">41.189999999999998</cx:pt>
          <cx:pt idx="3594">41.189999999999998</cx:pt>
          <cx:pt idx="3595">41.189999999999998</cx:pt>
          <cx:pt idx="3596">41.189999999999998</cx:pt>
          <cx:pt idx="3597">41.189999999999998</cx:pt>
          <cx:pt idx="3598">41.200000000000003</cx:pt>
          <cx:pt idx="3599">41.200000000000003</cx:pt>
          <cx:pt idx="3600">41.200000000000003</cx:pt>
          <cx:pt idx="3601">41.200000000000003</cx:pt>
          <cx:pt idx="3602">41.210000000000001</cx:pt>
          <cx:pt idx="3603">41.210000000000001</cx:pt>
          <cx:pt idx="3604">41.210000000000001</cx:pt>
          <cx:pt idx="3605">41.210000000000001</cx:pt>
          <cx:pt idx="3606">41.210000000000001</cx:pt>
          <cx:pt idx="3607">41.219999999999999</cx:pt>
          <cx:pt idx="3608">41.219999999999999</cx:pt>
          <cx:pt idx="3609">41.219999999999999</cx:pt>
          <cx:pt idx="3610">41.219999999999999</cx:pt>
          <cx:pt idx="3611">41.219999999999999</cx:pt>
          <cx:pt idx="3612">41.219999999999999</cx:pt>
          <cx:pt idx="3613">41.219999999999999</cx:pt>
          <cx:pt idx="3614">41.219999999999999</cx:pt>
          <cx:pt idx="3615">41.219999999999999</cx:pt>
          <cx:pt idx="3616">41.229999999999997</cx:pt>
          <cx:pt idx="3617">41.229999999999997</cx:pt>
          <cx:pt idx="3618">41.229999999999997</cx:pt>
          <cx:pt idx="3619">41.229999999999997</cx:pt>
          <cx:pt idx="3620">41.240000000000002</cx:pt>
          <cx:pt idx="3621">41.240000000000002</cx:pt>
          <cx:pt idx="3622">41.240000000000002</cx:pt>
          <cx:pt idx="3623">41.240000000000002</cx:pt>
          <cx:pt idx="3624">41.240000000000002</cx:pt>
          <cx:pt idx="3625">41.240000000000002</cx:pt>
          <cx:pt idx="3626">41.25</cx:pt>
          <cx:pt idx="3627">41.25</cx:pt>
          <cx:pt idx="3628">41.25</cx:pt>
          <cx:pt idx="3629">41.25</cx:pt>
          <cx:pt idx="3630">41.25</cx:pt>
          <cx:pt idx="3631">41.25</cx:pt>
          <cx:pt idx="3632">41.259999999999998</cx:pt>
          <cx:pt idx="3633">41.259999999999998</cx:pt>
          <cx:pt idx="3634">41.259999999999998</cx:pt>
          <cx:pt idx="3635">41.259999999999998</cx:pt>
          <cx:pt idx="3636">41.259999999999998</cx:pt>
          <cx:pt idx="3637">41.259999999999998</cx:pt>
          <cx:pt idx="3638">41.270000000000003</cx:pt>
          <cx:pt idx="3639">41.270000000000003</cx:pt>
          <cx:pt idx="3640">41.270000000000003</cx:pt>
          <cx:pt idx="3641">41.270000000000003</cx:pt>
          <cx:pt idx="3642">41.270000000000003</cx:pt>
          <cx:pt idx="3643">41.280000000000001</cx:pt>
          <cx:pt idx="3644">41.280000000000001</cx:pt>
          <cx:pt idx="3645">41.280000000000001</cx:pt>
          <cx:pt idx="3646">41.280000000000001</cx:pt>
          <cx:pt idx="3647">41.280000000000001</cx:pt>
          <cx:pt idx="3648">41.280000000000001</cx:pt>
          <cx:pt idx="3649">41.280000000000001</cx:pt>
          <cx:pt idx="3650">41.280000000000001</cx:pt>
          <cx:pt idx="3651">41.280000000000001</cx:pt>
          <cx:pt idx="3652">41.280000000000001</cx:pt>
          <cx:pt idx="3653">41.280000000000001</cx:pt>
          <cx:pt idx="3654">41.289999999999999</cx:pt>
          <cx:pt idx="3655">41.289999999999999</cx:pt>
          <cx:pt idx="3656">41.289999999999999</cx:pt>
          <cx:pt idx="3657">41.289999999999999</cx:pt>
          <cx:pt idx="3658">41.289999999999999</cx:pt>
          <cx:pt idx="3659">41.289999999999999</cx:pt>
          <cx:pt idx="3660">41.289999999999999</cx:pt>
          <cx:pt idx="3661">41.289999999999999</cx:pt>
          <cx:pt idx="3662">41.289999999999999</cx:pt>
          <cx:pt idx="3663">41.299999999999997</cx:pt>
          <cx:pt idx="3664">41.299999999999997</cx:pt>
          <cx:pt idx="3665">41.299999999999997</cx:pt>
          <cx:pt idx="3666">41.299999999999997</cx:pt>
          <cx:pt idx="3667">41.299999999999997</cx:pt>
          <cx:pt idx="3668">41.310000000000002</cx:pt>
          <cx:pt idx="3669">41.310000000000002</cx:pt>
          <cx:pt idx="3670">41.310000000000002</cx:pt>
          <cx:pt idx="3671">41.310000000000002</cx:pt>
          <cx:pt idx="3672">41.310000000000002</cx:pt>
          <cx:pt idx="3673">41.310000000000002</cx:pt>
          <cx:pt idx="3674">41.32</cx:pt>
          <cx:pt idx="3675">41.32</cx:pt>
          <cx:pt idx="3676">41.329999999999998</cx:pt>
          <cx:pt idx="3677">41.329999999999998</cx:pt>
          <cx:pt idx="3678">41.329999999999998</cx:pt>
          <cx:pt idx="3679">41.340000000000003</cx:pt>
          <cx:pt idx="3680">41.340000000000003</cx:pt>
          <cx:pt idx="3681">41.340000000000003</cx:pt>
          <cx:pt idx="3682">41.340000000000003</cx:pt>
          <cx:pt idx="3683">41.340000000000003</cx:pt>
          <cx:pt idx="3684">41.350000000000001</cx:pt>
          <cx:pt idx="3685">41.350000000000001</cx:pt>
          <cx:pt idx="3686">41.350000000000001</cx:pt>
          <cx:pt idx="3687">41.350000000000001</cx:pt>
          <cx:pt idx="3688">41.350000000000001</cx:pt>
          <cx:pt idx="3689">41.350000000000001</cx:pt>
          <cx:pt idx="3690">41.350000000000001</cx:pt>
          <cx:pt idx="3691">41.350000000000001</cx:pt>
          <cx:pt idx="3692">41.350000000000001</cx:pt>
          <cx:pt idx="3693">41.350000000000001</cx:pt>
          <cx:pt idx="3694">41.359999999999999</cx:pt>
          <cx:pt idx="3695">41.359999999999999</cx:pt>
          <cx:pt idx="3696">41.359999999999999</cx:pt>
          <cx:pt idx="3697">41.359999999999999</cx:pt>
          <cx:pt idx="3698">41.359999999999999</cx:pt>
          <cx:pt idx="3699">41.359999999999999</cx:pt>
          <cx:pt idx="3700">41.359999999999999</cx:pt>
          <cx:pt idx="3701">41.369999999999997</cx:pt>
          <cx:pt idx="3702">41.369999999999997</cx:pt>
          <cx:pt idx="3703">41.369999999999997</cx:pt>
          <cx:pt idx="3704">41.369999999999997</cx:pt>
          <cx:pt idx="3705">41.369999999999997</cx:pt>
          <cx:pt idx="3706">41.369999999999997</cx:pt>
          <cx:pt idx="3707">41.369999999999997</cx:pt>
          <cx:pt idx="3708">41.369999999999997</cx:pt>
          <cx:pt idx="3709">41.380000000000003</cx:pt>
          <cx:pt idx="3710">41.380000000000003</cx:pt>
          <cx:pt idx="3711">41.380000000000003</cx:pt>
          <cx:pt idx="3712">41.380000000000003</cx:pt>
          <cx:pt idx="3713">41.380000000000003</cx:pt>
          <cx:pt idx="3714">41.390000000000001</cx:pt>
          <cx:pt idx="3715">41.390000000000001</cx:pt>
          <cx:pt idx="3716">41.390000000000001</cx:pt>
          <cx:pt idx="3717">41.390000000000001</cx:pt>
          <cx:pt idx="3718">41.390000000000001</cx:pt>
          <cx:pt idx="3719">41.390000000000001</cx:pt>
          <cx:pt idx="3720">41.390000000000001</cx:pt>
          <cx:pt idx="3721">41.390000000000001</cx:pt>
          <cx:pt idx="3722">41.390000000000001</cx:pt>
          <cx:pt idx="3723">41.399999999999999</cx:pt>
          <cx:pt idx="3724">41.399999999999999</cx:pt>
          <cx:pt idx="3725">41.399999999999999</cx:pt>
          <cx:pt idx="3726">41.399999999999999</cx:pt>
          <cx:pt idx="3727">41.399999999999999</cx:pt>
          <cx:pt idx="3728">41.399999999999999</cx:pt>
          <cx:pt idx="3729">41.399999999999999</cx:pt>
          <cx:pt idx="3730">41.399999999999999</cx:pt>
          <cx:pt idx="3731">41.399999999999999</cx:pt>
          <cx:pt idx="3732">41.399999999999999</cx:pt>
          <cx:pt idx="3733">41.399999999999999</cx:pt>
          <cx:pt idx="3734">41.399999999999999</cx:pt>
          <cx:pt idx="3735">41.409999999999997</cx:pt>
          <cx:pt idx="3736">41.409999999999997</cx:pt>
          <cx:pt idx="3737">41.409999999999997</cx:pt>
          <cx:pt idx="3738">41.409999999999997</cx:pt>
          <cx:pt idx="3739">41.409999999999997</cx:pt>
          <cx:pt idx="3740">41.409999999999997</cx:pt>
          <cx:pt idx="3741">41.409999999999997</cx:pt>
          <cx:pt idx="3742">41.420000000000002</cx:pt>
          <cx:pt idx="3743">41.420000000000002</cx:pt>
          <cx:pt idx="3744">41.420000000000002</cx:pt>
          <cx:pt idx="3745">41.420000000000002</cx:pt>
          <cx:pt idx="3746">41.420000000000002</cx:pt>
          <cx:pt idx="3747">41.420000000000002</cx:pt>
          <cx:pt idx="3748">41.420000000000002</cx:pt>
          <cx:pt idx="3749">41.420000000000002</cx:pt>
          <cx:pt idx="3750">41.43</cx:pt>
          <cx:pt idx="3751">41.43</cx:pt>
          <cx:pt idx="3752">41.43</cx:pt>
          <cx:pt idx="3753">41.43</cx:pt>
          <cx:pt idx="3754">41.43</cx:pt>
          <cx:pt idx="3755">41.43</cx:pt>
          <cx:pt idx="3756">41.43</cx:pt>
          <cx:pt idx="3757">41.43</cx:pt>
          <cx:pt idx="3758">41.43</cx:pt>
          <cx:pt idx="3759">41.439999999999998</cx:pt>
          <cx:pt idx="3760">41.439999999999998</cx:pt>
          <cx:pt idx="3761">41.439999999999998</cx:pt>
          <cx:pt idx="3762">41.439999999999998</cx:pt>
          <cx:pt idx="3763">41.439999999999998</cx:pt>
          <cx:pt idx="3764">41.450000000000003</cx:pt>
          <cx:pt idx="3765">41.450000000000003</cx:pt>
          <cx:pt idx="3766">41.450000000000003</cx:pt>
          <cx:pt idx="3767">41.450000000000003</cx:pt>
          <cx:pt idx="3768">41.450000000000003</cx:pt>
          <cx:pt idx="3769">41.450000000000003</cx:pt>
          <cx:pt idx="3770">41.450000000000003</cx:pt>
          <cx:pt idx="3771">41.450000000000003</cx:pt>
          <cx:pt idx="3772">41.450000000000003</cx:pt>
          <cx:pt idx="3773">41.460000000000001</cx:pt>
          <cx:pt idx="3774">41.460000000000001</cx:pt>
          <cx:pt idx="3775">41.460000000000001</cx:pt>
          <cx:pt idx="3776">41.460000000000001</cx:pt>
          <cx:pt idx="3777">41.460000000000001</cx:pt>
          <cx:pt idx="3778">41.460000000000001</cx:pt>
          <cx:pt idx="3779">41.460000000000001</cx:pt>
          <cx:pt idx="3780">41.460000000000001</cx:pt>
          <cx:pt idx="3781">41.460000000000001</cx:pt>
          <cx:pt idx="3782">41.469999999999999</cx:pt>
          <cx:pt idx="3783">41.469999999999999</cx:pt>
          <cx:pt idx="3784">41.469999999999999</cx:pt>
          <cx:pt idx="3785">41.469999999999999</cx:pt>
          <cx:pt idx="3786">41.469999999999999</cx:pt>
          <cx:pt idx="3787">41.469999999999999</cx:pt>
          <cx:pt idx="3788">41.469999999999999</cx:pt>
          <cx:pt idx="3789">41.479999999999997</cx:pt>
          <cx:pt idx="3790">41.479999999999997</cx:pt>
          <cx:pt idx="3791">41.479999999999997</cx:pt>
          <cx:pt idx="3792">41.479999999999997</cx:pt>
          <cx:pt idx="3793">41.479999999999997</cx:pt>
          <cx:pt idx="3794">41.479999999999997</cx:pt>
          <cx:pt idx="3795">41.479999999999997</cx:pt>
          <cx:pt idx="3796">41.479999999999997</cx:pt>
          <cx:pt idx="3797">41.490000000000002</cx:pt>
          <cx:pt idx="3798">41.490000000000002</cx:pt>
          <cx:pt idx="3799">41.490000000000002</cx:pt>
          <cx:pt idx="3800">41.490000000000002</cx:pt>
          <cx:pt idx="3801">41.490000000000002</cx:pt>
          <cx:pt idx="3802">41.490000000000002</cx:pt>
          <cx:pt idx="3803">41.490000000000002</cx:pt>
          <cx:pt idx="3804">41.490000000000002</cx:pt>
          <cx:pt idx="3805">41.490000000000002</cx:pt>
          <cx:pt idx="3806">41.5</cx:pt>
          <cx:pt idx="3807">41.5</cx:pt>
          <cx:pt idx="3808">41.5</cx:pt>
          <cx:pt idx="3809">41.5</cx:pt>
          <cx:pt idx="3810">41.5</cx:pt>
          <cx:pt idx="3811">41.5</cx:pt>
          <cx:pt idx="3812">41.5</cx:pt>
          <cx:pt idx="3813">41.5</cx:pt>
          <cx:pt idx="3814">41.5</cx:pt>
          <cx:pt idx="3815">41.509999999999998</cx:pt>
          <cx:pt idx="3816">41.509999999999998</cx:pt>
          <cx:pt idx="3817">41.509999999999998</cx:pt>
          <cx:pt idx="3818">41.509999999999998</cx:pt>
          <cx:pt idx="3819">41.509999999999998</cx:pt>
          <cx:pt idx="3820">41.509999999999998</cx:pt>
          <cx:pt idx="3821">41.520000000000003</cx:pt>
          <cx:pt idx="3822">41.520000000000003</cx:pt>
          <cx:pt idx="3823">41.520000000000003</cx:pt>
          <cx:pt idx="3824">41.520000000000003</cx:pt>
          <cx:pt idx="3825">41.520000000000003</cx:pt>
          <cx:pt idx="3826">41.520000000000003</cx:pt>
          <cx:pt idx="3827">41.520000000000003</cx:pt>
          <cx:pt idx="3828">41.520000000000003</cx:pt>
          <cx:pt idx="3829">41.520000000000003</cx:pt>
          <cx:pt idx="3830">41.520000000000003</cx:pt>
          <cx:pt idx="3831">41.520000000000003</cx:pt>
          <cx:pt idx="3832">41.530000000000001</cx:pt>
          <cx:pt idx="3833">41.530000000000001</cx:pt>
          <cx:pt idx="3834">41.530000000000001</cx:pt>
          <cx:pt idx="3835">41.530000000000001</cx:pt>
          <cx:pt idx="3836">41.530000000000001</cx:pt>
          <cx:pt idx="3837">41.530000000000001</cx:pt>
          <cx:pt idx="3838">41.539999999999999</cx:pt>
          <cx:pt idx="3839">41.539999999999999</cx:pt>
          <cx:pt idx="3840">41.539999999999999</cx:pt>
          <cx:pt idx="3841">41.539999999999999</cx:pt>
          <cx:pt idx="3842">41.539999999999999</cx:pt>
          <cx:pt idx="3843">41.539999999999999</cx:pt>
          <cx:pt idx="3844">41.539999999999999</cx:pt>
          <cx:pt idx="3845">41.539999999999999</cx:pt>
          <cx:pt idx="3846">41.539999999999999</cx:pt>
          <cx:pt idx="3847">41.539999999999999</cx:pt>
          <cx:pt idx="3848">41.539999999999999</cx:pt>
          <cx:pt idx="3849">41.539999999999999</cx:pt>
          <cx:pt idx="3850">41.539999999999999</cx:pt>
          <cx:pt idx="3851">41.549999999999997</cx:pt>
          <cx:pt idx="3852">41.549999999999997</cx:pt>
          <cx:pt idx="3853">41.549999999999997</cx:pt>
          <cx:pt idx="3854">41.549999999999997</cx:pt>
          <cx:pt idx="3855">41.549999999999997</cx:pt>
          <cx:pt idx="3856">41.560000000000002</cx:pt>
          <cx:pt idx="3857">41.560000000000002</cx:pt>
          <cx:pt idx="3858">41.560000000000002</cx:pt>
          <cx:pt idx="3859">41.560000000000002</cx:pt>
          <cx:pt idx="3860">41.560000000000002</cx:pt>
          <cx:pt idx="3861">41.57</cx:pt>
          <cx:pt idx="3862">41.57</cx:pt>
          <cx:pt idx="3863">41.57</cx:pt>
          <cx:pt idx="3864">41.57</cx:pt>
          <cx:pt idx="3865">41.579999999999998</cx:pt>
          <cx:pt idx="3866">41.579999999999998</cx:pt>
          <cx:pt idx="3867">41.579999999999998</cx:pt>
          <cx:pt idx="3868">41.579999999999998</cx:pt>
          <cx:pt idx="3869">41.579999999999998</cx:pt>
          <cx:pt idx="3870">41.579999999999998</cx:pt>
          <cx:pt idx="3871">41.579999999999998</cx:pt>
          <cx:pt idx="3872">41.579999999999998</cx:pt>
          <cx:pt idx="3873">41.579999999999998</cx:pt>
          <cx:pt idx="3874">41.579999999999998</cx:pt>
          <cx:pt idx="3875">41.590000000000003</cx:pt>
          <cx:pt idx="3876">41.590000000000003</cx:pt>
          <cx:pt idx="3877">41.590000000000003</cx:pt>
          <cx:pt idx="3878">41.590000000000003</cx:pt>
          <cx:pt idx="3879">41.590000000000003</cx:pt>
          <cx:pt idx="3880">41.590000000000003</cx:pt>
          <cx:pt idx="3881">41.600000000000001</cx:pt>
          <cx:pt idx="3882">41.600000000000001</cx:pt>
          <cx:pt idx="3883">41.600000000000001</cx:pt>
          <cx:pt idx="3884">41.600000000000001</cx:pt>
          <cx:pt idx="3885">41.600000000000001</cx:pt>
          <cx:pt idx="3886">41.600000000000001</cx:pt>
          <cx:pt idx="3887">41.600000000000001</cx:pt>
          <cx:pt idx="3888">41.600000000000001</cx:pt>
          <cx:pt idx="3889">41.600000000000001</cx:pt>
          <cx:pt idx="3890">41.600000000000001</cx:pt>
          <cx:pt idx="3891">41.609999999999999</cx:pt>
          <cx:pt idx="3892">41.609999999999999</cx:pt>
          <cx:pt idx="3893">41.609999999999999</cx:pt>
          <cx:pt idx="3894">41.609999999999999</cx:pt>
          <cx:pt idx="3895">41.609999999999999</cx:pt>
          <cx:pt idx="3896">41.609999999999999</cx:pt>
          <cx:pt idx="3897">41.619999999999997</cx:pt>
          <cx:pt idx="3898">41.619999999999997</cx:pt>
          <cx:pt idx="3899">41.619999999999997</cx:pt>
          <cx:pt idx="3900">41.619999999999997</cx:pt>
          <cx:pt idx="3901">41.619999999999997</cx:pt>
          <cx:pt idx="3902">41.619999999999997</cx:pt>
          <cx:pt idx="3903">41.619999999999997</cx:pt>
          <cx:pt idx="3904">41.619999999999997</cx:pt>
          <cx:pt idx="3905">41.619999999999997</cx:pt>
          <cx:pt idx="3906">41.619999999999997</cx:pt>
          <cx:pt idx="3907">41.619999999999997</cx:pt>
          <cx:pt idx="3908">41.619999999999997</cx:pt>
          <cx:pt idx="3909">41.619999999999997</cx:pt>
          <cx:pt idx="3910">41.630000000000003</cx:pt>
          <cx:pt idx="3911">41.630000000000003</cx:pt>
          <cx:pt idx="3912">41.630000000000003</cx:pt>
          <cx:pt idx="3913">41.630000000000003</cx:pt>
          <cx:pt idx="3914">41.630000000000003</cx:pt>
          <cx:pt idx="3915">41.630000000000003</cx:pt>
          <cx:pt idx="3916">41.630000000000003</cx:pt>
          <cx:pt idx="3917">41.640000000000001</cx:pt>
          <cx:pt idx="3918">41.640000000000001</cx:pt>
          <cx:pt idx="3919">41.640000000000001</cx:pt>
          <cx:pt idx="3920">41.640000000000001</cx:pt>
          <cx:pt idx="3921">41.640000000000001</cx:pt>
          <cx:pt idx="3922">41.640000000000001</cx:pt>
          <cx:pt idx="3923">41.640000000000001</cx:pt>
          <cx:pt idx="3924">41.640000000000001</cx:pt>
          <cx:pt idx="3925">41.640000000000001</cx:pt>
          <cx:pt idx="3926">41.640000000000001</cx:pt>
          <cx:pt idx="3927">41.640000000000001</cx:pt>
          <cx:pt idx="3928">41.640000000000001</cx:pt>
          <cx:pt idx="3929">41.649999999999999</cx:pt>
          <cx:pt idx="3930">41.649999999999999</cx:pt>
          <cx:pt idx="3931">41.649999999999999</cx:pt>
          <cx:pt idx="3932">41.649999999999999</cx:pt>
          <cx:pt idx="3933">41.649999999999999</cx:pt>
          <cx:pt idx="3934">41.649999999999999</cx:pt>
          <cx:pt idx="3935">41.649999999999999</cx:pt>
          <cx:pt idx="3936">41.649999999999999</cx:pt>
          <cx:pt idx="3937">41.649999999999999</cx:pt>
          <cx:pt idx="3938">41.649999999999999</cx:pt>
          <cx:pt idx="3939">41.649999999999999</cx:pt>
          <cx:pt idx="3940">41.659999999999997</cx:pt>
          <cx:pt idx="3941">41.659999999999997</cx:pt>
          <cx:pt idx="3942">41.659999999999997</cx:pt>
          <cx:pt idx="3943">41.659999999999997</cx:pt>
          <cx:pt idx="3944">41.659999999999997</cx:pt>
          <cx:pt idx="3945">41.659999999999997</cx:pt>
          <cx:pt idx="3946">41.670000000000002</cx:pt>
          <cx:pt idx="3947">41.670000000000002</cx:pt>
          <cx:pt idx="3948">41.670000000000002</cx:pt>
          <cx:pt idx="3949">41.670000000000002</cx:pt>
          <cx:pt idx="3950">41.670000000000002</cx:pt>
          <cx:pt idx="3951">41.670000000000002</cx:pt>
          <cx:pt idx="3952">41.670000000000002</cx:pt>
          <cx:pt idx="3953">41.670000000000002</cx:pt>
          <cx:pt idx="3954">41.68</cx:pt>
          <cx:pt idx="3955">41.68</cx:pt>
          <cx:pt idx="3956">41.68</cx:pt>
          <cx:pt idx="3957">41.68</cx:pt>
          <cx:pt idx="3958">41.68</cx:pt>
          <cx:pt idx="3959">41.68</cx:pt>
          <cx:pt idx="3960">41.68</cx:pt>
          <cx:pt idx="3961">41.68</cx:pt>
          <cx:pt idx="3962">41.689999999999998</cx:pt>
          <cx:pt idx="3963">41.689999999999998</cx:pt>
          <cx:pt idx="3964">41.689999999999998</cx:pt>
          <cx:pt idx="3965">41.689999999999998</cx:pt>
          <cx:pt idx="3966">41.689999999999998</cx:pt>
          <cx:pt idx="3967">41.689999999999998</cx:pt>
          <cx:pt idx="3968">41.700000000000003</cx:pt>
          <cx:pt idx="3969">41.700000000000003</cx:pt>
          <cx:pt idx="3970">41.700000000000003</cx:pt>
          <cx:pt idx="3971">41.700000000000003</cx:pt>
          <cx:pt idx="3972">41.700000000000003</cx:pt>
          <cx:pt idx="3973">41.700000000000003</cx:pt>
          <cx:pt idx="3974">41.700000000000003</cx:pt>
          <cx:pt idx="3975">41.700000000000003</cx:pt>
          <cx:pt idx="3976">41.710000000000001</cx:pt>
          <cx:pt idx="3977">41.710000000000001</cx:pt>
          <cx:pt idx="3978">41.710000000000001</cx:pt>
          <cx:pt idx="3979">41.710000000000001</cx:pt>
          <cx:pt idx="3980">41.710000000000001</cx:pt>
          <cx:pt idx="3981">41.719999999999999</cx:pt>
          <cx:pt idx="3982">41.719999999999999</cx:pt>
          <cx:pt idx="3983">41.719999999999999</cx:pt>
          <cx:pt idx="3984">41.719999999999999</cx:pt>
          <cx:pt idx="3985">41.719999999999999</cx:pt>
          <cx:pt idx="3986">41.719999999999999</cx:pt>
          <cx:pt idx="3987">41.719999999999999</cx:pt>
          <cx:pt idx="3988">41.729999999999997</cx:pt>
          <cx:pt idx="3989">41.729999999999997</cx:pt>
          <cx:pt idx="3990">41.729999999999997</cx:pt>
          <cx:pt idx="3991">41.729999999999997</cx:pt>
          <cx:pt idx="3992">41.740000000000002</cx:pt>
          <cx:pt idx="3993">41.740000000000002</cx:pt>
          <cx:pt idx="3994">41.740000000000002</cx:pt>
          <cx:pt idx="3995">41.740000000000002</cx:pt>
          <cx:pt idx="3996">41.740000000000002</cx:pt>
          <cx:pt idx="3997">41.740000000000002</cx:pt>
          <cx:pt idx="3998">41.75</cx:pt>
          <cx:pt idx="3999">41.75</cx:pt>
          <cx:pt idx="4000">41.75</cx:pt>
          <cx:pt idx="4001">41.75</cx:pt>
          <cx:pt idx="4002">41.75</cx:pt>
          <cx:pt idx="4003">41.75</cx:pt>
          <cx:pt idx="4004">41.75</cx:pt>
          <cx:pt idx="4005">41.75</cx:pt>
          <cx:pt idx="4006">41.75</cx:pt>
          <cx:pt idx="4007">41.759999999999998</cx:pt>
          <cx:pt idx="4008">41.759999999999998</cx:pt>
          <cx:pt idx="4009">41.759999999999998</cx:pt>
          <cx:pt idx="4010">41.759999999999998</cx:pt>
          <cx:pt idx="4011">41.759999999999998</cx:pt>
          <cx:pt idx="4012">41.759999999999998</cx:pt>
          <cx:pt idx="4013">41.759999999999998</cx:pt>
          <cx:pt idx="4014">41.759999999999998</cx:pt>
          <cx:pt idx="4015">41.759999999999998</cx:pt>
          <cx:pt idx="4016">41.770000000000003</cx:pt>
          <cx:pt idx="4017">41.770000000000003</cx:pt>
          <cx:pt idx="4018">41.770000000000003</cx:pt>
          <cx:pt idx="4019">41.770000000000003</cx:pt>
          <cx:pt idx="4020">41.780000000000001</cx:pt>
          <cx:pt idx="4021">41.780000000000001</cx:pt>
          <cx:pt idx="4022">41.780000000000001</cx:pt>
          <cx:pt idx="4023">41.780000000000001</cx:pt>
          <cx:pt idx="4024">41.780000000000001</cx:pt>
          <cx:pt idx="4025">41.780000000000001</cx:pt>
          <cx:pt idx="4026">41.780000000000001</cx:pt>
          <cx:pt idx="4027">41.780000000000001</cx:pt>
          <cx:pt idx="4028">41.780000000000001</cx:pt>
          <cx:pt idx="4029">41.789999999999999</cx:pt>
          <cx:pt idx="4030">41.789999999999999</cx:pt>
          <cx:pt idx="4031">41.789999999999999</cx:pt>
          <cx:pt idx="4032">41.789999999999999</cx:pt>
          <cx:pt idx="4033">41.799999999999997</cx:pt>
          <cx:pt idx="4034">41.799999999999997</cx:pt>
          <cx:pt idx="4035">41.799999999999997</cx:pt>
          <cx:pt idx="4036">41.799999999999997</cx:pt>
          <cx:pt idx="4037">41.799999999999997</cx:pt>
          <cx:pt idx="4038">41.799999999999997</cx:pt>
          <cx:pt idx="4039">41.799999999999997</cx:pt>
          <cx:pt idx="4040">41.799999999999997</cx:pt>
          <cx:pt idx="4041">41.799999999999997</cx:pt>
          <cx:pt idx="4042">41.799999999999997</cx:pt>
          <cx:pt idx="4043">41.799999999999997</cx:pt>
          <cx:pt idx="4044">41.810000000000002</cx:pt>
          <cx:pt idx="4045">41.810000000000002</cx:pt>
          <cx:pt idx="4046">41.810000000000002</cx:pt>
          <cx:pt idx="4047">41.810000000000002</cx:pt>
          <cx:pt idx="4048">41.810000000000002</cx:pt>
          <cx:pt idx="4049">41.810000000000002</cx:pt>
          <cx:pt idx="4050">41.810000000000002</cx:pt>
          <cx:pt idx="4051">41.810000000000002</cx:pt>
          <cx:pt idx="4052">41.810000000000002</cx:pt>
          <cx:pt idx="4053">41.810000000000002</cx:pt>
          <cx:pt idx="4054">41.810000000000002</cx:pt>
          <cx:pt idx="4055">41.810000000000002</cx:pt>
          <cx:pt idx="4056">41.82</cx:pt>
          <cx:pt idx="4057">41.82</cx:pt>
          <cx:pt idx="4058">41.82</cx:pt>
          <cx:pt idx="4059">41.82</cx:pt>
          <cx:pt idx="4060">41.82</cx:pt>
          <cx:pt idx="4061">41.82</cx:pt>
          <cx:pt idx="4062">41.82</cx:pt>
          <cx:pt idx="4063">41.82</cx:pt>
          <cx:pt idx="4064">41.82</cx:pt>
          <cx:pt idx="4065">41.829999999999998</cx:pt>
          <cx:pt idx="4066">41.829999999999998</cx:pt>
          <cx:pt idx="4067">41.829999999999998</cx:pt>
          <cx:pt idx="4068">41.829999999999998</cx:pt>
          <cx:pt idx="4069">41.829999999999998</cx:pt>
          <cx:pt idx="4070">41.840000000000003</cx:pt>
          <cx:pt idx="4071">41.840000000000003</cx:pt>
          <cx:pt idx="4072">41.840000000000003</cx:pt>
          <cx:pt idx="4073">41.840000000000003</cx:pt>
          <cx:pt idx="4074">41.840000000000003</cx:pt>
          <cx:pt idx="4075">41.840000000000003</cx:pt>
          <cx:pt idx="4076">41.850000000000001</cx:pt>
          <cx:pt idx="4077">41.850000000000001</cx:pt>
          <cx:pt idx="4078">41.850000000000001</cx:pt>
          <cx:pt idx="4079">41.850000000000001</cx:pt>
          <cx:pt idx="4080">41.850000000000001</cx:pt>
          <cx:pt idx="4081">41.859999999999999</cx:pt>
          <cx:pt idx="4082">41.859999999999999</cx:pt>
          <cx:pt idx="4083">41.859999999999999</cx:pt>
          <cx:pt idx="4084">41.869999999999997</cx:pt>
          <cx:pt idx="4085">41.869999999999997</cx:pt>
          <cx:pt idx="4086">41.869999999999997</cx:pt>
          <cx:pt idx="4087">41.869999999999997</cx:pt>
          <cx:pt idx="4088">41.869999999999997</cx:pt>
          <cx:pt idx="4089">41.869999999999997</cx:pt>
          <cx:pt idx="4090">41.880000000000003</cx:pt>
          <cx:pt idx="4091">41.880000000000003</cx:pt>
          <cx:pt idx="4092">41.880000000000003</cx:pt>
          <cx:pt idx="4093">41.890000000000001</cx:pt>
          <cx:pt idx="4094">41.890000000000001</cx:pt>
          <cx:pt idx="4095">41.890000000000001</cx:pt>
          <cx:pt idx="4096">41.890000000000001</cx:pt>
          <cx:pt idx="4097">41.890000000000001</cx:pt>
          <cx:pt idx="4098">41.890000000000001</cx:pt>
          <cx:pt idx="4099">41.890000000000001</cx:pt>
          <cx:pt idx="4100">41.890000000000001</cx:pt>
          <cx:pt idx="4101">41.890000000000001</cx:pt>
          <cx:pt idx="4102">41.890000000000001</cx:pt>
          <cx:pt idx="4103">41.890000000000001</cx:pt>
          <cx:pt idx="4104">41.899999999999999</cx:pt>
          <cx:pt idx="4105">41.899999999999999</cx:pt>
          <cx:pt idx="4106">41.899999999999999</cx:pt>
          <cx:pt idx="4107">41.909999999999997</cx:pt>
          <cx:pt idx="4108">41.909999999999997</cx:pt>
          <cx:pt idx="4109">41.909999999999997</cx:pt>
          <cx:pt idx="4110">41.909999999999997</cx:pt>
          <cx:pt idx="4111">41.909999999999997</cx:pt>
          <cx:pt idx="4112">41.909999999999997</cx:pt>
          <cx:pt idx="4113">41.920000000000002</cx:pt>
          <cx:pt idx="4114">41.920000000000002</cx:pt>
          <cx:pt idx="4115">41.920000000000002</cx:pt>
          <cx:pt idx="4116">41.920000000000002</cx:pt>
          <cx:pt idx="4117">41.920000000000002</cx:pt>
          <cx:pt idx="4118">41.920000000000002</cx:pt>
          <cx:pt idx="4119">41.93</cx:pt>
          <cx:pt idx="4120">41.93</cx:pt>
          <cx:pt idx="4121">41.939999999999998</cx:pt>
          <cx:pt idx="4122">41.939999999999998</cx:pt>
          <cx:pt idx="4123">41.939999999999998</cx:pt>
          <cx:pt idx="4124">41.950000000000003</cx:pt>
          <cx:pt idx="4125">41.950000000000003</cx:pt>
          <cx:pt idx="4126">41.950000000000003</cx:pt>
          <cx:pt idx="4127">41.950000000000003</cx:pt>
          <cx:pt idx="4128">41.950000000000003</cx:pt>
          <cx:pt idx="4129">41.960000000000001</cx:pt>
          <cx:pt idx="4130">41.960000000000001</cx:pt>
          <cx:pt idx="4131">41.960000000000001</cx:pt>
          <cx:pt idx="4132">41.960000000000001</cx:pt>
          <cx:pt idx="4133">41.960000000000001</cx:pt>
          <cx:pt idx="4134">41.960000000000001</cx:pt>
          <cx:pt idx="4135">41.960000000000001</cx:pt>
          <cx:pt idx="4136">41.960000000000001</cx:pt>
          <cx:pt idx="4137">41.960000000000001</cx:pt>
          <cx:pt idx="4138">41.969999999999999</cx:pt>
          <cx:pt idx="4139">41.969999999999999</cx:pt>
          <cx:pt idx="4140">41.969999999999999</cx:pt>
          <cx:pt idx="4141">41.969999999999999</cx:pt>
          <cx:pt idx="4142">41.969999999999999</cx:pt>
          <cx:pt idx="4143">41.979999999999997</cx:pt>
          <cx:pt idx="4144">41.979999999999997</cx:pt>
          <cx:pt idx="4145">41.979999999999997</cx:pt>
          <cx:pt idx="4146">41.979999999999997</cx:pt>
          <cx:pt idx="4147">41.979999999999997</cx:pt>
          <cx:pt idx="4148">41.990000000000002</cx:pt>
          <cx:pt idx="4149">41.990000000000002</cx:pt>
          <cx:pt idx="4150">41.990000000000002</cx:pt>
          <cx:pt idx="4151">41.990000000000002</cx:pt>
          <cx:pt idx="4152">41.990000000000002</cx:pt>
          <cx:pt idx="4153">41.990000000000002</cx:pt>
          <cx:pt idx="4154">41.990000000000002</cx:pt>
          <cx:pt idx="4155">42</cx:pt>
          <cx:pt idx="4156">42</cx:pt>
          <cx:pt idx="4157">42</cx:pt>
          <cx:pt idx="4158">42</cx:pt>
          <cx:pt idx="4159">42</cx:pt>
          <cx:pt idx="4160">42</cx:pt>
          <cx:pt idx="4161">42</cx:pt>
          <cx:pt idx="4162">42</cx:pt>
          <cx:pt idx="4163">42.009999999999998</cx:pt>
          <cx:pt idx="4164">42.009999999999998</cx:pt>
          <cx:pt idx="4165">42.009999999999998</cx:pt>
          <cx:pt idx="4166">42.009999999999998</cx:pt>
          <cx:pt idx="4167">42.020000000000003</cx:pt>
          <cx:pt idx="4168">42.020000000000003</cx:pt>
          <cx:pt idx="4169">42.020000000000003</cx:pt>
          <cx:pt idx="4170">42.020000000000003</cx:pt>
          <cx:pt idx="4171">42.020000000000003</cx:pt>
          <cx:pt idx="4172">42.030000000000001</cx:pt>
          <cx:pt idx="4173">42.030000000000001</cx:pt>
          <cx:pt idx="4174">42.030000000000001</cx:pt>
          <cx:pt idx="4175">42.030000000000001</cx:pt>
          <cx:pt idx="4176">42.030000000000001</cx:pt>
          <cx:pt idx="4177">42.030000000000001</cx:pt>
          <cx:pt idx="4178">42.030000000000001</cx:pt>
          <cx:pt idx="4179">42.030000000000001</cx:pt>
          <cx:pt idx="4180">42.030000000000001</cx:pt>
          <cx:pt idx="4181">42.030000000000001</cx:pt>
          <cx:pt idx="4182">42.030000000000001</cx:pt>
          <cx:pt idx="4183">42.039999999999999</cx:pt>
          <cx:pt idx="4184">42.039999999999999</cx:pt>
          <cx:pt idx="4185">42.039999999999999</cx:pt>
          <cx:pt idx="4186">42.039999999999999</cx:pt>
          <cx:pt idx="4187">42.039999999999999</cx:pt>
          <cx:pt idx="4188">42.039999999999999</cx:pt>
          <cx:pt idx="4189">42.039999999999999</cx:pt>
          <cx:pt idx="4190">42.039999999999999</cx:pt>
          <cx:pt idx="4191">42.049999999999997</cx:pt>
          <cx:pt idx="4192">42.049999999999997</cx:pt>
          <cx:pt idx="4193">42.049999999999997</cx:pt>
          <cx:pt idx="4194">42.049999999999997</cx:pt>
          <cx:pt idx="4195">42.060000000000002</cx:pt>
          <cx:pt idx="4196">42.060000000000002</cx:pt>
          <cx:pt idx="4197">42.060000000000002</cx:pt>
          <cx:pt idx="4198">42.060000000000002</cx:pt>
          <cx:pt idx="4199">42.060000000000002</cx:pt>
          <cx:pt idx="4200">42.060000000000002</cx:pt>
          <cx:pt idx="4201">42.060000000000002</cx:pt>
          <cx:pt idx="4202">42.07</cx:pt>
          <cx:pt idx="4203">42.07</cx:pt>
          <cx:pt idx="4204">42.07</cx:pt>
          <cx:pt idx="4205">42.07</cx:pt>
          <cx:pt idx="4206">42.07</cx:pt>
          <cx:pt idx="4207">42.07</cx:pt>
          <cx:pt idx="4208">42.079999999999998</cx:pt>
          <cx:pt idx="4209">42.079999999999998</cx:pt>
          <cx:pt idx="4210">42.079999999999998</cx:pt>
          <cx:pt idx="4211">42.079999999999998</cx:pt>
          <cx:pt idx="4212">42.079999999999998</cx:pt>
          <cx:pt idx="4213">42.079999999999998</cx:pt>
          <cx:pt idx="4214">42.079999999999998</cx:pt>
          <cx:pt idx="4215">42.090000000000003</cx:pt>
          <cx:pt idx="4216">42.090000000000003</cx:pt>
          <cx:pt idx="4217">42.090000000000003</cx:pt>
          <cx:pt idx="4218">42.090000000000003</cx:pt>
          <cx:pt idx="4219">42.090000000000003</cx:pt>
          <cx:pt idx="4220">42.090000000000003</cx:pt>
          <cx:pt idx="4221">42.090000000000003</cx:pt>
          <cx:pt idx="4222">42.090000000000003</cx:pt>
          <cx:pt idx="4223">42.090000000000003</cx:pt>
          <cx:pt idx="4224">42.100000000000001</cx:pt>
          <cx:pt idx="4225">42.100000000000001</cx:pt>
          <cx:pt idx="4226">42.109999999999999</cx:pt>
          <cx:pt idx="4227">42.109999999999999</cx:pt>
          <cx:pt idx="4228">42.109999999999999</cx:pt>
          <cx:pt idx="4229">42.109999999999999</cx:pt>
          <cx:pt idx="4230">42.119999999999997</cx:pt>
          <cx:pt idx="4231">42.119999999999997</cx:pt>
          <cx:pt idx="4232">42.119999999999997</cx:pt>
          <cx:pt idx="4233">42.119999999999997</cx:pt>
          <cx:pt idx="4234">42.119999999999997</cx:pt>
          <cx:pt idx="4235">42.119999999999997</cx:pt>
          <cx:pt idx="4236">42.130000000000003</cx:pt>
          <cx:pt idx="4237">42.130000000000003</cx:pt>
          <cx:pt idx="4238">42.130000000000003</cx:pt>
          <cx:pt idx="4239">42.130000000000003</cx:pt>
          <cx:pt idx="4240">42.130000000000003</cx:pt>
          <cx:pt idx="4241">42.130000000000003</cx:pt>
          <cx:pt idx="4242">42.140000000000001</cx:pt>
          <cx:pt idx="4243">42.140000000000001</cx:pt>
          <cx:pt idx="4244">42.140000000000001</cx:pt>
          <cx:pt idx="4245">42.149999999999999</cx:pt>
          <cx:pt idx="4246">42.149999999999999</cx:pt>
          <cx:pt idx="4247">42.149999999999999</cx:pt>
          <cx:pt idx="4248">42.149999999999999</cx:pt>
          <cx:pt idx="4249">42.159999999999997</cx:pt>
          <cx:pt idx="4250">42.159999999999997</cx:pt>
          <cx:pt idx="4251">42.159999999999997</cx:pt>
          <cx:pt idx="4252">42.159999999999997</cx:pt>
          <cx:pt idx="4253">42.159999999999997</cx:pt>
          <cx:pt idx="4254">42.170000000000002</cx:pt>
          <cx:pt idx="4255">42.170000000000002</cx:pt>
          <cx:pt idx="4256">42.170000000000002</cx:pt>
          <cx:pt idx="4257">42.170000000000002</cx:pt>
          <cx:pt idx="4258">42.170000000000002</cx:pt>
          <cx:pt idx="4259">42.170000000000002</cx:pt>
          <cx:pt idx="4260">42.170000000000002</cx:pt>
          <cx:pt idx="4261">42.170000000000002</cx:pt>
          <cx:pt idx="4262">42.170000000000002</cx:pt>
          <cx:pt idx="4263">42.18</cx:pt>
          <cx:pt idx="4264">42.18</cx:pt>
          <cx:pt idx="4265">42.18</cx:pt>
          <cx:pt idx="4266">42.18</cx:pt>
          <cx:pt idx="4267">42.18</cx:pt>
          <cx:pt idx="4268">42.189999999999998</cx:pt>
          <cx:pt idx="4269">42.189999999999998</cx:pt>
          <cx:pt idx="4270">42.189999999999998</cx:pt>
          <cx:pt idx="4271">42.200000000000003</cx:pt>
          <cx:pt idx="4272">42.200000000000003</cx:pt>
          <cx:pt idx="4273">42.200000000000003</cx:pt>
          <cx:pt idx="4274">42.200000000000003</cx:pt>
          <cx:pt idx="4275">42.210000000000001</cx:pt>
          <cx:pt idx="4276">42.210000000000001</cx:pt>
          <cx:pt idx="4277">42.210000000000001</cx:pt>
          <cx:pt idx="4278">42.210000000000001</cx:pt>
          <cx:pt idx="4279">42.219999999999999</cx:pt>
          <cx:pt idx="4280">42.219999999999999</cx:pt>
          <cx:pt idx="4281">42.219999999999999</cx:pt>
          <cx:pt idx="4282">42.219999999999999</cx:pt>
          <cx:pt idx="4283">42.229999999999997</cx:pt>
          <cx:pt idx="4284">42.229999999999997</cx:pt>
          <cx:pt idx="4285">42.229999999999997</cx:pt>
          <cx:pt idx="4286">42.229999999999997</cx:pt>
          <cx:pt idx="4287">42.240000000000002</cx:pt>
          <cx:pt idx="4288">42.240000000000002</cx:pt>
          <cx:pt idx="4289">42.240000000000002</cx:pt>
          <cx:pt idx="4290">42.240000000000002</cx:pt>
          <cx:pt idx="4291">42.240000000000002</cx:pt>
          <cx:pt idx="4292">42.240000000000002</cx:pt>
          <cx:pt idx="4293">42.240000000000002</cx:pt>
          <cx:pt idx="4294">42.240000000000002</cx:pt>
          <cx:pt idx="4295">42.240000000000002</cx:pt>
          <cx:pt idx="4296">42.240000000000002</cx:pt>
          <cx:pt idx="4297">42.25</cx:pt>
          <cx:pt idx="4298">42.25</cx:pt>
          <cx:pt idx="4299">42.25</cx:pt>
          <cx:pt idx="4300">42.25</cx:pt>
          <cx:pt idx="4301">42.25</cx:pt>
          <cx:pt idx="4302">42.25</cx:pt>
          <cx:pt idx="4303">42.25</cx:pt>
          <cx:pt idx="4304">42.25</cx:pt>
          <cx:pt idx="4305">42.25</cx:pt>
          <cx:pt idx="4306">42.25</cx:pt>
          <cx:pt idx="4307">42.259999999999998</cx:pt>
          <cx:pt idx="4308">42.259999999999998</cx:pt>
          <cx:pt idx="4309">42.259999999999998</cx:pt>
          <cx:pt idx="4310">42.259999999999998</cx:pt>
          <cx:pt idx="4311">42.259999999999998</cx:pt>
          <cx:pt idx="4312">42.259999999999998</cx:pt>
          <cx:pt idx="4313">42.259999999999998</cx:pt>
          <cx:pt idx="4314">42.270000000000003</cx:pt>
          <cx:pt idx="4315">42.270000000000003</cx:pt>
          <cx:pt idx="4316">42.270000000000003</cx:pt>
          <cx:pt idx="4317">42.270000000000003</cx:pt>
          <cx:pt idx="4318">42.270000000000003</cx:pt>
          <cx:pt idx="4319">42.270000000000003</cx:pt>
          <cx:pt idx="4320">42.280000000000001</cx:pt>
          <cx:pt idx="4321">42.280000000000001</cx:pt>
          <cx:pt idx="4322">42.280000000000001</cx:pt>
          <cx:pt idx="4323">42.280000000000001</cx:pt>
          <cx:pt idx="4324">42.280000000000001</cx:pt>
          <cx:pt idx="4325">42.280000000000001</cx:pt>
          <cx:pt idx="4326">42.280000000000001</cx:pt>
          <cx:pt idx="4327">42.280000000000001</cx:pt>
          <cx:pt idx="4328">42.280000000000001</cx:pt>
          <cx:pt idx="4329">42.280000000000001</cx:pt>
          <cx:pt idx="4330">42.280000000000001</cx:pt>
          <cx:pt idx="4331">42.280000000000001</cx:pt>
          <cx:pt idx="4332">42.289999999999999</cx:pt>
          <cx:pt idx="4333">42.289999999999999</cx:pt>
          <cx:pt idx="4334">42.289999999999999</cx:pt>
          <cx:pt idx="4335">42.289999999999999</cx:pt>
          <cx:pt idx="4336">42.299999999999997</cx:pt>
          <cx:pt idx="4337">42.299999999999997</cx:pt>
          <cx:pt idx="4338">42.299999999999997</cx:pt>
          <cx:pt idx="4339">42.299999999999997</cx:pt>
          <cx:pt idx="4340">42.299999999999997</cx:pt>
          <cx:pt idx="4341">42.299999999999997</cx:pt>
          <cx:pt idx="4342">42.299999999999997</cx:pt>
          <cx:pt idx="4343">42.299999999999997</cx:pt>
          <cx:pt idx="4344">42.299999999999997</cx:pt>
          <cx:pt idx="4345">42.299999999999997</cx:pt>
          <cx:pt idx="4346">42.299999999999997</cx:pt>
          <cx:pt idx="4347">42.310000000000002</cx:pt>
          <cx:pt idx="4348">42.310000000000002</cx:pt>
          <cx:pt idx="4349">42.310000000000002</cx:pt>
          <cx:pt idx="4350">42.32</cx:pt>
          <cx:pt idx="4351">42.32</cx:pt>
          <cx:pt idx="4352">42.32</cx:pt>
          <cx:pt idx="4353">42.32</cx:pt>
          <cx:pt idx="4354">42.329999999999998</cx:pt>
          <cx:pt idx="4355">42.329999999999998</cx:pt>
          <cx:pt idx="4356">42.329999999999998</cx:pt>
          <cx:pt idx="4357">42.329999999999998</cx:pt>
          <cx:pt idx="4358">42.329999999999998</cx:pt>
          <cx:pt idx="4359">42.340000000000003</cx:pt>
          <cx:pt idx="4360">42.340000000000003</cx:pt>
          <cx:pt idx="4361">42.340000000000003</cx:pt>
          <cx:pt idx="4362">42.340000000000003</cx:pt>
          <cx:pt idx="4363">42.340000000000003</cx:pt>
          <cx:pt idx="4364">42.340000000000003</cx:pt>
          <cx:pt idx="4365">42.340000000000003</cx:pt>
          <cx:pt idx="4366">42.350000000000001</cx:pt>
          <cx:pt idx="4367">42.350000000000001</cx:pt>
          <cx:pt idx="4368">42.350000000000001</cx:pt>
          <cx:pt idx="4369">42.350000000000001</cx:pt>
          <cx:pt idx="4370">42.350000000000001</cx:pt>
          <cx:pt idx="4371">42.350000000000001</cx:pt>
          <cx:pt idx="4372">42.359999999999999</cx:pt>
          <cx:pt idx="4373">42.359999999999999</cx:pt>
          <cx:pt idx="4374">42.359999999999999</cx:pt>
          <cx:pt idx="4375">42.359999999999999</cx:pt>
          <cx:pt idx="4376">42.369999999999997</cx:pt>
          <cx:pt idx="4377">42.369999999999997</cx:pt>
          <cx:pt idx="4378">42.369999999999997</cx:pt>
          <cx:pt idx="4379">42.369999999999997</cx:pt>
          <cx:pt idx="4380">42.369999999999997</cx:pt>
          <cx:pt idx="4381">42.369999999999997</cx:pt>
          <cx:pt idx="4382">42.369999999999997</cx:pt>
          <cx:pt idx="4383">42.369999999999997</cx:pt>
          <cx:pt idx="4384">42.369999999999997</cx:pt>
          <cx:pt idx="4385">42.369999999999997</cx:pt>
          <cx:pt idx="4386">42.369999999999997</cx:pt>
          <cx:pt idx="4387">42.369999999999997</cx:pt>
          <cx:pt idx="4388">42.380000000000003</cx:pt>
          <cx:pt idx="4389">42.380000000000003</cx:pt>
          <cx:pt idx="4390">42.380000000000003</cx:pt>
          <cx:pt idx="4391">42.380000000000003</cx:pt>
          <cx:pt idx="4392">42.380000000000003</cx:pt>
          <cx:pt idx="4393">42.380000000000003</cx:pt>
          <cx:pt idx="4394">42.380000000000003</cx:pt>
          <cx:pt idx="4395">42.390000000000001</cx:pt>
          <cx:pt idx="4396">42.390000000000001</cx:pt>
          <cx:pt idx="4397">42.390000000000001</cx:pt>
          <cx:pt idx="4398">42.390000000000001</cx:pt>
          <cx:pt idx="4399">42.390000000000001</cx:pt>
          <cx:pt idx="4400">42.390000000000001</cx:pt>
          <cx:pt idx="4401">42.390000000000001</cx:pt>
          <cx:pt idx="4402">42.390000000000001</cx:pt>
          <cx:pt idx="4403">42.390000000000001</cx:pt>
          <cx:pt idx="4404">42.399999999999999</cx:pt>
          <cx:pt idx="4405">42.399999999999999</cx:pt>
          <cx:pt idx="4406">42.399999999999999</cx:pt>
          <cx:pt idx="4407">42.399999999999999</cx:pt>
          <cx:pt idx="4408">42.399999999999999</cx:pt>
          <cx:pt idx="4409">42.399999999999999</cx:pt>
          <cx:pt idx="4410">42.399999999999999</cx:pt>
          <cx:pt idx="4411">42.409999999999997</cx:pt>
          <cx:pt idx="4412">42.409999999999997</cx:pt>
          <cx:pt idx="4413">42.409999999999997</cx:pt>
          <cx:pt idx="4414">42.420000000000002</cx:pt>
          <cx:pt idx="4415">42.420000000000002</cx:pt>
          <cx:pt idx="4416">42.420000000000002</cx:pt>
          <cx:pt idx="4417">42.43</cx:pt>
          <cx:pt idx="4418">42.43</cx:pt>
          <cx:pt idx="4419">42.43</cx:pt>
          <cx:pt idx="4420">42.43</cx:pt>
          <cx:pt idx="4421">42.43</cx:pt>
          <cx:pt idx="4422">42.43</cx:pt>
          <cx:pt idx="4423">42.439999999999998</cx:pt>
          <cx:pt idx="4424">42.439999999999998</cx:pt>
          <cx:pt idx="4425">42.439999999999998</cx:pt>
          <cx:pt idx="4426">42.439999999999998</cx:pt>
          <cx:pt idx="4427">42.439999999999998</cx:pt>
          <cx:pt idx="4428">42.450000000000003</cx:pt>
          <cx:pt idx="4429">42.450000000000003</cx:pt>
          <cx:pt idx="4430">42.450000000000003</cx:pt>
          <cx:pt idx="4431">42.450000000000003</cx:pt>
          <cx:pt idx="4432">42.460000000000001</cx:pt>
          <cx:pt idx="4433">42.460000000000001</cx:pt>
          <cx:pt idx="4434">42.460000000000001</cx:pt>
          <cx:pt idx="4435">42.460000000000001</cx:pt>
          <cx:pt idx="4436">42.460000000000001</cx:pt>
          <cx:pt idx="4437">42.469999999999999</cx:pt>
          <cx:pt idx="4438">42.469999999999999</cx:pt>
          <cx:pt idx="4439">42.469999999999999</cx:pt>
          <cx:pt idx="4440">42.469999999999999</cx:pt>
          <cx:pt idx="4441">42.469999999999999</cx:pt>
          <cx:pt idx="4442">42.469999999999999</cx:pt>
          <cx:pt idx="4443">42.479999999999997</cx:pt>
          <cx:pt idx="4444">42.479999999999997</cx:pt>
          <cx:pt idx="4445">42.479999999999997</cx:pt>
          <cx:pt idx="4446">42.479999999999997</cx:pt>
          <cx:pt idx="4447">42.479999999999997</cx:pt>
          <cx:pt idx="4448">42.479999999999997</cx:pt>
          <cx:pt idx="4449">42.490000000000002</cx:pt>
          <cx:pt idx="4450">42.490000000000002</cx:pt>
          <cx:pt idx="4451">42.490000000000002</cx:pt>
          <cx:pt idx="4452">42.490000000000002</cx:pt>
          <cx:pt idx="4453">42.490000000000002</cx:pt>
          <cx:pt idx="4454">42.490000000000002</cx:pt>
          <cx:pt idx="4455">42.490000000000002</cx:pt>
          <cx:pt idx="4456">42.5</cx:pt>
          <cx:pt idx="4457">42.5</cx:pt>
          <cx:pt idx="4458">42.5</cx:pt>
          <cx:pt idx="4459">42.5</cx:pt>
          <cx:pt idx="4460">42.5</cx:pt>
          <cx:pt idx="4461">42.5</cx:pt>
          <cx:pt idx="4462">42.5</cx:pt>
          <cx:pt idx="4463">42.509999999999998</cx:pt>
          <cx:pt idx="4464">42.509999999999998</cx:pt>
          <cx:pt idx="4465">42.509999999999998</cx:pt>
          <cx:pt idx="4466">42.509999999999998</cx:pt>
          <cx:pt idx="4467">42.509999999999998</cx:pt>
          <cx:pt idx="4468">42.509999999999998</cx:pt>
          <cx:pt idx="4469">42.520000000000003</cx:pt>
          <cx:pt idx="4470">42.520000000000003</cx:pt>
          <cx:pt idx="4471">42.520000000000003</cx:pt>
          <cx:pt idx="4472">42.520000000000003</cx:pt>
          <cx:pt idx="4473">42.520000000000003</cx:pt>
          <cx:pt idx="4474">42.530000000000001</cx:pt>
          <cx:pt idx="4475">42.530000000000001</cx:pt>
          <cx:pt idx="4476">42.530000000000001</cx:pt>
          <cx:pt idx="4477">42.530000000000001</cx:pt>
          <cx:pt idx="4478">42.530000000000001</cx:pt>
          <cx:pt idx="4479">42.530000000000001</cx:pt>
          <cx:pt idx="4480">42.530000000000001</cx:pt>
          <cx:pt idx="4481">42.530000000000001</cx:pt>
          <cx:pt idx="4482">42.530000000000001</cx:pt>
          <cx:pt idx="4483">42.530000000000001</cx:pt>
          <cx:pt idx="4484">42.530000000000001</cx:pt>
          <cx:pt idx="4485">42.530000000000001</cx:pt>
          <cx:pt idx="4486">42.530000000000001</cx:pt>
          <cx:pt idx="4487">42.539999999999999</cx:pt>
          <cx:pt idx="4488">42.539999999999999</cx:pt>
          <cx:pt idx="4489">42.539999999999999</cx:pt>
          <cx:pt idx="4490">42.539999999999999</cx:pt>
          <cx:pt idx="4491">42.539999999999999</cx:pt>
          <cx:pt idx="4492">42.539999999999999</cx:pt>
          <cx:pt idx="4493">42.539999999999999</cx:pt>
          <cx:pt idx="4494">42.539999999999999</cx:pt>
          <cx:pt idx="4495">42.539999999999999</cx:pt>
          <cx:pt idx="4496">42.539999999999999</cx:pt>
          <cx:pt idx="4497">42.549999999999997</cx:pt>
          <cx:pt idx="4498">42.549999999999997</cx:pt>
          <cx:pt idx="4499">42.549999999999997</cx:pt>
          <cx:pt idx="4500">42.549999999999997</cx:pt>
          <cx:pt idx="4501">42.549999999999997</cx:pt>
          <cx:pt idx="4502">42.549999999999997</cx:pt>
          <cx:pt idx="4503">42.549999999999997</cx:pt>
          <cx:pt idx="4504">42.549999999999997</cx:pt>
          <cx:pt idx="4505">42.560000000000002</cx:pt>
          <cx:pt idx="4506">42.560000000000002</cx:pt>
          <cx:pt idx="4507">42.560000000000002</cx:pt>
          <cx:pt idx="4508">42.560000000000002</cx:pt>
          <cx:pt idx="4509">42.560000000000002</cx:pt>
          <cx:pt idx="4510">42.560000000000002</cx:pt>
          <cx:pt idx="4511">42.560000000000002</cx:pt>
          <cx:pt idx="4512">42.560000000000002</cx:pt>
          <cx:pt idx="4513">42.560000000000002</cx:pt>
          <cx:pt idx="4514">42.57</cx:pt>
          <cx:pt idx="4515">42.57</cx:pt>
          <cx:pt idx="4516">42.57</cx:pt>
          <cx:pt idx="4517">42.57</cx:pt>
          <cx:pt idx="4518">42.57</cx:pt>
          <cx:pt idx="4519">42.57</cx:pt>
          <cx:pt idx="4520">42.57</cx:pt>
          <cx:pt idx="4521">42.57</cx:pt>
          <cx:pt idx="4522">42.579999999999998</cx:pt>
          <cx:pt idx="4523">42.579999999999998</cx:pt>
          <cx:pt idx="4524">42.579999999999998</cx:pt>
          <cx:pt idx="4525">42.579999999999998</cx:pt>
          <cx:pt idx="4526">42.579999999999998</cx:pt>
          <cx:pt idx="4527">42.579999999999998</cx:pt>
          <cx:pt idx="4528">42.579999999999998</cx:pt>
          <cx:pt idx="4529">42.590000000000003</cx:pt>
          <cx:pt idx="4530">42.590000000000003</cx:pt>
          <cx:pt idx="4531">42.600000000000001</cx:pt>
          <cx:pt idx="4532">42.600000000000001</cx:pt>
          <cx:pt idx="4533">42.600000000000001</cx:pt>
          <cx:pt idx="4534">42.600000000000001</cx:pt>
          <cx:pt idx="4535">42.600000000000001</cx:pt>
          <cx:pt idx="4536">42.600000000000001</cx:pt>
          <cx:pt idx="4537">42.600000000000001</cx:pt>
          <cx:pt idx="4538">42.600000000000001</cx:pt>
          <cx:pt idx="4539">42.609999999999999</cx:pt>
          <cx:pt idx="4540">42.609999999999999</cx:pt>
          <cx:pt idx="4541">42.609999999999999</cx:pt>
          <cx:pt idx="4542">42.609999999999999</cx:pt>
          <cx:pt idx="4543">42.619999999999997</cx:pt>
          <cx:pt idx="4544">42.619999999999997</cx:pt>
          <cx:pt idx="4545">42.619999999999997</cx:pt>
          <cx:pt idx="4546">42.630000000000003</cx:pt>
          <cx:pt idx="4547">42.630000000000003</cx:pt>
          <cx:pt idx="4548">42.630000000000003</cx:pt>
          <cx:pt idx="4549">42.630000000000003</cx:pt>
          <cx:pt idx="4550">42.640000000000001</cx:pt>
          <cx:pt idx="4551">42.640000000000001</cx:pt>
          <cx:pt idx="4552">42.640000000000001</cx:pt>
          <cx:pt idx="4553">42.640000000000001</cx:pt>
          <cx:pt idx="4554">42.640000000000001</cx:pt>
          <cx:pt idx="4555">42.640000000000001</cx:pt>
          <cx:pt idx="4556">42.649999999999999</cx:pt>
          <cx:pt idx="4557">42.649999999999999</cx:pt>
          <cx:pt idx="4558">42.649999999999999</cx:pt>
          <cx:pt idx="4559">42.649999999999999</cx:pt>
          <cx:pt idx="4560">42.649999999999999</cx:pt>
          <cx:pt idx="4561">42.649999999999999</cx:pt>
          <cx:pt idx="4562">42.649999999999999</cx:pt>
          <cx:pt idx="4563">42.649999999999999</cx:pt>
          <cx:pt idx="4564">42.659999999999997</cx:pt>
          <cx:pt idx="4565">42.659999999999997</cx:pt>
          <cx:pt idx="4566">42.659999999999997</cx:pt>
          <cx:pt idx="4567">42.659999999999997</cx:pt>
          <cx:pt idx="4568">42.670000000000002</cx:pt>
          <cx:pt idx="4569">42.670000000000002</cx:pt>
          <cx:pt idx="4570">42.670000000000002</cx:pt>
          <cx:pt idx="4571">42.670000000000002</cx:pt>
          <cx:pt idx="4572">42.670000000000002</cx:pt>
          <cx:pt idx="4573">42.670000000000002</cx:pt>
          <cx:pt idx="4574">42.68</cx:pt>
          <cx:pt idx="4575">42.68</cx:pt>
          <cx:pt idx="4576">42.68</cx:pt>
          <cx:pt idx="4577">42.68</cx:pt>
          <cx:pt idx="4578">42.68</cx:pt>
          <cx:pt idx="4579">42.68</cx:pt>
          <cx:pt idx="4580">42.68</cx:pt>
          <cx:pt idx="4581">42.68</cx:pt>
          <cx:pt idx="4582">42.68</cx:pt>
          <cx:pt idx="4583">42.68</cx:pt>
          <cx:pt idx="4584">42.689999999999998</cx:pt>
          <cx:pt idx="4585">42.689999999999998</cx:pt>
          <cx:pt idx="4586">42.689999999999998</cx:pt>
          <cx:pt idx="4587">42.689999999999998</cx:pt>
          <cx:pt idx="4588">42.689999999999998</cx:pt>
          <cx:pt idx="4589">42.689999999999998</cx:pt>
          <cx:pt idx="4590">42.689999999999998</cx:pt>
          <cx:pt idx="4591">42.689999999999998</cx:pt>
          <cx:pt idx="4592">42.689999999999998</cx:pt>
          <cx:pt idx="4593">42.700000000000003</cx:pt>
          <cx:pt idx="4594">42.700000000000003</cx:pt>
          <cx:pt idx="4595">42.700000000000003</cx:pt>
          <cx:pt idx="4596">42.700000000000003</cx:pt>
          <cx:pt idx="4597">42.700000000000003</cx:pt>
          <cx:pt idx="4598">42.700000000000003</cx:pt>
          <cx:pt idx="4599">42.710000000000001</cx:pt>
          <cx:pt idx="4600">42.710000000000001</cx:pt>
          <cx:pt idx="4601">42.710000000000001</cx:pt>
          <cx:pt idx="4602">42.719999999999999</cx:pt>
          <cx:pt idx="4603">42.719999999999999</cx:pt>
          <cx:pt idx="4604">42.719999999999999</cx:pt>
          <cx:pt idx="4605">42.719999999999999</cx:pt>
          <cx:pt idx="4606">42.719999999999999</cx:pt>
          <cx:pt idx="4607">42.729999999999997</cx:pt>
          <cx:pt idx="4608">42.729999999999997</cx:pt>
          <cx:pt idx="4609">42.729999999999997</cx:pt>
          <cx:pt idx="4610">42.729999999999997</cx:pt>
          <cx:pt idx="4611">42.729999999999997</cx:pt>
          <cx:pt idx="4612">42.729999999999997</cx:pt>
          <cx:pt idx="4613">42.729999999999997</cx:pt>
          <cx:pt idx="4614">42.740000000000002</cx:pt>
          <cx:pt idx="4615">42.740000000000002</cx:pt>
          <cx:pt idx="4616">42.740000000000002</cx:pt>
          <cx:pt idx="4617">42.740000000000002</cx:pt>
          <cx:pt idx="4618">42.740000000000002</cx:pt>
          <cx:pt idx="4619">42.740000000000002</cx:pt>
          <cx:pt idx="4620">42.740000000000002</cx:pt>
          <cx:pt idx="4621">42.75</cx:pt>
          <cx:pt idx="4622">42.75</cx:pt>
          <cx:pt idx="4623">42.759999999999998</cx:pt>
          <cx:pt idx="4624">42.759999999999998</cx:pt>
          <cx:pt idx="4625">42.759999999999998</cx:pt>
          <cx:pt idx="4626">42.759999999999998</cx:pt>
          <cx:pt idx="4627">42.759999999999998</cx:pt>
          <cx:pt idx="4628">42.759999999999998</cx:pt>
          <cx:pt idx="4629">42.759999999999998</cx:pt>
          <cx:pt idx="4630">42.759999999999998</cx:pt>
          <cx:pt idx="4631">42.759999999999998</cx:pt>
          <cx:pt idx="4632">42.759999999999998</cx:pt>
          <cx:pt idx="4633">42.759999999999998</cx:pt>
          <cx:pt idx="4634">42.759999999999998</cx:pt>
          <cx:pt idx="4635">42.759999999999998</cx:pt>
          <cx:pt idx="4636">42.759999999999998</cx:pt>
          <cx:pt idx="4637">42.770000000000003</cx:pt>
          <cx:pt idx="4638">42.770000000000003</cx:pt>
          <cx:pt idx="4639">42.770000000000003</cx:pt>
          <cx:pt idx="4640">42.770000000000003</cx:pt>
          <cx:pt idx="4641">42.770000000000003</cx:pt>
          <cx:pt idx="4642">42.770000000000003</cx:pt>
          <cx:pt idx="4643">42.770000000000003</cx:pt>
          <cx:pt idx="4644">42.770000000000003</cx:pt>
          <cx:pt idx="4645">42.780000000000001</cx:pt>
          <cx:pt idx="4646">42.780000000000001</cx:pt>
          <cx:pt idx="4647">42.780000000000001</cx:pt>
          <cx:pt idx="4648">42.780000000000001</cx:pt>
          <cx:pt idx="4649">42.780000000000001</cx:pt>
          <cx:pt idx="4650">42.780000000000001</cx:pt>
          <cx:pt idx="4651">42.780000000000001</cx:pt>
          <cx:pt idx="4652">42.789999999999999</cx:pt>
          <cx:pt idx="4653">42.789999999999999</cx:pt>
          <cx:pt idx="4654">42.789999999999999</cx:pt>
          <cx:pt idx="4655">42.789999999999999</cx:pt>
          <cx:pt idx="4656">42.789999999999999</cx:pt>
          <cx:pt idx="4657">42.789999999999999</cx:pt>
          <cx:pt idx="4658">42.789999999999999</cx:pt>
          <cx:pt idx="4659">42.799999999999997</cx:pt>
          <cx:pt idx="4660">42.799999999999997</cx:pt>
          <cx:pt idx="4661">42.799999999999997</cx:pt>
          <cx:pt idx="4662">42.799999999999997</cx:pt>
          <cx:pt idx="4663">42.799999999999997</cx:pt>
          <cx:pt idx="4664">42.799999999999997</cx:pt>
          <cx:pt idx="4665">42.799999999999997</cx:pt>
          <cx:pt idx="4666">42.799999999999997</cx:pt>
          <cx:pt idx="4667">42.810000000000002</cx:pt>
          <cx:pt idx="4668">42.810000000000002</cx:pt>
          <cx:pt idx="4669">42.810000000000002</cx:pt>
          <cx:pt idx="4670">42.810000000000002</cx:pt>
          <cx:pt idx="4671">42.82</cx:pt>
          <cx:pt idx="4672">42.82</cx:pt>
          <cx:pt idx="4673">42.82</cx:pt>
          <cx:pt idx="4674">42.82</cx:pt>
          <cx:pt idx="4675">42.82</cx:pt>
          <cx:pt idx="4676">42.829999999999998</cx:pt>
          <cx:pt idx="4677">42.829999999999998</cx:pt>
          <cx:pt idx="4678">42.829999999999998</cx:pt>
          <cx:pt idx="4679">42.829999999999998</cx:pt>
          <cx:pt idx="4680">42.829999999999998</cx:pt>
          <cx:pt idx="4681">42.829999999999998</cx:pt>
          <cx:pt idx="4682">42.840000000000003</cx:pt>
          <cx:pt idx="4683">42.840000000000003</cx:pt>
          <cx:pt idx="4684">42.840000000000003</cx:pt>
          <cx:pt idx="4685">42.840000000000003</cx:pt>
          <cx:pt idx="4686">42.850000000000001</cx:pt>
          <cx:pt idx="4687">42.850000000000001</cx:pt>
          <cx:pt idx="4688">42.850000000000001</cx:pt>
          <cx:pt idx="4689">42.850000000000001</cx:pt>
          <cx:pt idx="4690">42.850000000000001</cx:pt>
          <cx:pt idx="4691">42.850000000000001</cx:pt>
          <cx:pt idx="4692">42.850000000000001</cx:pt>
          <cx:pt idx="4693">42.859999999999999</cx:pt>
          <cx:pt idx="4694">42.859999999999999</cx:pt>
          <cx:pt idx="4695">42.859999999999999</cx:pt>
          <cx:pt idx="4696">42.859999999999999</cx:pt>
          <cx:pt idx="4697">42.859999999999999</cx:pt>
          <cx:pt idx="4698">42.869999999999997</cx:pt>
          <cx:pt idx="4699">42.869999999999997</cx:pt>
          <cx:pt idx="4700">42.869999999999997</cx:pt>
          <cx:pt idx="4701">42.880000000000003</cx:pt>
          <cx:pt idx="4702">42.880000000000003</cx:pt>
          <cx:pt idx="4703">42.880000000000003</cx:pt>
          <cx:pt idx="4704">42.880000000000003</cx:pt>
          <cx:pt idx="4705">42.880000000000003</cx:pt>
          <cx:pt idx="4706">42.880000000000003</cx:pt>
          <cx:pt idx="4707">42.880000000000003</cx:pt>
          <cx:pt idx="4708">42.880000000000003</cx:pt>
          <cx:pt idx="4709">42.880000000000003</cx:pt>
          <cx:pt idx="4710">42.880000000000003</cx:pt>
          <cx:pt idx="4711">42.890000000000001</cx:pt>
          <cx:pt idx="4712">42.890000000000001</cx:pt>
          <cx:pt idx="4713">42.890000000000001</cx:pt>
          <cx:pt idx="4714">42.890000000000001</cx:pt>
          <cx:pt idx="4715">42.890000000000001</cx:pt>
          <cx:pt idx="4716">42.899999999999999</cx:pt>
          <cx:pt idx="4717">42.899999999999999</cx:pt>
          <cx:pt idx="4718">42.899999999999999</cx:pt>
          <cx:pt idx="4719">42.899999999999999</cx:pt>
          <cx:pt idx="4720">42.899999999999999</cx:pt>
          <cx:pt idx="4721">42.899999999999999</cx:pt>
          <cx:pt idx="4722">42.899999999999999</cx:pt>
          <cx:pt idx="4723">42.909999999999997</cx:pt>
          <cx:pt idx="4724">42.909999999999997</cx:pt>
          <cx:pt idx="4725">42.909999999999997</cx:pt>
          <cx:pt idx="4726">42.909999999999997</cx:pt>
          <cx:pt idx="4727">42.909999999999997</cx:pt>
          <cx:pt idx="4728">42.909999999999997</cx:pt>
          <cx:pt idx="4729">42.909999999999997</cx:pt>
          <cx:pt idx="4730">42.920000000000002</cx:pt>
          <cx:pt idx="4731">42.920000000000002</cx:pt>
          <cx:pt idx="4732">42.920000000000002</cx:pt>
          <cx:pt idx="4733">42.920000000000002</cx:pt>
          <cx:pt idx="4734">42.920000000000002</cx:pt>
          <cx:pt idx="4735">42.920000000000002</cx:pt>
          <cx:pt idx="4736">42.920000000000002</cx:pt>
          <cx:pt idx="4737">42.93</cx:pt>
          <cx:pt idx="4738">42.93</cx:pt>
          <cx:pt idx="4739">42.93</cx:pt>
          <cx:pt idx="4740">42.93</cx:pt>
          <cx:pt idx="4741">42.93</cx:pt>
          <cx:pt idx="4742">42.939999999999998</cx:pt>
          <cx:pt idx="4743">42.939999999999998</cx:pt>
          <cx:pt idx="4744">42.939999999999998</cx:pt>
          <cx:pt idx="4745">42.939999999999998</cx:pt>
          <cx:pt idx="4746">42.939999999999998</cx:pt>
          <cx:pt idx="4747">42.939999999999998</cx:pt>
          <cx:pt idx="4748">42.939999999999998</cx:pt>
          <cx:pt idx="4749">42.939999999999998</cx:pt>
          <cx:pt idx="4750">42.950000000000003</cx:pt>
          <cx:pt idx="4751">42.950000000000003</cx:pt>
          <cx:pt idx="4752">42.950000000000003</cx:pt>
          <cx:pt idx="4753">42.950000000000003</cx:pt>
          <cx:pt idx="4754">42.950000000000003</cx:pt>
          <cx:pt idx="4755">42.950000000000003</cx:pt>
          <cx:pt idx="4756">42.950000000000003</cx:pt>
          <cx:pt idx="4757">42.950000000000003</cx:pt>
          <cx:pt idx="4758">42.950000000000003</cx:pt>
          <cx:pt idx="4759">42.960000000000001</cx:pt>
          <cx:pt idx="4760">42.960000000000001</cx:pt>
          <cx:pt idx="4761">42.969999999999999</cx:pt>
          <cx:pt idx="4762">42.969999999999999</cx:pt>
          <cx:pt idx="4763">42.969999999999999</cx:pt>
          <cx:pt idx="4764">42.969999999999999</cx:pt>
          <cx:pt idx="4765">42.969999999999999</cx:pt>
          <cx:pt idx="4766">42.969999999999999</cx:pt>
          <cx:pt idx="4767">42.969999999999999</cx:pt>
          <cx:pt idx="4768">42.969999999999999</cx:pt>
          <cx:pt idx="4769">42.969999999999999</cx:pt>
          <cx:pt idx="4770">42.969999999999999</cx:pt>
          <cx:pt idx="4771">42.969999999999999</cx:pt>
          <cx:pt idx="4772">42.969999999999999</cx:pt>
          <cx:pt idx="4773">42.969999999999999</cx:pt>
          <cx:pt idx="4774">42.979999999999997</cx:pt>
          <cx:pt idx="4775">42.979999999999997</cx:pt>
          <cx:pt idx="4776">42.979999999999997</cx:pt>
          <cx:pt idx="4777">42.979999999999997</cx:pt>
          <cx:pt idx="4778">42.990000000000002</cx:pt>
          <cx:pt idx="4779">42.990000000000002</cx:pt>
          <cx:pt idx="4780">42.990000000000002</cx:pt>
          <cx:pt idx="4781">42.990000000000002</cx:pt>
          <cx:pt idx="4782">42.990000000000002</cx:pt>
          <cx:pt idx="4783">42.990000000000002</cx:pt>
          <cx:pt idx="4784">43</cx:pt>
          <cx:pt idx="4785">43</cx:pt>
          <cx:pt idx="4786">43</cx:pt>
          <cx:pt idx="4787">43</cx:pt>
          <cx:pt idx="4788">43</cx:pt>
          <cx:pt idx="4789">43</cx:pt>
          <cx:pt idx="4790">43</cx:pt>
          <cx:pt idx="4791">43</cx:pt>
          <cx:pt idx="4792">43</cx:pt>
          <cx:pt idx="4793">43.009999999999998</cx:pt>
          <cx:pt idx="4794">43.009999999999998</cx:pt>
          <cx:pt idx="4795">43.009999999999998</cx:pt>
          <cx:pt idx="4796">43.009999999999998</cx:pt>
          <cx:pt idx="4797">43.009999999999998</cx:pt>
          <cx:pt idx="4798">43.009999999999998</cx:pt>
          <cx:pt idx="4799">43.009999999999998</cx:pt>
          <cx:pt idx="4800">43.009999999999998</cx:pt>
          <cx:pt idx="4801">43.020000000000003</cx:pt>
          <cx:pt idx="4802">43.020000000000003</cx:pt>
          <cx:pt idx="4803">43.020000000000003</cx:pt>
          <cx:pt idx="4804">43.020000000000003</cx:pt>
          <cx:pt idx="4805">43.020000000000003</cx:pt>
          <cx:pt idx="4806">43.020000000000003</cx:pt>
          <cx:pt idx="4807">43.020000000000003</cx:pt>
          <cx:pt idx="4808">43.020000000000003</cx:pt>
          <cx:pt idx="4809">43.030000000000001</cx:pt>
          <cx:pt idx="4810">43.030000000000001</cx:pt>
          <cx:pt idx="4811">43.039999999999999</cx:pt>
          <cx:pt idx="4812">43.039999999999999</cx:pt>
          <cx:pt idx="4813">43.039999999999999</cx:pt>
          <cx:pt idx="4814">43.039999999999999</cx:pt>
          <cx:pt idx="4815">43.039999999999999</cx:pt>
          <cx:pt idx="4816">43.039999999999999</cx:pt>
          <cx:pt idx="4817">43.039999999999999</cx:pt>
          <cx:pt idx="4818">43.039999999999999</cx:pt>
          <cx:pt idx="4819">43.049999999999997</cx:pt>
          <cx:pt idx="4820">43.049999999999997</cx:pt>
          <cx:pt idx="4821">43.049999999999997</cx:pt>
          <cx:pt idx="4822">43.049999999999997</cx:pt>
          <cx:pt idx="4823">43.049999999999997</cx:pt>
          <cx:pt idx="4824">43.049999999999997</cx:pt>
          <cx:pt idx="4825">43.049999999999997</cx:pt>
          <cx:pt idx="4826">43.049999999999997</cx:pt>
          <cx:pt idx="4827">43.049999999999997</cx:pt>
          <cx:pt idx="4828">43.049999999999997</cx:pt>
          <cx:pt idx="4829">43.049999999999997</cx:pt>
          <cx:pt idx="4830">43.049999999999997</cx:pt>
          <cx:pt idx="4831">43.049999999999997</cx:pt>
          <cx:pt idx="4832">43.060000000000002</cx:pt>
          <cx:pt idx="4833">43.060000000000002</cx:pt>
          <cx:pt idx="4834">43.060000000000002</cx:pt>
          <cx:pt idx="4835">43.060000000000002</cx:pt>
          <cx:pt idx="4836">43.060000000000002</cx:pt>
          <cx:pt idx="4837">43.060000000000002</cx:pt>
          <cx:pt idx="4838">43.060000000000002</cx:pt>
          <cx:pt idx="4839">43.060000000000002</cx:pt>
          <cx:pt idx="4840">43.060000000000002</cx:pt>
          <cx:pt idx="4841">43.07</cx:pt>
          <cx:pt idx="4842">43.07</cx:pt>
          <cx:pt idx="4843">43.07</cx:pt>
          <cx:pt idx="4844">43.07</cx:pt>
          <cx:pt idx="4845">43.07</cx:pt>
          <cx:pt idx="4846">43.079999999999998</cx:pt>
          <cx:pt idx="4847">43.079999999999998</cx:pt>
          <cx:pt idx="4848">43.079999999999998</cx:pt>
          <cx:pt idx="4849">43.079999999999998</cx:pt>
          <cx:pt idx="4850">43.079999999999998</cx:pt>
          <cx:pt idx="4851">43.079999999999998</cx:pt>
          <cx:pt idx="4852">43.079999999999998</cx:pt>
          <cx:pt idx="4853">43.079999999999998</cx:pt>
          <cx:pt idx="4854">43.090000000000003</cx:pt>
          <cx:pt idx="4855">43.090000000000003</cx:pt>
          <cx:pt idx="4856">43.090000000000003</cx:pt>
          <cx:pt idx="4857">43.090000000000003</cx:pt>
          <cx:pt idx="4858">43.090000000000003</cx:pt>
          <cx:pt idx="4859">43.090000000000003</cx:pt>
          <cx:pt idx="4860">43.090000000000003</cx:pt>
          <cx:pt idx="4861">43.100000000000001</cx:pt>
          <cx:pt idx="4862">43.100000000000001</cx:pt>
          <cx:pt idx="4863">43.100000000000001</cx:pt>
          <cx:pt idx="4864">43.100000000000001</cx:pt>
          <cx:pt idx="4865">43.100000000000001</cx:pt>
          <cx:pt idx="4866">43.100000000000001</cx:pt>
          <cx:pt idx="4867">43.100000000000001</cx:pt>
          <cx:pt idx="4868">43.109999999999999</cx:pt>
          <cx:pt idx="4869">43.109999999999999</cx:pt>
          <cx:pt idx="4870">43.109999999999999</cx:pt>
          <cx:pt idx="4871">43.109999999999999</cx:pt>
          <cx:pt idx="4872">43.109999999999999</cx:pt>
          <cx:pt idx="4873">43.109999999999999</cx:pt>
          <cx:pt idx="4874">43.109999999999999</cx:pt>
          <cx:pt idx="4875">43.109999999999999</cx:pt>
          <cx:pt idx="4876">43.109999999999999</cx:pt>
          <cx:pt idx="4877">43.109999999999999</cx:pt>
          <cx:pt idx="4878">43.109999999999999</cx:pt>
          <cx:pt idx="4879">43.119999999999997</cx:pt>
          <cx:pt idx="4880">43.119999999999997</cx:pt>
          <cx:pt idx="4881">43.119999999999997</cx:pt>
          <cx:pt idx="4882">43.119999999999997</cx:pt>
          <cx:pt idx="4883">43.119999999999997</cx:pt>
          <cx:pt idx="4884">43.119999999999997</cx:pt>
          <cx:pt idx="4885">43.119999999999997</cx:pt>
          <cx:pt idx="4886">43.119999999999997</cx:pt>
          <cx:pt idx="4887">43.119999999999997</cx:pt>
          <cx:pt idx="4888">43.119999999999997</cx:pt>
          <cx:pt idx="4889">43.119999999999997</cx:pt>
          <cx:pt idx="4890">43.130000000000003</cx:pt>
          <cx:pt idx="4891">43.130000000000003</cx:pt>
          <cx:pt idx="4892">43.130000000000003</cx:pt>
          <cx:pt idx="4893">43.130000000000003</cx:pt>
          <cx:pt idx="4894">43.130000000000003</cx:pt>
          <cx:pt idx="4895">43.130000000000003</cx:pt>
          <cx:pt idx="4896">43.130000000000003</cx:pt>
          <cx:pt idx="4897">43.130000000000003</cx:pt>
          <cx:pt idx="4898">43.130000000000003</cx:pt>
          <cx:pt idx="4899">43.140000000000001</cx:pt>
          <cx:pt idx="4900">43.140000000000001</cx:pt>
          <cx:pt idx="4901">43.140000000000001</cx:pt>
          <cx:pt idx="4902">43.140000000000001</cx:pt>
          <cx:pt idx="4903">43.140000000000001</cx:pt>
          <cx:pt idx="4904">43.140000000000001</cx:pt>
          <cx:pt idx="4905">43.140000000000001</cx:pt>
          <cx:pt idx="4906">43.149999999999999</cx:pt>
          <cx:pt idx="4907">43.149999999999999</cx:pt>
          <cx:pt idx="4908">43.149999999999999</cx:pt>
          <cx:pt idx="4909">43.149999999999999</cx:pt>
          <cx:pt idx="4910">43.149999999999999</cx:pt>
          <cx:pt idx="4911">43.149999999999999</cx:pt>
          <cx:pt idx="4912">43.149999999999999</cx:pt>
          <cx:pt idx="4913">43.149999999999999</cx:pt>
          <cx:pt idx="4914">43.159999999999997</cx:pt>
          <cx:pt idx="4915">43.159999999999997</cx:pt>
          <cx:pt idx="4916">43.159999999999997</cx:pt>
          <cx:pt idx="4917">43.159999999999997</cx:pt>
          <cx:pt idx="4918">43.159999999999997</cx:pt>
          <cx:pt idx="4919">43.159999999999997</cx:pt>
          <cx:pt idx="4920">43.159999999999997</cx:pt>
          <cx:pt idx="4921">43.159999999999997</cx:pt>
          <cx:pt idx="4922">43.159999999999997</cx:pt>
          <cx:pt idx="4923">43.159999999999997</cx:pt>
          <cx:pt idx="4924">43.159999999999997</cx:pt>
          <cx:pt idx="4925">43.159999999999997</cx:pt>
          <cx:pt idx="4926">43.170000000000002</cx:pt>
          <cx:pt idx="4927">43.170000000000002</cx:pt>
          <cx:pt idx="4928">43.170000000000002</cx:pt>
          <cx:pt idx="4929">43.170000000000002</cx:pt>
          <cx:pt idx="4930">43.170000000000002</cx:pt>
          <cx:pt idx="4931">43.170000000000002</cx:pt>
          <cx:pt idx="4932">43.170000000000002</cx:pt>
          <cx:pt idx="4933">43.170000000000002</cx:pt>
          <cx:pt idx="4934">43.170000000000002</cx:pt>
          <cx:pt idx="4935">43.170000000000002</cx:pt>
          <cx:pt idx="4936">43.170000000000002</cx:pt>
          <cx:pt idx="4937">43.170000000000002</cx:pt>
          <cx:pt idx="4938">43.18</cx:pt>
          <cx:pt idx="4939">43.18</cx:pt>
          <cx:pt idx="4940">43.18</cx:pt>
          <cx:pt idx="4941">43.18</cx:pt>
          <cx:pt idx="4942">43.18</cx:pt>
          <cx:pt idx="4943">43.189999999999998</cx:pt>
          <cx:pt idx="4944">43.189999999999998</cx:pt>
          <cx:pt idx="4945">43.189999999999998</cx:pt>
          <cx:pt idx="4946">43.189999999999998</cx:pt>
          <cx:pt idx="4947">43.189999999999998</cx:pt>
          <cx:pt idx="4948">43.189999999999998</cx:pt>
          <cx:pt idx="4949">43.189999999999998</cx:pt>
          <cx:pt idx="4950">43.189999999999998</cx:pt>
          <cx:pt idx="4951">43.189999999999998</cx:pt>
          <cx:pt idx="4952">43.189999999999998</cx:pt>
          <cx:pt idx="4953">43.200000000000003</cx:pt>
          <cx:pt idx="4954">43.200000000000003</cx:pt>
          <cx:pt idx="4955">43.200000000000003</cx:pt>
          <cx:pt idx="4956">43.200000000000003</cx:pt>
          <cx:pt idx="4957">43.200000000000003</cx:pt>
          <cx:pt idx="4958">43.200000000000003</cx:pt>
          <cx:pt idx="4959">43.200000000000003</cx:pt>
          <cx:pt idx="4960">43.200000000000003</cx:pt>
          <cx:pt idx="4961">43.210000000000001</cx:pt>
          <cx:pt idx="4962">43.210000000000001</cx:pt>
          <cx:pt idx="4963">43.210000000000001</cx:pt>
          <cx:pt idx="4964">43.210000000000001</cx:pt>
          <cx:pt idx="4965">43.210000000000001</cx:pt>
          <cx:pt idx="4966">43.210000000000001</cx:pt>
          <cx:pt idx="4967">43.210000000000001</cx:pt>
          <cx:pt idx="4968">43.210000000000001</cx:pt>
          <cx:pt idx="4969">43.219999999999999</cx:pt>
          <cx:pt idx="4970">43.219999999999999</cx:pt>
          <cx:pt idx="4971">43.219999999999999</cx:pt>
          <cx:pt idx="4972">43.219999999999999</cx:pt>
          <cx:pt idx="4973">43.219999999999999</cx:pt>
          <cx:pt idx="4974">43.219999999999999</cx:pt>
          <cx:pt idx="4975">43.219999999999999</cx:pt>
          <cx:pt idx="4976">43.219999999999999</cx:pt>
          <cx:pt idx="4977">43.219999999999999</cx:pt>
          <cx:pt idx="4978">43.229999999999997</cx:pt>
          <cx:pt idx="4979">43.229999999999997</cx:pt>
          <cx:pt idx="4980">43.229999999999997</cx:pt>
          <cx:pt idx="4981">43.229999999999997</cx:pt>
          <cx:pt idx="4982">43.229999999999997</cx:pt>
          <cx:pt idx="4983">43.229999999999997</cx:pt>
          <cx:pt idx="4984">43.229999999999997</cx:pt>
          <cx:pt idx="4985">43.229999999999997</cx:pt>
          <cx:pt idx="4986">43.229999999999997</cx:pt>
          <cx:pt idx="4987">43.229999999999997</cx:pt>
          <cx:pt idx="4988">43.229999999999997</cx:pt>
          <cx:pt idx="4989">43.229999999999997</cx:pt>
          <cx:pt idx="4990">43.240000000000002</cx:pt>
          <cx:pt idx="4991">43.240000000000002</cx:pt>
          <cx:pt idx="4992">43.240000000000002</cx:pt>
          <cx:pt idx="4993">43.240000000000002</cx:pt>
          <cx:pt idx="4994">43.240000000000002</cx:pt>
          <cx:pt idx="4995">43.240000000000002</cx:pt>
          <cx:pt idx="4996">43.240000000000002</cx:pt>
          <cx:pt idx="4997">43.240000000000002</cx:pt>
          <cx:pt idx="4998">43.25</cx:pt>
          <cx:pt idx="4999">43.25</cx:pt>
          <cx:pt idx="5000">43.25</cx:pt>
          <cx:pt idx="5001">43.25</cx:pt>
          <cx:pt idx="5002">43.25</cx:pt>
          <cx:pt idx="5003">43.259999999999998</cx:pt>
          <cx:pt idx="5004">43.259999999999998</cx:pt>
          <cx:pt idx="5005">43.259999999999998</cx:pt>
          <cx:pt idx="5006">43.259999999999998</cx:pt>
          <cx:pt idx="5007">43.259999999999998</cx:pt>
          <cx:pt idx="5008">43.259999999999998</cx:pt>
          <cx:pt idx="5009">43.259999999999998</cx:pt>
          <cx:pt idx="5010">43.259999999999998</cx:pt>
          <cx:pt idx="5011">43.259999999999998</cx:pt>
          <cx:pt idx="5012">43.270000000000003</cx:pt>
          <cx:pt idx="5013">43.270000000000003</cx:pt>
          <cx:pt idx="5014">43.270000000000003</cx:pt>
          <cx:pt idx="5015">43.270000000000003</cx:pt>
          <cx:pt idx="5016">43.270000000000003</cx:pt>
          <cx:pt idx="5017">43.270000000000003</cx:pt>
          <cx:pt idx="5018">43.280000000000001</cx:pt>
          <cx:pt idx="5019">43.280000000000001</cx:pt>
          <cx:pt idx="5020">43.280000000000001</cx:pt>
          <cx:pt idx="5021">43.280000000000001</cx:pt>
          <cx:pt idx="5022">43.280000000000001</cx:pt>
          <cx:pt idx="5023">43.280000000000001</cx:pt>
          <cx:pt idx="5024">43.280000000000001</cx:pt>
          <cx:pt idx="5025">43.280000000000001</cx:pt>
          <cx:pt idx="5026">43.280000000000001</cx:pt>
          <cx:pt idx="5027">43.289999999999999</cx:pt>
          <cx:pt idx="5028">43.289999999999999</cx:pt>
          <cx:pt idx="5029">43.289999999999999</cx:pt>
          <cx:pt idx="5030">43.289999999999999</cx:pt>
          <cx:pt idx="5031">43.289999999999999</cx:pt>
          <cx:pt idx="5032">43.289999999999999</cx:pt>
          <cx:pt idx="5033">43.289999999999999</cx:pt>
          <cx:pt idx="5034">43.289999999999999</cx:pt>
          <cx:pt idx="5035">43.289999999999999</cx:pt>
          <cx:pt idx="5036">43.289999999999999</cx:pt>
          <cx:pt idx="5037">43.289999999999999</cx:pt>
          <cx:pt idx="5038">43.299999999999997</cx:pt>
          <cx:pt idx="5039">43.299999999999997</cx:pt>
          <cx:pt idx="5040">43.299999999999997</cx:pt>
          <cx:pt idx="5041">43.299999999999997</cx:pt>
          <cx:pt idx="5042">43.299999999999997</cx:pt>
          <cx:pt idx="5043">43.299999999999997</cx:pt>
          <cx:pt idx="5044">43.299999999999997</cx:pt>
          <cx:pt idx="5045">43.299999999999997</cx:pt>
          <cx:pt idx="5046">43.299999999999997</cx:pt>
          <cx:pt idx="5047">43.299999999999997</cx:pt>
          <cx:pt idx="5048">43.310000000000002</cx:pt>
          <cx:pt idx="5049">43.310000000000002</cx:pt>
          <cx:pt idx="5050">43.310000000000002</cx:pt>
          <cx:pt idx="5051">43.310000000000002</cx:pt>
          <cx:pt idx="5052">43.310000000000002</cx:pt>
          <cx:pt idx="5053">43.310000000000002</cx:pt>
          <cx:pt idx="5054">43.310000000000002</cx:pt>
          <cx:pt idx="5055">43.310000000000002</cx:pt>
          <cx:pt idx="5056">43.310000000000002</cx:pt>
          <cx:pt idx="5057">43.310000000000002</cx:pt>
          <cx:pt idx="5058">43.310000000000002</cx:pt>
          <cx:pt idx="5059">43.32</cx:pt>
          <cx:pt idx="5060">43.32</cx:pt>
          <cx:pt idx="5061">43.32</cx:pt>
          <cx:pt idx="5062">43.32</cx:pt>
          <cx:pt idx="5063">43.32</cx:pt>
          <cx:pt idx="5064">43.32</cx:pt>
          <cx:pt idx="5065">43.32</cx:pt>
          <cx:pt idx="5066">43.32</cx:pt>
          <cx:pt idx="5067">43.32</cx:pt>
          <cx:pt idx="5068">43.32</cx:pt>
          <cx:pt idx="5069">43.32</cx:pt>
          <cx:pt idx="5070">43.32</cx:pt>
          <cx:pt idx="5071">43.32</cx:pt>
          <cx:pt idx="5072">43.329999999999998</cx:pt>
          <cx:pt idx="5073">43.329999999999998</cx:pt>
          <cx:pt idx="5074">43.329999999999998</cx:pt>
          <cx:pt idx="5075">43.329999999999998</cx:pt>
          <cx:pt idx="5076">43.329999999999998</cx:pt>
          <cx:pt idx="5077">43.329999999999998</cx:pt>
          <cx:pt idx="5078">43.329999999999998</cx:pt>
          <cx:pt idx="5079">43.329999999999998</cx:pt>
          <cx:pt idx="5080">43.329999999999998</cx:pt>
          <cx:pt idx="5081">43.329999999999998</cx:pt>
          <cx:pt idx="5082">43.340000000000003</cx:pt>
          <cx:pt idx="5083">43.340000000000003</cx:pt>
          <cx:pt idx="5084">43.340000000000003</cx:pt>
          <cx:pt idx="5085">43.340000000000003</cx:pt>
          <cx:pt idx="5086">43.340000000000003</cx:pt>
          <cx:pt idx="5087">43.340000000000003</cx:pt>
          <cx:pt idx="5088">43.350000000000001</cx:pt>
          <cx:pt idx="5089">43.350000000000001</cx:pt>
          <cx:pt idx="5090">43.350000000000001</cx:pt>
          <cx:pt idx="5091">43.350000000000001</cx:pt>
          <cx:pt idx="5092">43.350000000000001</cx:pt>
          <cx:pt idx="5093">43.350000000000001</cx:pt>
          <cx:pt idx="5094">43.350000000000001</cx:pt>
          <cx:pt idx="5095">43.350000000000001</cx:pt>
          <cx:pt idx="5096">43.359999999999999</cx:pt>
          <cx:pt idx="5097">43.359999999999999</cx:pt>
          <cx:pt idx="5098">43.359999999999999</cx:pt>
          <cx:pt idx="5099">43.359999999999999</cx:pt>
          <cx:pt idx="5100">43.359999999999999</cx:pt>
          <cx:pt idx="5101">43.359999999999999</cx:pt>
          <cx:pt idx="5102">43.359999999999999</cx:pt>
          <cx:pt idx="5103">43.359999999999999</cx:pt>
          <cx:pt idx="5104">43.369999999999997</cx:pt>
          <cx:pt idx="5105">43.369999999999997</cx:pt>
          <cx:pt idx="5106">43.369999999999997</cx:pt>
          <cx:pt idx="5107">43.369999999999997</cx:pt>
          <cx:pt idx="5108">43.369999999999997</cx:pt>
          <cx:pt idx="5109">43.369999999999997</cx:pt>
          <cx:pt idx="5110">43.369999999999997</cx:pt>
          <cx:pt idx="5111">43.369999999999997</cx:pt>
          <cx:pt idx="5112">43.369999999999997</cx:pt>
          <cx:pt idx="5113">43.369999999999997</cx:pt>
          <cx:pt idx="5114">43.369999999999997</cx:pt>
          <cx:pt idx="5115">43.369999999999997</cx:pt>
          <cx:pt idx="5116">43.369999999999997</cx:pt>
          <cx:pt idx="5117">43.380000000000003</cx:pt>
          <cx:pt idx="5118">43.380000000000003</cx:pt>
          <cx:pt idx="5119">43.380000000000003</cx:pt>
          <cx:pt idx="5120">43.380000000000003</cx:pt>
          <cx:pt idx="5121">43.380000000000003</cx:pt>
          <cx:pt idx="5122">43.380000000000003</cx:pt>
          <cx:pt idx="5123">43.380000000000003</cx:pt>
          <cx:pt idx="5124">43.380000000000003</cx:pt>
          <cx:pt idx="5125">43.380000000000003</cx:pt>
          <cx:pt idx="5126">43.380000000000003</cx:pt>
          <cx:pt idx="5127">43.380000000000003</cx:pt>
          <cx:pt idx="5128">43.380000000000003</cx:pt>
          <cx:pt idx="5129">43.390000000000001</cx:pt>
          <cx:pt idx="5130">43.390000000000001</cx:pt>
          <cx:pt idx="5131">43.390000000000001</cx:pt>
          <cx:pt idx="5132">43.390000000000001</cx:pt>
          <cx:pt idx="5133">43.390000000000001</cx:pt>
          <cx:pt idx="5134">43.390000000000001</cx:pt>
          <cx:pt idx="5135">43.390000000000001</cx:pt>
          <cx:pt idx="5136">43.390000000000001</cx:pt>
          <cx:pt idx="5137">43.390000000000001</cx:pt>
          <cx:pt idx="5138">43.390000000000001</cx:pt>
          <cx:pt idx="5139">43.390000000000001</cx:pt>
          <cx:pt idx="5140">43.390000000000001</cx:pt>
          <cx:pt idx="5141">43.399999999999999</cx:pt>
          <cx:pt idx="5142">43.399999999999999</cx:pt>
          <cx:pt idx="5143">43.399999999999999</cx:pt>
          <cx:pt idx="5144">43.399999999999999</cx:pt>
          <cx:pt idx="5145">43.399999999999999</cx:pt>
          <cx:pt idx="5146">43.399999999999999</cx:pt>
          <cx:pt idx="5147">43.399999999999999</cx:pt>
          <cx:pt idx="5148">43.399999999999999</cx:pt>
          <cx:pt idx="5149">43.399999999999999</cx:pt>
          <cx:pt idx="5150">43.399999999999999</cx:pt>
          <cx:pt idx="5151">43.399999999999999</cx:pt>
          <cx:pt idx="5152">43.399999999999999</cx:pt>
          <cx:pt idx="5153">43.409999999999997</cx:pt>
          <cx:pt idx="5154">43.409999999999997</cx:pt>
          <cx:pt idx="5155">43.409999999999997</cx:pt>
          <cx:pt idx="5156">43.409999999999997</cx:pt>
          <cx:pt idx="5157">43.409999999999997</cx:pt>
          <cx:pt idx="5158">43.409999999999997</cx:pt>
          <cx:pt idx="5159">43.409999999999997</cx:pt>
          <cx:pt idx="5160">43.409999999999997</cx:pt>
          <cx:pt idx="5161">43.409999999999997</cx:pt>
          <cx:pt idx="5162">43.420000000000002</cx:pt>
          <cx:pt idx="5163">43.420000000000002</cx:pt>
          <cx:pt idx="5164">43.420000000000002</cx:pt>
          <cx:pt idx="5165">43.420000000000002</cx:pt>
          <cx:pt idx="5166">43.420000000000002</cx:pt>
          <cx:pt idx="5167">43.43</cx:pt>
          <cx:pt idx="5168">43.43</cx:pt>
          <cx:pt idx="5169">43.43</cx:pt>
          <cx:pt idx="5170">43.43</cx:pt>
          <cx:pt idx="5171">43.43</cx:pt>
          <cx:pt idx="5172">43.43</cx:pt>
          <cx:pt idx="5173">43.43</cx:pt>
          <cx:pt idx="5174">43.43</cx:pt>
          <cx:pt idx="5175">43.43</cx:pt>
          <cx:pt idx="5176">43.43</cx:pt>
          <cx:pt idx="5177">43.43</cx:pt>
          <cx:pt idx="5178">43.43</cx:pt>
          <cx:pt idx="5179">43.439999999999998</cx:pt>
          <cx:pt idx="5180">43.439999999999998</cx:pt>
          <cx:pt idx="5181">43.439999999999998</cx:pt>
          <cx:pt idx="5182">43.439999999999998</cx:pt>
          <cx:pt idx="5183">43.439999999999998</cx:pt>
          <cx:pt idx="5184">43.439999999999998</cx:pt>
          <cx:pt idx="5185">43.439999999999998</cx:pt>
          <cx:pt idx="5186">43.439999999999998</cx:pt>
          <cx:pt idx="5187">43.439999999999998</cx:pt>
          <cx:pt idx="5188">43.439999999999998</cx:pt>
          <cx:pt idx="5189">43.439999999999998</cx:pt>
          <cx:pt idx="5190">43.450000000000003</cx:pt>
          <cx:pt idx="5191">43.450000000000003</cx:pt>
          <cx:pt idx="5192">43.450000000000003</cx:pt>
          <cx:pt idx="5193">43.450000000000003</cx:pt>
          <cx:pt idx="5194">43.450000000000003</cx:pt>
          <cx:pt idx="5195">43.450000000000003</cx:pt>
          <cx:pt idx="5196">43.450000000000003</cx:pt>
          <cx:pt idx="5197">43.450000000000003</cx:pt>
          <cx:pt idx="5198">43.450000000000003</cx:pt>
          <cx:pt idx="5199">43.450000000000003</cx:pt>
          <cx:pt idx="5200">43.450000000000003</cx:pt>
          <cx:pt idx="5201">43.450000000000003</cx:pt>
          <cx:pt idx="5202">43.460000000000001</cx:pt>
          <cx:pt idx="5203">43.460000000000001</cx:pt>
          <cx:pt idx="5204">43.460000000000001</cx:pt>
          <cx:pt idx="5205">43.460000000000001</cx:pt>
          <cx:pt idx="5206">43.469999999999999</cx:pt>
          <cx:pt idx="5207">43.469999999999999</cx:pt>
          <cx:pt idx="5208">43.469999999999999</cx:pt>
          <cx:pt idx="5209">43.469999999999999</cx:pt>
          <cx:pt idx="5210">43.469999999999999</cx:pt>
          <cx:pt idx="5211">43.469999999999999</cx:pt>
          <cx:pt idx="5212">43.469999999999999</cx:pt>
          <cx:pt idx="5213">43.469999999999999</cx:pt>
          <cx:pt idx="5214">43.469999999999999</cx:pt>
          <cx:pt idx="5215">43.469999999999999</cx:pt>
          <cx:pt idx="5216">43.469999999999999</cx:pt>
          <cx:pt idx="5217">43.469999999999999</cx:pt>
          <cx:pt idx="5218">43.479999999999997</cx:pt>
          <cx:pt idx="5219">43.479999999999997</cx:pt>
          <cx:pt idx="5220">43.479999999999997</cx:pt>
          <cx:pt idx="5221">43.479999999999997</cx:pt>
          <cx:pt idx="5222">43.479999999999997</cx:pt>
          <cx:pt idx="5223">43.479999999999997</cx:pt>
          <cx:pt idx="5224">43.490000000000002</cx:pt>
          <cx:pt idx="5225">43.490000000000002</cx:pt>
          <cx:pt idx="5226">43.490000000000002</cx:pt>
          <cx:pt idx="5227">43.490000000000002</cx:pt>
          <cx:pt idx="5228">43.490000000000002</cx:pt>
          <cx:pt idx="5229">43.490000000000002</cx:pt>
          <cx:pt idx="5230">43.490000000000002</cx:pt>
          <cx:pt idx="5231">43.490000000000002</cx:pt>
          <cx:pt idx="5232">43.490000000000002</cx:pt>
          <cx:pt idx="5233">43.490000000000002</cx:pt>
          <cx:pt idx="5234">43.490000000000002</cx:pt>
          <cx:pt idx="5235">43.490000000000002</cx:pt>
          <cx:pt idx="5236">43.490000000000002</cx:pt>
          <cx:pt idx="5237">43.5</cx:pt>
          <cx:pt idx="5238">43.5</cx:pt>
          <cx:pt idx="5239">43.5</cx:pt>
          <cx:pt idx="5240">43.5</cx:pt>
          <cx:pt idx="5241">43.5</cx:pt>
          <cx:pt idx="5242">43.5</cx:pt>
          <cx:pt idx="5243">43.5</cx:pt>
          <cx:pt idx="5244">43.5</cx:pt>
          <cx:pt idx="5245">43.5</cx:pt>
          <cx:pt idx="5246">43.5</cx:pt>
          <cx:pt idx="5247">43.5</cx:pt>
          <cx:pt idx="5248">43.5</cx:pt>
          <cx:pt idx="5249">43.509999999999998</cx:pt>
          <cx:pt idx="5250">43.509999999999998</cx:pt>
          <cx:pt idx="5251">43.509999999999998</cx:pt>
          <cx:pt idx="5252">43.509999999999998</cx:pt>
          <cx:pt idx="5253">43.509999999999998</cx:pt>
          <cx:pt idx="5254">43.509999999999998</cx:pt>
          <cx:pt idx="5255">43.509999999999998</cx:pt>
          <cx:pt idx="5256">43.509999999999998</cx:pt>
          <cx:pt idx="5257">43.509999999999998</cx:pt>
          <cx:pt idx="5258">43.520000000000003</cx:pt>
          <cx:pt idx="5259">43.520000000000003</cx:pt>
          <cx:pt idx="5260">43.520000000000003</cx:pt>
          <cx:pt idx="5261">43.530000000000001</cx:pt>
          <cx:pt idx="5262">43.530000000000001</cx:pt>
          <cx:pt idx="5263">43.530000000000001</cx:pt>
          <cx:pt idx="5264">43.530000000000001</cx:pt>
          <cx:pt idx="5265">43.530000000000001</cx:pt>
          <cx:pt idx="5266">43.530000000000001</cx:pt>
          <cx:pt idx="5267">43.539999999999999</cx:pt>
          <cx:pt idx="5268">43.539999999999999</cx:pt>
          <cx:pt idx="5269">43.539999999999999</cx:pt>
          <cx:pt idx="5270">43.539999999999999</cx:pt>
          <cx:pt idx="5271">43.539999999999999</cx:pt>
          <cx:pt idx="5272">43.539999999999999</cx:pt>
          <cx:pt idx="5273">43.549999999999997</cx:pt>
          <cx:pt idx="5274">43.549999999999997</cx:pt>
          <cx:pt idx="5275">43.549999999999997</cx:pt>
          <cx:pt idx="5276">43.549999999999997</cx:pt>
          <cx:pt idx="5277">43.549999999999997</cx:pt>
          <cx:pt idx="5278">43.549999999999997</cx:pt>
          <cx:pt idx="5279">43.549999999999997</cx:pt>
          <cx:pt idx="5280">43.549999999999997</cx:pt>
          <cx:pt idx="5281">43.549999999999997</cx:pt>
          <cx:pt idx="5282">43.549999999999997</cx:pt>
          <cx:pt idx="5283">43.560000000000002</cx:pt>
          <cx:pt idx="5284">43.560000000000002</cx:pt>
          <cx:pt idx="5285">43.560000000000002</cx:pt>
          <cx:pt idx="5286">43.560000000000002</cx:pt>
          <cx:pt idx="5287">43.560000000000002</cx:pt>
          <cx:pt idx="5288">43.560000000000002</cx:pt>
          <cx:pt idx="5289">43.560000000000002</cx:pt>
          <cx:pt idx="5290">43.560000000000002</cx:pt>
          <cx:pt idx="5291">43.560000000000002</cx:pt>
          <cx:pt idx="5292">43.560000000000002</cx:pt>
          <cx:pt idx="5293">43.57</cx:pt>
          <cx:pt idx="5294">43.57</cx:pt>
          <cx:pt idx="5295">43.57</cx:pt>
          <cx:pt idx="5296">43.57</cx:pt>
          <cx:pt idx="5297">43.579999999999998</cx:pt>
          <cx:pt idx="5298">43.579999999999998</cx:pt>
          <cx:pt idx="5299">43.579999999999998</cx:pt>
          <cx:pt idx="5300">43.579999999999998</cx:pt>
          <cx:pt idx="5301">43.579999999999998</cx:pt>
          <cx:pt idx="5302">43.590000000000003</cx:pt>
          <cx:pt idx="5303">43.590000000000003</cx:pt>
          <cx:pt idx="5304">43.590000000000003</cx:pt>
          <cx:pt idx="5305">43.590000000000003</cx:pt>
          <cx:pt idx="5306">43.590000000000003</cx:pt>
          <cx:pt idx="5307">43.590000000000003</cx:pt>
          <cx:pt idx="5308">43.590000000000003</cx:pt>
          <cx:pt idx="5309">43.590000000000003</cx:pt>
          <cx:pt idx="5310">43.590000000000003</cx:pt>
          <cx:pt idx="5311">43.590000000000003</cx:pt>
          <cx:pt idx="5312">43.600000000000001</cx:pt>
          <cx:pt idx="5313">43.600000000000001</cx:pt>
          <cx:pt idx="5314">43.600000000000001</cx:pt>
          <cx:pt idx="5315">43.600000000000001</cx:pt>
          <cx:pt idx="5316">43.600000000000001</cx:pt>
          <cx:pt idx="5317">43.609999999999999</cx:pt>
          <cx:pt idx="5318">43.609999999999999</cx:pt>
          <cx:pt idx="5319">43.609999999999999</cx:pt>
          <cx:pt idx="5320">43.609999999999999</cx:pt>
          <cx:pt idx="5321">43.609999999999999</cx:pt>
          <cx:pt idx="5322">43.619999999999997</cx:pt>
          <cx:pt idx="5323">43.619999999999997</cx:pt>
          <cx:pt idx="5324">43.619999999999997</cx:pt>
          <cx:pt idx="5325">43.619999999999997</cx:pt>
          <cx:pt idx="5326">43.619999999999997</cx:pt>
          <cx:pt idx="5327">43.630000000000003</cx:pt>
          <cx:pt idx="5328">43.630000000000003</cx:pt>
          <cx:pt idx="5329">43.630000000000003</cx:pt>
          <cx:pt idx="5330">43.630000000000003</cx:pt>
          <cx:pt idx="5331">43.630000000000003</cx:pt>
          <cx:pt idx="5332">43.630000000000003</cx:pt>
          <cx:pt idx="5333">43.630000000000003</cx:pt>
          <cx:pt idx="5334">43.630000000000003</cx:pt>
          <cx:pt idx="5335">43.630000000000003</cx:pt>
          <cx:pt idx="5336">43.640000000000001</cx:pt>
          <cx:pt idx="5337">43.640000000000001</cx:pt>
          <cx:pt idx="5338">43.640000000000001</cx:pt>
          <cx:pt idx="5339">43.640000000000001</cx:pt>
          <cx:pt idx="5340">43.640000000000001</cx:pt>
          <cx:pt idx="5341">43.640000000000001</cx:pt>
          <cx:pt idx="5342">43.640000000000001</cx:pt>
          <cx:pt idx="5343">43.640000000000001</cx:pt>
          <cx:pt idx="5344">43.640000000000001</cx:pt>
          <cx:pt idx="5345">43.640000000000001</cx:pt>
          <cx:pt idx="5346">43.640000000000001</cx:pt>
          <cx:pt idx="5347">43.640000000000001</cx:pt>
          <cx:pt idx="5348">43.640000000000001</cx:pt>
          <cx:pt idx="5349">43.640000000000001</cx:pt>
          <cx:pt idx="5350">43.649999999999999</cx:pt>
          <cx:pt idx="5351">43.649999999999999</cx:pt>
          <cx:pt idx="5352">43.649999999999999</cx:pt>
          <cx:pt idx="5353">43.649999999999999</cx:pt>
          <cx:pt idx="5354">43.649999999999999</cx:pt>
          <cx:pt idx="5355">43.649999999999999</cx:pt>
          <cx:pt idx="5356">43.659999999999997</cx:pt>
          <cx:pt idx="5357">43.659999999999997</cx:pt>
          <cx:pt idx="5358">43.659999999999997</cx:pt>
          <cx:pt idx="5359">43.659999999999997</cx:pt>
          <cx:pt idx="5360">43.659999999999997</cx:pt>
          <cx:pt idx="5361">43.659999999999997</cx:pt>
          <cx:pt idx="5362">43.659999999999997</cx:pt>
          <cx:pt idx="5363">43.659999999999997</cx:pt>
          <cx:pt idx="5364">43.659999999999997</cx:pt>
          <cx:pt idx="5365">43.659999999999997</cx:pt>
          <cx:pt idx="5366">43.670000000000002</cx:pt>
          <cx:pt idx="5367">43.670000000000002</cx:pt>
          <cx:pt idx="5368">43.670000000000002</cx:pt>
          <cx:pt idx="5369">43.670000000000002</cx:pt>
          <cx:pt idx="5370">43.670000000000002</cx:pt>
          <cx:pt idx="5371">43.670000000000002</cx:pt>
          <cx:pt idx="5372">43.670000000000002</cx:pt>
          <cx:pt idx="5373">43.670000000000002</cx:pt>
          <cx:pt idx="5374">43.68</cx:pt>
          <cx:pt idx="5375">43.68</cx:pt>
          <cx:pt idx="5376">43.68</cx:pt>
          <cx:pt idx="5377">43.68</cx:pt>
          <cx:pt idx="5378">43.68</cx:pt>
          <cx:pt idx="5379">43.68</cx:pt>
          <cx:pt idx="5380">43.689999999999998</cx:pt>
          <cx:pt idx="5381">43.689999999999998</cx:pt>
          <cx:pt idx="5382">43.689999999999998</cx:pt>
          <cx:pt idx="5383">43.689999999999998</cx:pt>
          <cx:pt idx="5384">43.689999999999998</cx:pt>
          <cx:pt idx="5385">43.689999999999998</cx:pt>
          <cx:pt idx="5386">43.689999999999998</cx:pt>
          <cx:pt idx="5387">43.689999999999998</cx:pt>
          <cx:pt idx="5388">43.689999999999998</cx:pt>
          <cx:pt idx="5389">43.689999999999998</cx:pt>
          <cx:pt idx="5390">43.700000000000003</cx:pt>
          <cx:pt idx="5391">43.700000000000003</cx:pt>
          <cx:pt idx="5392">43.700000000000003</cx:pt>
          <cx:pt idx="5393">43.700000000000003</cx:pt>
          <cx:pt idx="5394">43.700000000000003</cx:pt>
          <cx:pt idx="5395">43.700000000000003</cx:pt>
          <cx:pt idx="5396">43.700000000000003</cx:pt>
          <cx:pt idx="5397">43.700000000000003</cx:pt>
          <cx:pt idx="5398">43.700000000000003</cx:pt>
          <cx:pt idx="5399">43.700000000000003</cx:pt>
          <cx:pt idx="5400">43.700000000000003</cx:pt>
          <cx:pt idx="5401">43.710000000000001</cx:pt>
          <cx:pt idx="5402">43.710000000000001</cx:pt>
          <cx:pt idx="5403">43.710000000000001</cx:pt>
          <cx:pt idx="5404">43.710000000000001</cx:pt>
          <cx:pt idx="5405">43.710000000000001</cx:pt>
          <cx:pt idx="5406">43.710000000000001</cx:pt>
          <cx:pt idx="5407">43.710000000000001</cx:pt>
          <cx:pt idx="5408">43.710000000000001</cx:pt>
          <cx:pt idx="5409">43.710000000000001</cx:pt>
          <cx:pt idx="5410">43.710000000000001</cx:pt>
          <cx:pt idx="5411">43.719999999999999</cx:pt>
          <cx:pt idx="5412">43.719999999999999</cx:pt>
          <cx:pt idx="5413">43.719999999999999</cx:pt>
          <cx:pt idx="5414">43.719999999999999</cx:pt>
          <cx:pt idx="5415">43.719999999999999</cx:pt>
          <cx:pt idx="5416">43.719999999999999</cx:pt>
          <cx:pt idx="5417">43.719999999999999</cx:pt>
          <cx:pt idx="5418">43.719999999999999</cx:pt>
          <cx:pt idx="5419">43.729999999999997</cx:pt>
          <cx:pt idx="5420">43.729999999999997</cx:pt>
          <cx:pt idx="5421">43.729999999999997</cx:pt>
          <cx:pt idx="5422">43.729999999999997</cx:pt>
          <cx:pt idx="5423">43.729999999999997</cx:pt>
          <cx:pt idx="5424">43.729999999999997</cx:pt>
          <cx:pt idx="5425">43.729999999999997</cx:pt>
          <cx:pt idx="5426">43.740000000000002</cx:pt>
          <cx:pt idx="5427">43.740000000000002</cx:pt>
          <cx:pt idx="5428">43.740000000000002</cx:pt>
          <cx:pt idx="5429">43.75</cx:pt>
          <cx:pt idx="5430">43.75</cx:pt>
          <cx:pt idx="5431">43.75</cx:pt>
          <cx:pt idx="5432">43.75</cx:pt>
          <cx:pt idx="5433">43.75</cx:pt>
          <cx:pt idx="5434">43.75</cx:pt>
          <cx:pt idx="5435">43.75</cx:pt>
          <cx:pt idx="5436">43.759999999999998</cx:pt>
          <cx:pt idx="5437">43.759999999999998</cx:pt>
          <cx:pt idx="5438">43.759999999999998</cx:pt>
          <cx:pt idx="5439">43.759999999999998</cx:pt>
          <cx:pt idx="5440">43.759999999999998</cx:pt>
          <cx:pt idx="5441">43.759999999999998</cx:pt>
          <cx:pt idx="5442">43.759999999999998</cx:pt>
          <cx:pt idx="5443">43.759999999999998</cx:pt>
          <cx:pt idx="5444">43.770000000000003</cx:pt>
          <cx:pt idx="5445">43.770000000000003</cx:pt>
          <cx:pt idx="5446">43.770000000000003</cx:pt>
          <cx:pt idx="5447">43.780000000000001</cx:pt>
          <cx:pt idx="5448">43.780000000000001</cx:pt>
          <cx:pt idx="5449">43.780000000000001</cx:pt>
          <cx:pt idx="5450">43.780000000000001</cx:pt>
          <cx:pt idx="5451">43.780000000000001</cx:pt>
          <cx:pt idx="5452">43.780000000000001</cx:pt>
          <cx:pt idx="5453">43.780000000000001</cx:pt>
          <cx:pt idx="5454">43.780000000000001</cx:pt>
          <cx:pt idx="5455">43.780000000000001</cx:pt>
          <cx:pt idx="5456">43.780000000000001</cx:pt>
          <cx:pt idx="5457">43.780000000000001</cx:pt>
          <cx:pt idx="5458">43.789999999999999</cx:pt>
          <cx:pt idx="5459">43.789999999999999</cx:pt>
          <cx:pt idx="5460">43.789999999999999</cx:pt>
          <cx:pt idx="5461">43.789999999999999</cx:pt>
          <cx:pt idx="5462">43.789999999999999</cx:pt>
          <cx:pt idx="5463">43.789999999999999</cx:pt>
          <cx:pt idx="5464">43.789999999999999</cx:pt>
          <cx:pt idx="5465">43.789999999999999</cx:pt>
          <cx:pt idx="5466">43.789999999999999</cx:pt>
          <cx:pt idx="5467">43.789999999999999</cx:pt>
          <cx:pt idx="5468">43.799999999999997</cx:pt>
          <cx:pt idx="5469">43.799999999999997</cx:pt>
          <cx:pt idx="5470">43.799999999999997</cx:pt>
          <cx:pt idx="5471">43.799999999999997</cx:pt>
          <cx:pt idx="5472">43.799999999999997</cx:pt>
          <cx:pt idx="5473">43.799999999999997</cx:pt>
          <cx:pt idx="5474">43.799999999999997</cx:pt>
          <cx:pt idx="5475">43.799999999999997</cx:pt>
          <cx:pt idx="5476">43.810000000000002</cx:pt>
          <cx:pt idx="5477">43.810000000000002</cx:pt>
          <cx:pt idx="5478">43.810000000000002</cx:pt>
          <cx:pt idx="5479">43.810000000000002</cx:pt>
          <cx:pt idx="5480">43.810000000000002</cx:pt>
          <cx:pt idx="5481">43.810000000000002</cx:pt>
          <cx:pt idx="5482">43.810000000000002</cx:pt>
          <cx:pt idx="5483">43.82</cx:pt>
          <cx:pt idx="5484">43.82</cx:pt>
          <cx:pt idx="5485">43.82</cx:pt>
          <cx:pt idx="5486">43.82</cx:pt>
          <cx:pt idx="5487">43.82</cx:pt>
          <cx:pt idx="5488">43.82</cx:pt>
          <cx:pt idx="5489">43.82</cx:pt>
          <cx:pt idx="5490">43.82</cx:pt>
          <cx:pt idx="5491">43.82</cx:pt>
          <cx:pt idx="5492">43.82</cx:pt>
          <cx:pt idx="5493">43.829999999999998</cx:pt>
          <cx:pt idx="5494">43.829999999999998</cx:pt>
          <cx:pt idx="5495">43.829999999999998</cx:pt>
          <cx:pt idx="5496">43.829999999999998</cx:pt>
          <cx:pt idx="5497">43.829999999999998</cx:pt>
          <cx:pt idx="5498">43.829999999999998</cx:pt>
          <cx:pt idx="5499">43.829999999999998</cx:pt>
          <cx:pt idx="5500">43.829999999999998</cx:pt>
          <cx:pt idx="5501">43.829999999999998</cx:pt>
          <cx:pt idx="5502">43.829999999999998</cx:pt>
          <cx:pt idx="5503">43.829999999999998</cx:pt>
          <cx:pt idx="5504">43.829999999999998</cx:pt>
          <cx:pt idx="5505">43.829999999999998</cx:pt>
          <cx:pt idx="5506">43.840000000000003</cx:pt>
          <cx:pt idx="5507">43.840000000000003</cx:pt>
          <cx:pt idx="5508">43.840000000000003</cx:pt>
          <cx:pt idx="5509">43.840000000000003</cx:pt>
          <cx:pt idx="5510">43.840000000000003</cx:pt>
          <cx:pt idx="5511">43.840000000000003</cx:pt>
          <cx:pt idx="5512">43.840000000000003</cx:pt>
          <cx:pt idx="5513">43.850000000000001</cx:pt>
          <cx:pt idx="5514">43.850000000000001</cx:pt>
          <cx:pt idx="5515">43.850000000000001</cx:pt>
          <cx:pt idx="5516">43.850000000000001</cx:pt>
          <cx:pt idx="5517">43.850000000000001</cx:pt>
          <cx:pt idx="5518">43.850000000000001</cx:pt>
          <cx:pt idx="5519">43.859999999999999</cx:pt>
          <cx:pt idx="5520">43.859999999999999</cx:pt>
          <cx:pt idx="5521">43.859999999999999</cx:pt>
          <cx:pt idx="5522">43.859999999999999</cx:pt>
          <cx:pt idx="5523">43.859999999999999</cx:pt>
          <cx:pt idx="5524">43.869999999999997</cx:pt>
          <cx:pt idx="5525">43.869999999999997</cx:pt>
          <cx:pt idx="5526">43.869999999999997</cx:pt>
          <cx:pt idx="5527">43.869999999999997</cx:pt>
          <cx:pt idx="5528">43.869999999999997</cx:pt>
          <cx:pt idx="5529">43.869999999999997</cx:pt>
          <cx:pt idx="5530">43.869999999999997</cx:pt>
          <cx:pt idx="5531">43.880000000000003</cx:pt>
          <cx:pt idx="5532">43.880000000000003</cx:pt>
          <cx:pt idx="5533">43.880000000000003</cx:pt>
          <cx:pt idx="5534">43.880000000000003</cx:pt>
          <cx:pt idx="5535">43.880000000000003</cx:pt>
          <cx:pt idx="5536">43.880000000000003</cx:pt>
          <cx:pt idx="5537">43.880000000000003</cx:pt>
          <cx:pt idx="5538">43.890000000000001</cx:pt>
          <cx:pt idx="5539">43.890000000000001</cx:pt>
          <cx:pt idx="5540">43.890000000000001</cx:pt>
          <cx:pt idx="5541">43.890000000000001</cx:pt>
          <cx:pt idx="5542">43.890000000000001</cx:pt>
          <cx:pt idx="5543">43.890000000000001</cx:pt>
          <cx:pt idx="5544">43.890000000000001</cx:pt>
          <cx:pt idx="5545">43.890000000000001</cx:pt>
          <cx:pt idx="5546">43.890000000000001</cx:pt>
          <cx:pt idx="5547">43.890000000000001</cx:pt>
          <cx:pt idx="5548">43.890000000000001</cx:pt>
          <cx:pt idx="5549">43.890000000000001</cx:pt>
          <cx:pt idx="5550">43.899999999999999</cx:pt>
          <cx:pt idx="5551">43.899999999999999</cx:pt>
          <cx:pt idx="5552">43.899999999999999</cx:pt>
          <cx:pt idx="5553">43.899999999999999</cx:pt>
          <cx:pt idx="5554">43.909999999999997</cx:pt>
          <cx:pt idx="5555">43.909999999999997</cx:pt>
          <cx:pt idx="5556">43.909999999999997</cx:pt>
          <cx:pt idx="5557">43.909999999999997</cx:pt>
          <cx:pt idx="5558">43.909999999999997</cx:pt>
          <cx:pt idx="5559">43.909999999999997</cx:pt>
          <cx:pt idx="5560">43.909999999999997</cx:pt>
          <cx:pt idx="5561">43.920000000000002</cx:pt>
          <cx:pt idx="5562">43.920000000000002</cx:pt>
          <cx:pt idx="5563">43.920000000000002</cx:pt>
          <cx:pt idx="5564">43.920000000000002</cx:pt>
          <cx:pt idx="5565">43.920000000000002</cx:pt>
          <cx:pt idx="5566">43.920000000000002</cx:pt>
          <cx:pt idx="5567">43.920000000000002</cx:pt>
          <cx:pt idx="5568">43.920000000000002</cx:pt>
          <cx:pt idx="5569">43.93</cx:pt>
          <cx:pt idx="5570">43.93</cx:pt>
          <cx:pt idx="5571">43.93</cx:pt>
          <cx:pt idx="5572">43.93</cx:pt>
          <cx:pt idx="5573">43.93</cx:pt>
          <cx:pt idx="5574">43.93</cx:pt>
          <cx:pt idx="5575">43.93</cx:pt>
          <cx:pt idx="5576">43.93</cx:pt>
          <cx:pt idx="5577">43.939999999999998</cx:pt>
          <cx:pt idx="5578">43.939999999999998</cx:pt>
          <cx:pt idx="5579">43.939999999999998</cx:pt>
          <cx:pt idx="5580">43.939999999999998</cx:pt>
          <cx:pt idx="5581">43.939999999999998</cx:pt>
          <cx:pt idx="5582">43.939999999999998</cx:pt>
          <cx:pt idx="5583">43.950000000000003</cx:pt>
          <cx:pt idx="5584">43.950000000000003</cx:pt>
          <cx:pt idx="5585">43.950000000000003</cx:pt>
          <cx:pt idx="5586">43.950000000000003</cx:pt>
          <cx:pt idx="5587">43.950000000000003</cx:pt>
          <cx:pt idx="5588">43.950000000000003</cx:pt>
          <cx:pt idx="5589">43.950000000000003</cx:pt>
          <cx:pt idx="5590">43.960000000000001</cx:pt>
          <cx:pt idx="5591">43.960000000000001</cx:pt>
          <cx:pt idx="5592">43.960000000000001</cx:pt>
          <cx:pt idx="5593">43.969999999999999</cx:pt>
          <cx:pt idx="5594">43.969999999999999</cx:pt>
          <cx:pt idx="5595">43.969999999999999</cx:pt>
          <cx:pt idx="5596">43.969999999999999</cx:pt>
          <cx:pt idx="5597">43.969999999999999</cx:pt>
          <cx:pt idx="5598">43.969999999999999</cx:pt>
          <cx:pt idx="5599">43.969999999999999</cx:pt>
          <cx:pt idx="5600">43.969999999999999</cx:pt>
          <cx:pt idx="5601">43.969999999999999</cx:pt>
          <cx:pt idx="5602">43.979999999999997</cx:pt>
          <cx:pt idx="5603">43.979999999999997</cx:pt>
          <cx:pt idx="5604">43.979999999999997</cx:pt>
          <cx:pt idx="5605">43.979999999999997</cx:pt>
          <cx:pt idx="5606">43.979999999999997</cx:pt>
          <cx:pt idx="5607">43.979999999999997</cx:pt>
          <cx:pt idx="5608">43.979999999999997</cx:pt>
          <cx:pt idx="5609">43.979999999999997</cx:pt>
          <cx:pt idx="5610">43.990000000000002</cx:pt>
          <cx:pt idx="5611">43.990000000000002</cx:pt>
          <cx:pt idx="5612">43.990000000000002</cx:pt>
          <cx:pt idx="5613">43.990000000000002</cx:pt>
          <cx:pt idx="5614">43.990000000000002</cx:pt>
          <cx:pt idx="5615">43.990000000000002</cx:pt>
          <cx:pt idx="5616">44</cx:pt>
          <cx:pt idx="5617">44</cx:pt>
          <cx:pt idx="5618">44</cx:pt>
          <cx:pt idx="5619">44</cx:pt>
          <cx:pt idx="5620">44</cx:pt>
          <cx:pt idx="5621">44</cx:pt>
          <cx:pt idx="5622">44</cx:pt>
          <cx:pt idx="5623">44</cx:pt>
          <cx:pt idx="5624">44</cx:pt>
          <cx:pt idx="5625">44</cx:pt>
          <cx:pt idx="5626">44.009999999999998</cx:pt>
          <cx:pt idx="5627">44.009999999999998</cx:pt>
          <cx:pt idx="5628">44.009999999999998</cx:pt>
          <cx:pt idx="5629">44.009999999999998</cx:pt>
          <cx:pt idx="5630">44.009999999999998</cx:pt>
          <cx:pt idx="5631">44.009999999999998</cx:pt>
          <cx:pt idx="5632">44.009999999999998</cx:pt>
          <cx:pt idx="5633">44.009999999999998</cx:pt>
          <cx:pt idx="5634">44.020000000000003</cx:pt>
          <cx:pt idx="5635">44.020000000000003</cx:pt>
          <cx:pt idx="5636">44.020000000000003</cx:pt>
          <cx:pt idx="5637">44.020000000000003</cx:pt>
          <cx:pt idx="5638">44.020000000000003</cx:pt>
          <cx:pt idx="5639">44.020000000000003</cx:pt>
          <cx:pt idx="5640">44.020000000000003</cx:pt>
          <cx:pt idx="5641">44.020000000000003</cx:pt>
          <cx:pt idx="5642">44.030000000000001</cx:pt>
          <cx:pt idx="5643">44.030000000000001</cx:pt>
          <cx:pt idx="5644">44.030000000000001</cx:pt>
          <cx:pt idx="5645">44.030000000000001</cx:pt>
          <cx:pt idx="5646">44.030000000000001</cx:pt>
          <cx:pt idx="5647">44.030000000000001</cx:pt>
          <cx:pt idx="5648">44.030000000000001</cx:pt>
          <cx:pt idx="5649">44.030000000000001</cx:pt>
          <cx:pt idx="5650">44.030000000000001</cx:pt>
          <cx:pt idx="5651">44.030000000000001</cx:pt>
          <cx:pt idx="5652">44.030000000000001</cx:pt>
          <cx:pt idx="5653">44.030000000000001</cx:pt>
          <cx:pt idx="5654">44.030000000000001</cx:pt>
          <cx:pt idx="5655">44.030000000000001</cx:pt>
          <cx:pt idx="5656">44.039999999999999</cx:pt>
          <cx:pt idx="5657">44.039999999999999</cx:pt>
          <cx:pt idx="5658">44.039999999999999</cx:pt>
          <cx:pt idx="5659">44.039999999999999</cx:pt>
          <cx:pt idx="5660">44.039999999999999</cx:pt>
          <cx:pt idx="5661">44.039999999999999</cx:pt>
          <cx:pt idx="5662">44.049999999999997</cx:pt>
          <cx:pt idx="5663">44.049999999999997</cx:pt>
          <cx:pt idx="5664">44.049999999999997</cx:pt>
          <cx:pt idx="5665">44.049999999999997</cx:pt>
          <cx:pt idx="5666">44.049999999999997</cx:pt>
          <cx:pt idx="5667">44.049999999999997</cx:pt>
          <cx:pt idx="5668">44.049999999999997</cx:pt>
          <cx:pt idx="5669">44.049999999999997</cx:pt>
          <cx:pt idx="5670">44.049999999999997</cx:pt>
          <cx:pt idx="5671">44.049999999999997</cx:pt>
          <cx:pt idx="5672">44.049999999999997</cx:pt>
          <cx:pt idx="5673">44.049999999999997</cx:pt>
          <cx:pt idx="5674">44.060000000000002</cx:pt>
          <cx:pt idx="5675">44.060000000000002</cx:pt>
          <cx:pt idx="5676">44.060000000000002</cx:pt>
          <cx:pt idx="5677">44.060000000000002</cx:pt>
          <cx:pt idx="5678">44.060000000000002</cx:pt>
          <cx:pt idx="5679">44.060000000000002</cx:pt>
          <cx:pt idx="5680">44.060000000000002</cx:pt>
          <cx:pt idx="5681">44.060000000000002</cx:pt>
          <cx:pt idx="5682">44.07</cx:pt>
          <cx:pt idx="5683">44.07</cx:pt>
          <cx:pt idx="5684">44.079999999999998</cx:pt>
          <cx:pt idx="5685">44.079999999999998</cx:pt>
          <cx:pt idx="5686">44.090000000000003</cx:pt>
          <cx:pt idx="5687">44.090000000000003</cx:pt>
          <cx:pt idx="5688">44.090000000000003</cx:pt>
          <cx:pt idx="5689">44.090000000000003</cx:pt>
          <cx:pt idx="5690">44.090000000000003</cx:pt>
          <cx:pt idx="5691">44.100000000000001</cx:pt>
          <cx:pt idx="5692">44.100000000000001</cx:pt>
          <cx:pt idx="5693">44.100000000000001</cx:pt>
          <cx:pt idx="5694">44.100000000000001</cx:pt>
          <cx:pt idx="5695">44.100000000000001</cx:pt>
          <cx:pt idx="5696">44.100000000000001</cx:pt>
          <cx:pt idx="5697">44.100000000000001</cx:pt>
          <cx:pt idx="5698">44.100000000000001</cx:pt>
          <cx:pt idx="5699">44.109999999999999</cx:pt>
          <cx:pt idx="5700">44.109999999999999</cx:pt>
          <cx:pt idx="5701">44.109999999999999</cx:pt>
          <cx:pt idx="5702">44.109999999999999</cx:pt>
          <cx:pt idx="5703">44.109999999999999</cx:pt>
          <cx:pt idx="5704">44.109999999999999</cx:pt>
          <cx:pt idx="5705">44.109999999999999</cx:pt>
          <cx:pt idx="5706">44.109999999999999</cx:pt>
          <cx:pt idx="5707">44.109999999999999</cx:pt>
          <cx:pt idx="5708">44.109999999999999</cx:pt>
          <cx:pt idx="5709">44.109999999999999</cx:pt>
          <cx:pt idx="5710">44.109999999999999</cx:pt>
          <cx:pt idx="5711">44.119999999999997</cx:pt>
          <cx:pt idx="5712">44.119999999999997</cx:pt>
          <cx:pt idx="5713">44.119999999999997</cx:pt>
          <cx:pt idx="5714">44.119999999999997</cx:pt>
          <cx:pt idx="5715">44.119999999999997</cx:pt>
          <cx:pt idx="5716">44.119999999999997</cx:pt>
          <cx:pt idx="5717">44.130000000000003</cx:pt>
          <cx:pt idx="5718">44.130000000000003</cx:pt>
          <cx:pt idx="5719">44.130000000000003</cx:pt>
          <cx:pt idx="5720">44.130000000000003</cx:pt>
          <cx:pt idx="5721">44.130000000000003</cx:pt>
          <cx:pt idx="5722">44.140000000000001</cx:pt>
          <cx:pt idx="5723">44.140000000000001</cx:pt>
          <cx:pt idx="5724">44.140000000000001</cx:pt>
          <cx:pt idx="5725">44.140000000000001</cx:pt>
          <cx:pt idx="5726">44.140000000000001</cx:pt>
          <cx:pt idx="5727">44.140000000000001</cx:pt>
          <cx:pt idx="5728">44.140000000000001</cx:pt>
          <cx:pt idx="5729">44.149999999999999</cx:pt>
          <cx:pt idx="5730">44.149999999999999</cx:pt>
          <cx:pt idx="5731">44.149999999999999</cx:pt>
          <cx:pt idx="5732">44.149999999999999</cx:pt>
          <cx:pt idx="5733">44.149999999999999</cx:pt>
          <cx:pt idx="5734">44.149999999999999</cx:pt>
          <cx:pt idx="5735">44.149999999999999</cx:pt>
          <cx:pt idx="5736">44.149999999999999</cx:pt>
          <cx:pt idx="5737">44.159999999999997</cx:pt>
          <cx:pt idx="5738">44.159999999999997</cx:pt>
          <cx:pt idx="5739">44.159999999999997</cx:pt>
          <cx:pt idx="5740">44.170000000000002</cx:pt>
          <cx:pt idx="5741">44.170000000000002</cx:pt>
          <cx:pt idx="5742">44.170000000000002</cx:pt>
          <cx:pt idx="5743">44.170000000000002</cx:pt>
          <cx:pt idx="5744">44.18</cx:pt>
          <cx:pt idx="5745">44.18</cx:pt>
          <cx:pt idx="5746">44.18</cx:pt>
          <cx:pt idx="5747">44.18</cx:pt>
          <cx:pt idx="5748">44.18</cx:pt>
          <cx:pt idx="5749">44.18</cx:pt>
          <cx:pt idx="5750">44.18</cx:pt>
          <cx:pt idx="5751">44.18</cx:pt>
          <cx:pt idx="5752">44.18</cx:pt>
          <cx:pt idx="5753">44.18</cx:pt>
          <cx:pt idx="5754">44.18</cx:pt>
          <cx:pt idx="5755">44.18</cx:pt>
          <cx:pt idx="5756">44.189999999999998</cx:pt>
          <cx:pt idx="5757">44.189999999999998</cx:pt>
          <cx:pt idx="5758">44.189999999999998</cx:pt>
          <cx:pt idx="5759">44.189999999999998</cx:pt>
          <cx:pt idx="5760">44.189999999999998</cx:pt>
          <cx:pt idx="5761">44.189999999999998</cx:pt>
          <cx:pt idx="5762">44.189999999999998</cx:pt>
          <cx:pt idx="5763">44.200000000000003</cx:pt>
          <cx:pt idx="5764">44.200000000000003</cx:pt>
          <cx:pt idx="5765">44.200000000000003</cx:pt>
          <cx:pt idx="5766">44.200000000000003</cx:pt>
          <cx:pt idx="5767">44.200000000000003</cx:pt>
          <cx:pt idx="5768">44.200000000000003</cx:pt>
          <cx:pt idx="5769">44.200000000000003</cx:pt>
          <cx:pt idx="5770">44.200000000000003</cx:pt>
          <cx:pt idx="5771">44.200000000000003</cx:pt>
          <cx:pt idx="5772">44.210000000000001</cx:pt>
          <cx:pt idx="5773">44.210000000000001</cx:pt>
          <cx:pt idx="5774">44.210000000000001</cx:pt>
          <cx:pt idx="5775">44.210000000000001</cx:pt>
          <cx:pt idx="5776">44.210000000000001</cx:pt>
          <cx:pt idx="5777">44.210000000000001</cx:pt>
          <cx:pt idx="5778">44.219999999999999</cx:pt>
          <cx:pt idx="5779">44.219999999999999</cx:pt>
          <cx:pt idx="5780">44.219999999999999</cx:pt>
          <cx:pt idx="5781">44.219999999999999</cx:pt>
          <cx:pt idx="5782">44.219999999999999</cx:pt>
          <cx:pt idx="5783">44.219999999999999</cx:pt>
          <cx:pt idx="5784">44.219999999999999</cx:pt>
          <cx:pt idx="5785">44.229999999999997</cx:pt>
          <cx:pt idx="5786">44.229999999999997</cx:pt>
          <cx:pt idx="5787">44.229999999999997</cx:pt>
          <cx:pt idx="5788">44.229999999999997</cx:pt>
          <cx:pt idx="5789">44.229999999999997</cx:pt>
          <cx:pt idx="5790">44.240000000000002</cx:pt>
          <cx:pt idx="5791">44.240000000000002</cx:pt>
          <cx:pt idx="5792">44.240000000000002</cx:pt>
          <cx:pt idx="5793">44.240000000000002</cx:pt>
          <cx:pt idx="5794">44.240000000000002</cx:pt>
          <cx:pt idx="5795">44.240000000000002</cx:pt>
          <cx:pt idx="5796">44.240000000000002</cx:pt>
          <cx:pt idx="5797">44.240000000000002</cx:pt>
          <cx:pt idx="5798">44.240000000000002</cx:pt>
          <cx:pt idx="5799">44.240000000000002</cx:pt>
          <cx:pt idx="5800">44.25</cx:pt>
          <cx:pt idx="5801">44.25</cx:pt>
          <cx:pt idx="5802">44.25</cx:pt>
          <cx:pt idx="5803">44.25</cx:pt>
          <cx:pt idx="5804">44.25</cx:pt>
          <cx:pt idx="5805">44.25</cx:pt>
          <cx:pt idx="5806">44.259999999999998</cx:pt>
          <cx:pt idx="5807">44.259999999999998</cx:pt>
          <cx:pt idx="5808">44.259999999999998</cx:pt>
          <cx:pt idx="5809">44.259999999999998</cx:pt>
          <cx:pt idx="5810">44.259999999999998</cx:pt>
          <cx:pt idx="5811">44.259999999999998</cx:pt>
          <cx:pt idx="5812">44.270000000000003</cx:pt>
          <cx:pt idx="5813">44.270000000000003</cx:pt>
          <cx:pt idx="5814">44.270000000000003</cx:pt>
          <cx:pt idx="5815">44.270000000000003</cx:pt>
          <cx:pt idx="5816">44.270000000000003</cx:pt>
          <cx:pt idx="5817">44.270000000000003</cx:pt>
          <cx:pt idx="5818">44.270000000000003</cx:pt>
          <cx:pt idx="5819">44.280000000000001</cx:pt>
          <cx:pt idx="5820">44.280000000000001</cx:pt>
          <cx:pt idx="5821">44.280000000000001</cx:pt>
          <cx:pt idx="5822">44.280000000000001</cx:pt>
          <cx:pt idx="5823">44.280000000000001</cx:pt>
          <cx:pt idx="5824">44.280000000000001</cx:pt>
          <cx:pt idx="5825">44.289999999999999</cx:pt>
          <cx:pt idx="5826">44.289999999999999</cx:pt>
          <cx:pt idx="5827">44.289999999999999</cx:pt>
          <cx:pt idx="5828">44.289999999999999</cx:pt>
          <cx:pt idx="5829">44.289999999999999</cx:pt>
          <cx:pt idx="5830">44.289999999999999</cx:pt>
          <cx:pt idx="5831">44.289999999999999</cx:pt>
          <cx:pt idx="5832">44.289999999999999</cx:pt>
          <cx:pt idx="5833">44.299999999999997</cx:pt>
          <cx:pt idx="5834">44.299999999999997</cx:pt>
          <cx:pt idx="5835">44.299999999999997</cx:pt>
          <cx:pt idx="5836">44.299999999999997</cx:pt>
          <cx:pt idx="5837">44.299999999999997</cx:pt>
          <cx:pt idx="5838">44.299999999999997</cx:pt>
          <cx:pt idx="5839">44.299999999999997</cx:pt>
          <cx:pt idx="5840">44.310000000000002</cx:pt>
          <cx:pt idx="5841">44.310000000000002</cx:pt>
          <cx:pt idx="5842">44.310000000000002</cx:pt>
          <cx:pt idx="5843">44.310000000000002</cx:pt>
          <cx:pt idx="5844">44.310000000000002</cx:pt>
          <cx:pt idx="5845">44.310000000000002</cx:pt>
          <cx:pt idx="5846">44.32</cx:pt>
          <cx:pt idx="5847">44.32</cx:pt>
          <cx:pt idx="5848">44.32</cx:pt>
          <cx:pt idx="5849">44.32</cx:pt>
          <cx:pt idx="5850">44.32</cx:pt>
          <cx:pt idx="5851">44.32</cx:pt>
          <cx:pt idx="5852">44.32</cx:pt>
          <cx:pt idx="5853">44.32</cx:pt>
          <cx:pt idx="5854">44.32</cx:pt>
          <cx:pt idx="5855">44.32</cx:pt>
          <cx:pt idx="5856">44.329999999999998</cx:pt>
          <cx:pt idx="5857">44.329999999999998</cx:pt>
          <cx:pt idx="5858">44.329999999999998</cx:pt>
          <cx:pt idx="5859">44.329999999999998</cx:pt>
          <cx:pt idx="5860">44.329999999999998</cx:pt>
          <cx:pt idx="5861">44.329999999999998</cx:pt>
          <cx:pt idx="5862">44.329999999999998</cx:pt>
          <cx:pt idx="5863">44.329999999999998</cx:pt>
          <cx:pt idx="5864">44.340000000000003</cx:pt>
          <cx:pt idx="5865">44.340000000000003</cx:pt>
          <cx:pt idx="5866">44.340000000000003</cx:pt>
          <cx:pt idx="5867">44.340000000000003</cx:pt>
          <cx:pt idx="5868">44.340000000000003</cx:pt>
          <cx:pt idx="5869">44.340000000000003</cx:pt>
          <cx:pt idx="5870">44.350000000000001</cx:pt>
          <cx:pt idx="5871">44.350000000000001</cx:pt>
          <cx:pt idx="5872">44.350000000000001</cx:pt>
          <cx:pt idx="5873">44.350000000000001</cx:pt>
          <cx:pt idx="5874">44.350000000000001</cx:pt>
          <cx:pt idx="5875">44.350000000000001</cx:pt>
          <cx:pt idx="5876">44.350000000000001</cx:pt>
          <cx:pt idx="5877">44.350000000000001</cx:pt>
          <cx:pt idx="5878">44.350000000000001</cx:pt>
          <cx:pt idx="5879">44.350000000000001</cx:pt>
          <cx:pt idx="5880">44.350000000000001</cx:pt>
          <cx:pt idx="5881">44.350000000000001</cx:pt>
          <cx:pt idx="5882">44.350000000000001</cx:pt>
          <cx:pt idx="5883">44.359999999999999</cx:pt>
          <cx:pt idx="5884">44.359999999999999</cx:pt>
          <cx:pt idx="5885">44.359999999999999</cx:pt>
          <cx:pt idx="5886">44.359999999999999</cx:pt>
          <cx:pt idx="5887">44.359999999999999</cx:pt>
          <cx:pt idx="5888">44.359999999999999</cx:pt>
          <cx:pt idx="5889">44.359999999999999</cx:pt>
          <cx:pt idx="5890">44.369999999999997</cx:pt>
          <cx:pt idx="5891">44.369999999999997</cx:pt>
          <cx:pt idx="5892">44.369999999999997</cx:pt>
          <cx:pt idx="5893">44.380000000000003</cx:pt>
          <cx:pt idx="5894">44.380000000000003</cx:pt>
          <cx:pt idx="5895">44.380000000000003</cx:pt>
          <cx:pt idx="5896">44.380000000000003</cx:pt>
          <cx:pt idx="5897">44.380000000000003</cx:pt>
          <cx:pt idx="5898">44.380000000000003</cx:pt>
          <cx:pt idx="5899">44.380000000000003</cx:pt>
          <cx:pt idx="5900">44.390000000000001</cx:pt>
          <cx:pt idx="5901">44.390000000000001</cx:pt>
          <cx:pt idx="5902">44.390000000000001</cx:pt>
          <cx:pt idx="5903">44.390000000000001</cx:pt>
          <cx:pt idx="5904">44.390000000000001</cx:pt>
          <cx:pt idx="5905">44.390000000000001</cx:pt>
          <cx:pt idx="5906">44.390000000000001</cx:pt>
          <cx:pt idx="5907">44.390000000000001</cx:pt>
          <cx:pt idx="5908">44.399999999999999</cx:pt>
          <cx:pt idx="5909">44.399999999999999</cx:pt>
          <cx:pt idx="5910">44.399999999999999</cx:pt>
          <cx:pt idx="5911">44.399999999999999</cx:pt>
          <cx:pt idx="5912">44.399999999999999</cx:pt>
          <cx:pt idx="5913">44.399999999999999</cx:pt>
          <cx:pt idx="5914">44.399999999999999</cx:pt>
          <cx:pt idx="5915">44.409999999999997</cx:pt>
          <cx:pt idx="5916">44.409999999999997</cx:pt>
          <cx:pt idx="5917">44.409999999999997</cx:pt>
          <cx:pt idx="5918">44.409999999999997</cx:pt>
          <cx:pt idx="5919">44.409999999999997</cx:pt>
          <cx:pt idx="5920">44.409999999999997</cx:pt>
          <cx:pt idx="5921">44.409999999999997</cx:pt>
          <cx:pt idx="5922">44.420000000000002</cx:pt>
          <cx:pt idx="5923">44.420000000000002</cx:pt>
          <cx:pt idx="5924">44.420000000000002</cx:pt>
          <cx:pt idx="5925">44.420000000000002</cx:pt>
          <cx:pt idx="5926">44.420000000000002</cx:pt>
          <cx:pt idx="5927">44.420000000000002</cx:pt>
          <cx:pt idx="5928">44.420000000000002</cx:pt>
          <cx:pt idx="5929">44.420000000000002</cx:pt>
          <cx:pt idx="5930">44.420000000000002</cx:pt>
          <cx:pt idx="5931">44.420000000000002</cx:pt>
          <cx:pt idx="5932">44.43</cx:pt>
          <cx:pt idx="5933">44.43</cx:pt>
          <cx:pt idx="5934">44.43</cx:pt>
          <cx:pt idx="5935">44.43</cx:pt>
          <cx:pt idx="5936">44.43</cx:pt>
          <cx:pt idx="5937">44.43</cx:pt>
          <cx:pt idx="5938">44.43</cx:pt>
          <cx:pt idx="5939">44.43</cx:pt>
          <cx:pt idx="5940">44.43</cx:pt>
          <cx:pt idx="5941">44.43</cx:pt>
          <cx:pt idx="5942">44.43</cx:pt>
          <cx:pt idx="5943">44.439999999999998</cx:pt>
          <cx:pt idx="5944">44.439999999999998</cx:pt>
          <cx:pt idx="5945">44.439999999999998</cx:pt>
          <cx:pt idx="5946">44.439999999999998</cx:pt>
          <cx:pt idx="5947">44.439999999999998</cx:pt>
          <cx:pt idx="5948">44.439999999999998</cx:pt>
          <cx:pt idx="5949">44.450000000000003</cx:pt>
          <cx:pt idx="5950">44.450000000000003</cx:pt>
          <cx:pt idx="5951">44.450000000000003</cx:pt>
          <cx:pt idx="5952">44.450000000000003</cx:pt>
          <cx:pt idx="5953">44.450000000000003</cx:pt>
          <cx:pt idx="5954">44.450000000000003</cx:pt>
          <cx:pt idx="5955">44.450000000000003</cx:pt>
          <cx:pt idx="5956">44.450000000000003</cx:pt>
          <cx:pt idx="5957">44.450000000000003</cx:pt>
          <cx:pt idx="5958">44.450000000000003</cx:pt>
          <cx:pt idx="5959">44.450000000000003</cx:pt>
          <cx:pt idx="5960">44.450000000000003</cx:pt>
          <cx:pt idx="5961">44.460000000000001</cx:pt>
          <cx:pt idx="5962">44.460000000000001</cx:pt>
          <cx:pt idx="5963">44.460000000000001</cx:pt>
          <cx:pt idx="5964">44.460000000000001</cx:pt>
          <cx:pt idx="5965">44.469999999999999</cx:pt>
          <cx:pt idx="5966">44.469999999999999</cx:pt>
          <cx:pt idx="5967">44.469999999999999</cx:pt>
          <cx:pt idx="5968">44.469999999999999</cx:pt>
          <cx:pt idx="5969">44.469999999999999</cx:pt>
          <cx:pt idx="5970">44.469999999999999</cx:pt>
          <cx:pt idx="5971">44.469999999999999</cx:pt>
          <cx:pt idx="5972">44.469999999999999</cx:pt>
          <cx:pt idx="5973">44.469999999999999</cx:pt>
          <cx:pt idx="5974">44.479999999999997</cx:pt>
          <cx:pt idx="5975">44.479999999999997</cx:pt>
          <cx:pt idx="5976">44.479999999999997</cx:pt>
          <cx:pt idx="5977">44.479999999999997</cx:pt>
          <cx:pt idx="5978">44.479999999999997</cx:pt>
          <cx:pt idx="5979">44.479999999999997</cx:pt>
          <cx:pt idx="5980">44.479999999999997</cx:pt>
          <cx:pt idx="5981">44.479999999999997</cx:pt>
          <cx:pt idx="5982">44.479999999999997</cx:pt>
          <cx:pt idx="5983">44.490000000000002</cx:pt>
          <cx:pt idx="5984">44.490000000000002</cx:pt>
          <cx:pt idx="5985">44.490000000000002</cx:pt>
          <cx:pt idx="5986">44.490000000000002</cx:pt>
          <cx:pt idx="5987">44.490000000000002</cx:pt>
          <cx:pt idx="5988">44.490000000000002</cx:pt>
          <cx:pt idx="5989">44.490000000000002</cx:pt>
          <cx:pt idx="5990">44.490000000000002</cx:pt>
          <cx:pt idx="5991">44.490000000000002</cx:pt>
          <cx:pt idx="5992">44.490000000000002</cx:pt>
          <cx:pt idx="5993">44.490000000000002</cx:pt>
          <cx:pt idx="5994">44.490000000000002</cx:pt>
          <cx:pt idx="5995">44.5</cx:pt>
          <cx:pt idx="5996">44.5</cx:pt>
          <cx:pt idx="5997">44.5</cx:pt>
          <cx:pt idx="5998">44.5</cx:pt>
          <cx:pt idx="5999">44.5</cx:pt>
          <cx:pt idx="6000">44.5</cx:pt>
          <cx:pt idx="6001">44.5</cx:pt>
          <cx:pt idx="6002">44.5</cx:pt>
          <cx:pt idx="6003">44.5</cx:pt>
          <cx:pt idx="6004">44.5</cx:pt>
          <cx:pt idx="6005">44.5</cx:pt>
          <cx:pt idx="6006">44.509999999999998</cx:pt>
          <cx:pt idx="6007">44.509999999999998</cx:pt>
          <cx:pt idx="6008">44.509999999999998</cx:pt>
          <cx:pt idx="6009">44.509999999999998</cx:pt>
          <cx:pt idx="6010">44.509999999999998</cx:pt>
          <cx:pt idx="6011">44.509999999999998</cx:pt>
          <cx:pt idx="6012">44.509999999999998</cx:pt>
          <cx:pt idx="6013">44.509999999999998</cx:pt>
          <cx:pt idx="6014">44.509999999999998</cx:pt>
          <cx:pt idx="6015">44.520000000000003</cx:pt>
          <cx:pt idx="6016">44.520000000000003</cx:pt>
          <cx:pt idx="6017">44.520000000000003</cx:pt>
          <cx:pt idx="6018">44.520000000000003</cx:pt>
          <cx:pt idx="6019">44.520000000000003</cx:pt>
          <cx:pt idx="6020">44.530000000000001</cx:pt>
          <cx:pt idx="6021">44.530000000000001</cx:pt>
          <cx:pt idx="6022">44.530000000000001</cx:pt>
          <cx:pt idx="6023">44.530000000000001</cx:pt>
          <cx:pt idx="6024">44.539999999999999</cx:pt>
          <cx:pt idx="6025">44.539999999999999</cx:pt>
          <cx:pt idx="6026">44.539999999999999</cx:pt>
          <cx:pt idx="6027">44.539999999999999</cx:pt>
          <cx:pt idx="6028">44.539999999999999</cx:pt>
          <cx:pt idx="6029">44.539999999999999</cx:pt>
          <cx:pt idx="6030">44.539999999999999</cx:pt>
          <cx:pt idx="6031">44.549999999999997</cx:pt>
          <cx:pt idx="6032">44.549999999999997</cx:pt>
          <cx:pt idx="6033">44.549999999999997</cx:pt>
          <cx:pt idx="6034">44.549999999999997</cx:pt>
          <cx:pt idx="6035">44.549999999999997</cx:pt>
          <cx:pt idx="6036">44.549999999999997</cx:pt>
          <cx:pt idx="6037">44.549999999999997</cx:pt>
          <cx:pt idx="6038">44.549999999999997</cx:pt>
          <cx:pt idx="6039">44.549999999999997</cx:pt>
          <cx:pt idx="6040">44.560000000000002</cx:pt>
          <cx:pt idx="6041">44.560000000000002</cx:pt>
          <cx:pt idx="6042">44.560000000000002</cx:pt>
          <cx:pt idx="6043">44.560000000000002</cx:pt>
          <cx:pt idx="6044">44.560000000000002</cx:pt>
          <cx:pt idx="6045">44.560000000000002</cx:pt>
          <cx:pt idx="6046">44.560000000000002</cx:pt>
          <cx:pt idx="6047">44.57</cx:pt>
          <cx:pt idx="6048">44.57</cx:pt>
          <cx:pt idx="6049">44.57</cx:pt>
          <cx:pt idx="6050">44.57</cx:pt>
          <cx:pt idx="6051">44.57</cx:pt>
          <cx:pt idx="6052">44.57</cx:pt>
          <cx:pt idx="6053">44.57</cx:pt>
          <cx:pt idx="6054">44.57</cx:pt>
          <cx:pt idx="6055">44.57</cx:pt>
          <cx:pt idx="6056">44.579999999999998</cx:pt>
          <cx:pt idx="6057">44.579999999999998</cx:pt>
          <cx:pt idx="6058">44.579999999999998</cx:pt>
          <cx:pt idx="6059">44.579999999999998</cx:pt>
          <cx:pt idx="6060">44.579999999999998</cx:pt>
          <cx:pt idx="6061">44.579999999999998</cx:pt>
          <cx:pt idx="6062">44.579999999999998</cx:pt>
          <cx:pt idx="6063">44.579999999999998</cx:pt>
          <cx:pt idx="6064">44.590000000000003</cx:pt>
          <cx:pt idx="6065">44.590000000000003</cx:pt>
          <cx:pt idx="6066">44.590000000000003</cx:pt>
          <cx:pt idx="6067">44.590000000000003</cx:pt>
          <cx:pt idx="6068">44.590000000000003</cx:pt>
          <cx:pt idx="6069">44.590000000000003</cx:pt>
          <cx:pt idx="6070">44.590000000000003</cx:pt>
          <cx:pt idx="6071">44.590000000000003</cx:pt>
          <cx:pt idx="6072">44.590000000000003</cx:pt>
          <cx:pt idx="6073">44.600000000000001</cx:pt>
          <cx:pt idx="6074">44.600000000000001</cx:pt>
          <cx:pt idx="6075">44.600000000000001</cx:pt>
          <cx:pt idx="6076">44.600000000000001</cx:pt>
          <cx:pt idx="6077">44.600000000000001</cx:pt>
          <cx:pt idx="6078">44.600000000000001</cx:pt>
          <cx:pt idx="6079">44.600000000000001</cx:pt>
          <cx:pt idx="6080">44.600000000000001</cx:pt>
          <cx:pt idx="6081">44.600000000000001</cx:pt>
          <cx:pt idx="6082">44.600000000000001</cx:pt>
          <cx:pt idx="6083">44.600000000000001</cx:pt>
          <cx:pt idx="6084">44.600000000000001</cx:pt>
          <cx:pt idx="6085">44.600000000000001</cx:pt>
          <cx:pt idx="6086">44.609999999999999</cx:pt>
          <cx:pt idx="6087">44.609999999999999</cx:pt>
          <cx:pt idx="6088">44.609999999999999</cx:pt>
          <cx:pt idx="6089">44.609999999999999</cx:pt>
          <cx:pt idx="6090">44.609999999999999</cx:pt>
          <cx:pt idx="6091">44.609999999999999</cx:pt>
          <cx:pt idx="6092">44.609999999999999</cx:pt>
          <cx:pt idx="6093">44.619999999999997</cx:pt>
          <cx:pt idx="6094">44.619999999999997</cx:pt>
          <cx:pt idx="6095">44.619999999999997</cx:pt>
          <cx:pt idx="6096">44.619999999999997</cx:pt>
          <cx:pt idx="6097">44.619999999999997</cx:pt>
          <cx:pt idx="6098">44.619999999999997</cx:pt>
          <cx:pt idx="6099">44.619999999999997</cx:pt>
          <cx:pt idx="6100">44.619999999999997</cx:pt>
          <cx:pt idx="6101">44.619999999999997</cx:pt>
          <cx:pt idx="6102">44.619999999999997</cx:pt>
          <cx:pt idx="6103">44.619999999999997</cx:pt>
          <cx:pt idx="6104">44.619999999999997</cx:pt>
          <cx:pt idx="6105">44.619999999999997</cx:pt>
          <cx:pt idx="6106">44.619999999999997</cx:pt>
          <cx:pt idx="6107">44.630000000000003</cx:pt>
          <cx:pt idx="6108">44.630000000000003</cx:pt>
          <cx:pt idx="6109">44.630000000000003</cx:pt>
          <cx:pt idx="6110">44.630000000000003</cx:pt>
          <cx:pt idx="6111">44.630000000000003</cx:pt>
          <cx:pt idx="6112">44.630000000000003</cx:pt>
          <cx:pt idx="6113">44.630000000000003</cx:pt>
          <cx:pt idx="6114">44.630000000000003</cx:pt>
          <cx:pt idx="6115">44.630000000000003</cx:pt>
          <cx:pt idx="6116">44.640000000000001</cx:pt>
          <cx:pt idx="6117">44.640000000000001</cx:pt>
          <cx:pt idx="6118">44.640000000000001</cx:pt>
          <cx:pt idx="6119">44.640000000000001</cx:pt>
          <cx:pt idx="6120">44.640000000000001</cx:pt>
          <cx:pt idx="6121">44.640000000000001</cx:pt>
          <cx:pt idx="6122">44.640000000000001</cx:pt>
          <cx:pt idx="6123">44.640000000000001</cx:pt>
          <cx:pt idx="6124">44.640000000000001</cx:pt>
          <cx:pt idx="6125">44.640000000000001</cx:pt>
          <cx:pt idx="6126">44.640000000000001</cx:pt>
          <cx:pt idx="6127">44.640000000000001</cx:pt>
          <cx:pt idx="6128">44.649999999999999</cx:pt>
          <cx:pt idx="6129">44.649999999999999</cx:pt>
          <cx:pt idx="6130">44.649999999999999</cx:pt>
          <cx:pt idx="6131">44.649999999999999</cx:pt>
          <cx:pt idx="6132">44.649999999999999</cx:pt>
          <cx:pt idx="6133">44.649999999999999</cx:pt>
          <cx:pt idx="6134">44.649999999999999</cx:pt>
          <cx:pt idx="6135">44.649999999999999</cx:pt>
          <cx:pt idx="6136">44.659999999999997</cx:pt>
          <cx:pt idx="6137">44.659999999999997</cx:pt>
          <cx:pt idx="6138">44.659999999999997</cx:pt>
          <cx:pt idx="6139">44.659999999999997</cx:pt>
          <cx:pt idx="6140">44.659999999999997</cx:pt>
          <cx:pt idx="6141">44.659999999999997</cx:pt>
          <cx:pt idx="6142">44.659999999999997</cx:pt>
          <cx:pt idx="6143">44.659999999999997</cx:pt>
          <cx:pt idx="6144">44.659999999999997</cx:pt>
          <cx:pt idx="6145">44.659999999999997</cx:pt>
          <cx:pt idx="6146">44.659999999999997</cx:pt>
          <cx:pt idx="6147">44.670000000000002</cx:pt>
          <cx:pt idx="6148">44.670000000000002</cx:pt>
          <cx:pt idx="6149">44.670000000000002</cx:pt>
          <cx:pt idx="6150">44.670000000000002</cx:pt>
          <cx:pt idx="6151">44.670000000000002</cx:pt>
          <cx:pt idx="6152">44.670000000000002</cx:pt>
          <cx:pt idx="6153">44.670000000000002</cx:pt>
          <cx:pt idx="6154">44.670000000000002</cx:pt>
          <cx:pt idx="6155">44.670000000000002</cx:pt>
          <cx:pt idx="6156">44.670000000000002</cx:pt>
          <cx:pt idx="6157">44.670000000000002</cx:pt>
          <cx:pt idx="6158">44.670000000000002</cx:pt>
          <cx:pt idx="6159">44.670000000000002</cx:pt>
          <cx:pt idx="6160">44.68</cx:pt>
          <cx:pt idx="6161">44.68</cx:pt>
          <cx:pt idx="6162">44.68</cx:pt>
          <cx:pt idx="6163">44.68</cx:pt>
          <cx:pt idx="6164">44.68</cx:pt>
          <cx:pt idx="6165">44.68</cx:pt>
          <cx:pt idx="6166">44.68</cx:pt>
          <cx:pt idx="6167">44.68</cx:pt>
          <cx:pt idx="6168">44.68</cx:pt>
          <cx:pt idx="6169">44.68</cx:pt>
          <cx:pt idx="6170">44.689999999999998</cx:pt>
          <cx:pt idx="6171">44.689999999999998</cx:pt>
          <cx:pt idx="6172">44.689999999999998</cx:pt>
          <cx:pt idx="6173">44.689999999999998</cx:pt>
          <cx:pt idx="6174">44.689999999999998</cx:pt>
          <cx:pt idx="6175">44.689999999999998</cx:pt>
          <cx:pt idx="6176">44.689999999999998</cx:pt>
          <cx:pt idx="6177">44.689999999999998</cx:pt>
          <cx:pt idx="6178">44.689999999999998</cx:pt>
          <cx:pt idx="6179">44.689999999999998</cx:pt>
          <cx:pt idx="6180">44.689999999999998</cx:pt>
          <cx:pt idx="6181">44.689999999999998</cx:pt>
          <cx:pt idx="6182">44.689999999999998</cx:pt>
          <cx:pt idx="6183">44.700000000000003</cx:pt>
          <cx:pt idx="6184">44.700000000000003</cx:pt>
          <cx:pt idx="6185">44.700000000000003</cx:pt>
          <cx:pt idx="6186">44.700000000000003</cx:pt>
          <cx:pt idx="6187">44.700000000000003</cx:pt>
          <cx:pt idx="6188">44.700000000000003</cx:pt>
          <cx:pt idx="6189">44.700000000000003</cx:pt>
          <cx:pt idx="6190">44.700000000000003</cx:pt>
          <cx:pt idx="6191">44.700000000000003</cx:pt>
          <cx:pt idx="6192">44.700000000000003</cx:pt>
          <cx:pt idx="6193">44.700000000000003</cx:pt>
          <cx:pt idx="6194">44.710000000000001</cx:pt>
          <cx:pt idx="6195">44.710000000000001</cx:pt>
          <cx:pt idx="6196">44.710000000000001</cx:pt>
          <cx:pt idx="6197">44.710000000000001</cx:pt>
          <cx:pt idx="6198">44.710000000000001</cx:pt>
          <cx:pt idx="6199">44.710000000000001</cx:pt>
          <cx:pt idx="6200">44.710000000000001</cx:pt>
          <cx:pt idx="6201">44.710000000000001</cx:pt>
          <cx:pt idx="6202">44.710000000000001</cx:pt>
          <cx:pt idx="6203">44.719999999999999</cx:pt>
          <cx:pt idx="6204">44.719999999999999</cx:pt>
          <cx:pt idx="6205">44.719999999999999</cx:pt>
          <cx:pt idx="6206">44.719999999999999</cx:pt>
          <cx:pt idx="6207">44.719999999999999</cx:pt>
          <cx:pt idx="6208">44.719999999999999</cx:pt>
          <cx:pt idx="6209">44.719999999999999</cx:pt>
          <cx:pt idx="6210">44.719999999999999</cx:pt>
          <cx:pt idx="6211">44.719999999999999</cx:pt>
          <cx:pt idx="6212">44.719999999999999</cx:pt>
          <cx:pt idx="6213">44.729999999999997</cx:pt>
          <cx:pt idx="6214">44.729999999999997</cx:pt>
          <cx:pt idx="6215">44.729999999999997</cx:pt>
          <cx:pt idx="6216">44.729999999999997</cx:pt>
          <cx:pt idx="6217">44.729999999999997</cx:pt>
          <cx:pt idx="6218">44.729999999999997</cx:pt>
          <cx:pt idx="6219">44.729999999999997</cx:pt>
          <cx:pt idx="6220">44.729999999999997</cx:pt>
          <cx:pt idx="6221">44.729999999999997</cx:pt>
          <cx:pt idx="6222">44.729999999999997</cx:pt>
          <cx:pt idx="6223">44.729999999999997</cx:pt>
          <cx:pt idx="6224">44.729999999999997</cx:pt>
          <cx:pt idx="6225">44.729999999999997</cx:pt>
          <cx:pt idx="6226">44.729999999999997</cx:pt>
          <cx:pt idx="6227">44.729999999999997</cx:pt>
          <cx:pt idx="6228">44.729999999999997</cx:pt>
          <cx:pt idx="6229">44.740000000000002</cx:pt>
          <cx:pt idx="6230">44.740000000000002</cx:pt>
          <cx:pt idx="6231">44.740000000000002</cx:pt>
          <cx:pt idx="6232">44.740000000000002</cx:pt>
          <cx:pt idx="6233">44.740000000000002</cx:pt>
          <cx:pt idx="6234">44.740000000000002</cx:pt>
          <cx:pt idx="6235">44.740000000000002</cx:pt>
          <cx:pt idx="6236">44.740000000000002</cx:pt>
          <cx:pt idx="6237">44.75</cx:pt>
          <cx:pt idx="6238">44.75</cx:pt>
          <cx:pt idx="6239">44.75</cx:pt>
          <cx:pt idx="6240">44.75</cx:pt>
          <cx:pt idx="6241">44.75</cx:pt>
          <cx:pt idx="6242">44.75</cx:pt>
          <cx:pt idx="6243">44.75</cx:pt>
          <cx:pt idx="6244">44.75</cx:pt>
          <cx:pt idx="6245">44.759999999999998</cx:pt>
          <cx:pt idx="6246">44.759999999999998</cx:pt>
          <cx:pt idx="6247">44.759999999999998</cx:pt>
          <cx:pt idx="6248">44.759999999999998</cx:pt>
          <cx:pt idx="6249">44.759999999999998</cx:pt>
          <cx:pt idx="6250">44.759999999999998</cx:pt>
          <cx:pt idx="6251">44.759999999999998</cx:pt>
          <cx:pt idx="6252">44.759999999999998</cx:pt>
          <cx:pt idx="6253">44.759999999999998</cx:pt>
          <cx:pt idx="6254">44.759999999999998</cx:pt>
          <cx:pt idx="6255">44.759999999999998</cx:pt>
          <cx:pt idx="6256">44.759999999999998</cx:pt>
          <cx:pt idx="6257">44.770000000000003</cx:pt>
          <cx:pt idx="6258">44.770000000000003</cx:pt>
          <cx:pt idx="6259">44.770000000000003</cx:pt>
          <cx:pt idx="6260">44.770000000000003</cx:pt>
          <cx:pt idx="6261">44.770000000000003</cx:pt>
          <cx:pt idx="6262">44.770000000000003</cx:pt>
          <cx:pt idx="6263">44.770000000000003</cx:pt>
          <cx:pt idx="6264">44.770000000000003</cx:pt>
          <cx:pt idx="6265">44.770000000000003</cx:pt>
          <cx:pt idx="6266">44.770000000000003</cx:pt>
          <cx:pt idx="6267">44.770000000000003</cx:pt>
          <cx:pt idx="6268">44.770000000000003</cx:pt>
          <cx:pt idx="6269">44.770000000000003</cx:pt>
          <cx:pt idx="6270">44.770000000000003</cx:pt>
          <cx:pt idx="6271">44.770000000000003</cx:pt>
          <cx:pt idx="6272">44.770000000000003</cx:pt>
          <cx:pt idx="6273">44.780000000000001</cx:pt>
          <cx:pt idx="6274">44.780000000000001</cx:pt>
          <cx:pt idx="6275">44.780000000000001</cx:pt>
          <cx:pt idx="6276">44.780000000000001</cx:pt>
          <cx:pt idx="6277">44.780000000000001</cx:pt>
          <cx:pt idx="6278">44.780000000000001</cx:pt>
          <cx:pt idx="6279">44.780000000000001</cx:pt>
          <cx:pt idx="6280">44.780000000000001</cx:pt>
          <cx:pt idx="6281">44.780000000000001</cx:pt>
          <cx:pt idx="6282">44.780000000000001</cx:pt>
          <cx:pt idx="6283">44.780000000000001</cx:pt>
          <cx:pt idx="6284">44.780000000000001</cx:pt>
          <cx:pt idx="6285">44.780000000000001</cx:pt>
          <cx:pt idx="6286">44.789999999999999</cx:pt>
          <cx:pt idx="6287">44.789999999999999</cx:pt>
          <cx:pt idx="6288">44.789999999999999</cx:pt>
          <cx:pt idx="6289">44.789999999999999</cx:pt>
          <cx:pt idx="6290">44.789999999999999</cx:pt>
          <cx:pt idx="6291">44.789999999999999</cx:pt>
          <cx:pt idx="6292">44.789999999999999</cx:pt>
          <cx:pt idx="6293">44.789999999999999</cx:pt>
          <cx:pt idx="6294">44.789999999999999</cx:pt>
          <cx:pt idx="6295">44.789999999999999</cx:pt>
          <cx:pt idx="6296">44.789999999999999</cx:pt>
          <cx:pt idx="6297">44.789999999999999</cx:pt>
          <cx:pt idx="6298">44.799999999999997</cx:pt>
          <cx:pt idx="6299">44.799999999999997</cx:pt>
          <cx:pt idx="6300">44.799999999999997</cx:pt>
          <cx:pt idx="6301">44.799999999999997</cx:pt>
          <cx:pt idx="6302">44.799999999999997</cx:pt>
          <cx:pt idx="6303">44.799999999999997</cx:pt>
          <cx:pt idx="6304">44.799999999999997</cx:pt>
          <cx:pt idx="6305">44.799999999999997</cx:pt>
          <cx:pt idx="6306">44.799999999999997</cx:pt>
          <cx:pt idx="6307">44.799999999999997</cx:pt>
          <cx:pt idx="6308">44.799999999999997</cx:pt>
          <cx:pt idx="6309">44.799999999999997</cx:pt>
          <cx:pt idx="6310">44.799999999999997</cx:pt>
          <cx:pt idx="6311">44.799999999999997</cx:pt>
          <cx:pt idx="6312">44.799999999999997</cx:pt>
          <cx:pt idx="6313">44.799999999999997</cx:pt>
          <cx:pt idx="6314">44.799999999999997</cx:pt>
          <cx:pt idx="6315">44.799999999999997</cx:pt>
          <cx:pt idx="6316">44.810000000000002</cx:pt>
          <cx:pt idx="6317">44.810000000000002</cx:pt>
          <cx:pt idx="6318">44.810000000000002</cx:pt>
          <cx:pt idx="6319">44.810000000000002</cx:pt>
          <cx:pt idx="6320">44.810000000000002</cx:pt>
          <cx:pt idx="6321">44.810000000000002</cx:pt>
          <cx:pt idx="6322">44.810000000000002</cx:pt>
          <cx:pt idx="6323">44.810000000000002</cx:pt>
          <cx:pt idx="6324">44.810000000000002</cx:pt>
          <cx:pt idx="6325">44.810000000000002</cx:pt>
          <cx:pt idx="6326">44.810000000000002</cx:pt>
          <cx:pt idx="6327">44.810000000000002</cx:pt>
          <cx:pt idx="6328">44.810000000000002</cx:pt>
          <cx:pt idx="6329">44.810000000000002</cx:pt>
          <cx:pt idx="6330">44.810000000000002</cx:pt>
          <cx:pt idx="6331">44.810000000000002</cx:pt>
          <cx:pt idx="6332">44.810000000000002</cx:pt>
          <cx:pt idx="6333">44.810000000000002</cx:pt>
          <cx:pt idx="6334">44.810000000000002</cx:pt>
          <cx:pt idx="6335">44.810000000000002</cx:pt>
          <cx:pt idx="6336">44.810000000000002</cx:pt>
          <cx:pt idx="6337">44.82</cx:pt>
          <cx:pt idx="6338">44.82</cx:pt>
          <cx:pt idx="6339">44.82</cx:pt>
          <cx:pt idx="6340">44.82</cx:pt>
          <cx:pt idx="6341">44.82</cx:pt>
          <cx:pt idx="6342">44.82</cx:pt>
          <cx:pt idx="6343">44.82</cx:pt>
          <cx:pt idx="6344">44.82</cx:pt>
          <cx:pt idx="6345">44.82</cx:pt>
          <cx:pt idx="6346">44.82</cx:pt>
          <cx:pt idx="6347">44.82</cx:pt>
          <cx:pt idx="6348">44.82</cx:pt>
          <cx:pt idx="6349">44.82</cx:pt>
          <cx:pt idx="6350">44.82</cx:pt>
          <cx:pt idx="6351">44.82</cx:pt>
          <cx:pt idx="6352">44.82</cx:pt>
          <cx:pt idx="6353">44.82</cx:pt>
          <cx:pt idx="6354">44.82</cx:pt>
          <cx:pt idx="6355">44.82</cx:pt>
          <cx:pt idx="6356">44.82</cx:pt>
          <cx:pt idx="6357">44.82</cx:pt>
          <cx:pt idx="6358">44.829999999999998</cx:pt>
          <cx:pt idx="6359">44.829999999999998</cx:pt>
          <cx:pt idx="6360">44.829999999999998</cx:pt>
          <cx:pt idx="6361">44.829999999999998</cx:pt>
          <cx:pt idx="6362">44.829999999999998</cx:pt>
          <cx:pt idx="6363">44.829999999999998</cx:pt>
          <cx:pt idx="6364">44.829999999999998</cx:pt>
          <cx:pt idx="6365">44.829999999999998</cx:pt>
          <cx:pt idx="6366">44.829999999999998</cx:pt>
          <cx:pt idx="6367">44.829999999999998</cx:pt>
          <cx:pt idx="6368">44.829999999999998</cx:pt>
          <cx:pt idx="6369">44.829999999999998</cx:pt>
          <cx:pt idx="6370">44.829999999999998</cx:pt>
          <cx:pt idx="6371">44.829999999999998</cx:pt>
          <cx:pt idx="6372">44.829999999999998</cx:pt>
          <cx:pt idx="6373">44.829999999999998</cx:pt>
          <cx:pt idx="6374">44.840000000000003</cx:pt>
          <cx:pt idx="6375">44.840000000000003</cx:pt>
          <cx:pt idx="6376">44.840000000000003</cx:pt>
          <cx:pt idx="6377">44.840000000000003</cx:pt>
          <cx:pt idx="6378">44.840000000000003</cx:pt>
          <cx:pt idx="6379">44.840000000000003</cx:pt>
          <cx:pt idx="6380">44.840000000000003</cx:pt>
          <cx:pt idx="6381">44.840000000000003</cx:pt>
          <cx:pt idx="6382">44.840000000000003</cx:pt>
          <cx:pt idx="6383">44.840000000000003</cx:pt>
          <cx:pt idx="6384">44.840000000000003</cx:pt>
          <cx:pt idx="6385">44.840000000000003</cx:pt>
          <cx:pt idx="6386">44.840000000000003</cx:pt>
          <cx:pt idx="6387">44.840000000000003</cx:pt>
          <cx:pt idx="6388">44.840000000000003</cx:pt>
          <cx:pt idx="6389">44.840000000000003</cx:pt>
          <cx:pt idx="6390">44.840000000000003</cx:pt>
          <cx:pt idx="6391">44.850000000000001</cx:pt>
          <cx:pt idx="6392">44.850000000000001</cx:pt>
          <cx:pt idx="6393">44.850000000000001</cx:pt>
          <cx:pt idx="6394">44.850000000000001</cx:pt>
          <cx:pt idx="6395">44.850000000000001</cx:pt>
          <cx:pt idx="6396">44.850000000000001</cx:pt>
          <cx:pt idx="6397">44.850000000000001</cx:pt>
          <cx:pt idx="6398">44.850000000000001</cx:pt>
          <cx:pt idx="6399">44.850000000000001</cx:pt>
          <cx:pt idx="6400">44.850000000000001</cx:pt>
          <cx:pt idx="6401">44.850000000000001</cx:pt>
          <cx:pt idx="6402">44.850000000000001</cx:pt>
          <cx:pt idx="6403">44.850000000000001</cx:pt>
          <cx:pt idx="6404">44.850000000000001</cx:pt>
          <cx:pt idx="6405">44.850000000000001</cx:pt>
          <cx:pt idx="6406">44.850000000000001</cx:pt>
          <cx:pt idx="6407">44.850000000000001</cx:pt>
          <cx:pt idx="6408">44.850000000000001</cx:pt>
          <cx:pt idx="6409">44.850000000000001</cx:pt>
          <cx:pt idx="6410">44.850000000000001</cx:pt>
          <cx:pt idx="6411">44.850000000000001</cx:pt>
          <cx:pt idx="6412">44.850000000000001</cx:pt>
          <cx:pt idx="6413">44.850000000000001</cx:pt>
          <cx:pt idx="6414">44.850000000000001</cx:pt>
          <cx:pt idx="6415">44.850000000000001</cx:pt>
          <cx:pt idx="6416">44.859999999999999</cx:pt>
          <cx:pt idx="6417">44.859999999999999</cx:pt>
          <cx:pt idx="6418">44.859999999999999</cx:pt>
          <cx:pt idx="6419">44.859999999999999</cx:pt>
          <cx:pt idx="6420">44.859999999999999</cx:pt>
          <cx:pt idx="6421">44.859999999999999</cx:pt>
          <cx:pt idx="6422">44.859999999999999</cx:pt>
          <cx:pt idx="6423">44.859999999999999</cx:pt>
          <cx:pt idx="6424">44.859999999999999</cx:pt>
          <cx:pt idx="6425">44.859999999999999</cx:pt>
          <cx:pt idx="6426">44.859999999999999</cx:pt>
          <cx:pt idx="6427">44.859999999999999</cx:pt>
          <cx:pt idx="6428">44.859999999999999</cx:pt>
          <cx:pt idx="6429">44.859999999999999</cx:pt>
          <cx:pt idx="6430">44.859999999999999</cx:pt>
          <cx:pt idx="6431">44.859999999999999</cx:pt>
          <cx:pt idx="6432">44.859999999999999</cx:pt>
          <cx:pt idx="6433">44.869999999999997</cx:pt>
          <cx:pt idx="6434">44.869999999999997</cx:pt>
          <cx:pt idx="6435">44.869999999999997</cx:pt>
          <cx:pt idx="6436">44.869999999999997</cx:pt>
          <cx:pt idx="6437">44.869999999999997</cx:pt>
          <cx:pt idx="6438">44.869999999999997</cx:pt>
          <cx:pt idx="6439">44.869999999999997</cx:pt>
          <cx:pt idx="6440">44.869999999999997</cx:pt>
          <cx:pt idx="6441">44.869999999999997</cx:pt>
          <cx:pt idx="6442">44.869999999999997</cx:pt>
          <cx:pt idx="6443">44.869999999999997</cx:pt>
          <cx:pt idx="6444">44.869999999999997</cx:pt>
          <cx:pt idx="6445">44.869999999999997</cx:pt>
          <cx:pt idx="6446">44.869999999999997</cx:pt>
          <cx:pt idx="6447">44.869999999999997</cx:pt>
          <cx:pt idx="6448">44.869999999999997</cx:pt>
          <cx:pt idx="6449">44.869999999999997</cx:pt>
          <cx:pt idx="6450">44.880000000000003</cx:pt>
          <cx:pt idx="6451">44.880000000000003</cx:pt>
          <cx:pt idx="6452">44.880000000000003</cx:pt>
          <cx:pt idx="6453">44.880000000000003</cx:pt>
          <cx:pt idx="6454">44.880000000000003</cx:pt>
          <cx:pt idx="6455">44.880000000000003</cx:pt>
          <cx:pt idx="6456">44.880000000000003</cx:pt>
          <cx:pt idx="6457">44.880000000000003</cx:pt>
          <cx:pt idx="6458">44.880000000000003</cx:pt>
          <cx:pt idx="6459">44.880000000000003</cx:pt>
          <cx:pt idx="6460">44.880000000000003</cx:pt>
          <cx:pt idx="6461">44.880000000000003</cx:pt>
          <cx:pt idx="6462">44.880000000000003</cx:pt>
          <cx:pt idx="6463">44.880000000000003</cx:pt>
          <cx:pt idx="6464">44.880000000000003</cx:pt>
          <cx:pt idx="6465">44.880000000000003</cx:pt>
          <cx:pt idx="6466">44.880000000000003</cx:pt>
          <cx:pt idx="6467">44.890000000000001</cx:pt>
          <cx:pt idx="6468">44.890000000000001</cx:pt>
          <cx:pt idx="6469">44.890000000000001</cx:pt>
          <cx:pt idx="6470">44.890000000000001</cx:pt>
          <cx:pt idx="6471">44.890000000000001</cx:pt>
          <cx:pt idx="6472">44.890000000000001</cx:pt>
          <cx:pt idx="6473">44.890000000000001</cx:pt>
          <cx:pt idx="6474">44.890000000000001</cx:pt>
          <cx:pt idx="6475">44.890000000000001</cx:pt>
          <cx:pt idx="6476">44.890000000000001</cx:pt>
          <cx:pt idx="6477">44.890000000000001</cx:pt>
          <cx:pt idx="6478">44.890000000000001</cx:pt>
          <cx:pt idx="6479">44.899999999999999</cx:pt>
          <cx:pt idx="6480">44.899999999999999</cx:pt>
          <cx:pt idx="6481">44.899999999999999</cx:pt>
          <cx:pt idx="6482">44.899999999999999</cx:pt>
          <cx:pt idx="6483">44.899999999999999</cx:pt>
          <cx:pt idx="6484">44.899999999999999</cx:pt>
          <cx:pt idx="6485">44.899999999999999</cx:pt>
          <cx:pt idx="6486">44.899999999999999</cx:pt>
          <cx:pt idx="6487">44.899999999999999</cx:pt>
          <cx:pt idx="6488">44.899999999999999</cx:pt>
          <cx:pt idx="6489">44.899999999999999</cx:pt>
          <cx:pt idx="6490">44.899999999999999</cx:pt>
          <cx:pt idx="6491">44.899999999999999</cx:pt>
          <cx:pt idx="6492">44.899999999999999</cx:pt>
          <cx:pt idx="6493">44.909999999999997</cx:pt>
          <cx:pt idx="6494">44.909999999999997</cx:pt>
          <cx:pt idx="6495">44.909999999999997</cx:pt>
          <cx:pt idx="6496">44.909999999999997</cx:pt>
          <cx:pt idx="6497">44.909999999999997</cx:pt>
          <cx:pt idx="6498">44.909999999999997</cx:pt>
          <cx:pt idx="6499">44.909999999999997</cx:pt>
          <cx:pt idx="6500">44.909999999999997</cx:pt>
          <cx:pt idx="6501">44.909999999999997</cx:pt>
          <cx:pt idx="6502">44.909999999999997</cx:pt>
          <cx:pt idx="6503">44.909999999999997</cx:pt>
          <cx:pt idx="6504">44.909999999999997</cx:pt>
          <cx:pt idx="6505">44.909999999999997</cx:pt>
          <cx:pt idx="6506">44.909999999999997</cx:pt>
          <cx:pt idx="6507">44.909999999999997</cx:pt>
          <cx:pt idx="6508">44.909999999999997</cx:pt>
          <cx:pt idx="6509">44.909999999999997</cx:pt>
          <cx:pt idx="6510">44.909999999999997</cx:pt>
          <cx:pt idx="6511">44.909999999999997</cx:pt>
          <cx:pt idx="6512">44.920000000000002</cx:pt>
          <cx:pt idx="6513">44.920000000000002</cx:pt>
          <cx:pt idx="6514">44.920000000000002</cx:pt>
          <cx:pt idx="6515">44.920000000000002</cx:pt>
          <cx:pt idx="6516">44.920000000000002</cx:pt>
          <cx:pt idx="6517">44.920000000000002</cx:pt>
          <cx:pt idx="6518">44.920000000000002</cx:pt>
          <cx:pt idx="6519">44.920000000000002</cx:pt>
          <cx:pt idx="6520">44.920000000000002</cx:pt>
          <cx:pt idx="6521">44.920000000000002</cx:pt>
          <cx:pt idx="6522">44.920000000000002</cx:pt>
          <cx:pt idx="6523">44.920000000000002</cx:pt>
          <cx:pt idx="6524">44.920000000000002</cx:pt>
          <cx:pt idx="6525">44.920000000000002</cx:pt>
          <cx:pt idx="6526">44.920000000000002</cx:pt>
          <cx:pt idx="6527">44.920000000000002</cx:pt>
          <cx:pt idx="6528">44.93</cx:pt>
          <cx:pt idx="6529">44.93</cx:pt>
          <cx:pt idx="6530">44.93</cx:pt>
          <cx:pt idx="6531">44.93</cx:pt>
          <cx:pt idx="6532">44.93</cx:pt>
          <cx:pt idx="6533">44.93</cx:pt>
          <cx:pt idx="6534">44.93</cx:pt>
          <cx:pt idx="6535">44.93</cx:pt>
          <cx:pt idx="6536">44.93</cx:pt>
          <cx:pt idx="6537">44.93</cx:pt>
          <cx:pt idx="6538">44.93</cx:pt>
          <cx:pt idx="6539">44.93</cx:pt>
          <cx:pt idx="6540">44.93</cx:pt>
          <cx:pt idx="6541">44.93</cx:pt>
          <cx:pt idx="6542">44.93</cx:pt>
          <cx:pt idx="6543">44.93</cx:pt>
          <cx:pt idx="6544">44.93</cx:pt>
          <cx:pt idx="6545">44.93</cx:pt>
          <cx:pt idx="6546">44.939999999999998</cx:pt>
          <cx:pt idx="6547">44.939999999999998</cx:pt>
          <cx:pt idx="6548">44.939999999999998</cx:pt>
          <cx:pt idx="6549">44.939999999999998</cx:pt>
          <cx:pt idx="6550">44.939999999999998</cx:pt>
          <cx:pt idx="6551">44.939999999999998</cx:pt>
          <cx:pt idx="6552">44.939999999999998</cx:pt>
          <cx:pt idx="6553">44.939999999999998</cx:pt>
          <cx:pt idx="6554">44.939999999999998</cx:pt>
          <cx:pt idx="6555">44.939999999999998</cx:pt>
          <cx:pt idx="6556">44.950000000000003</cx:pt>
          <cx:pt idx="6557">44.950000000000003</cx:pt>
          <cx:pt idx="6558">44.950000000000003</cx:pt>
          <cx:pt idx="6559">44.950000000000003</cx:pt>
          <cx:pt idx="6560">44.950000000000003</cx:pt>
          <cx:pt idx="6561">44.950000000000003</cx:pt>
          <cx:pt idx="6562">44.950000000000003</cx:pt>
          <cx:pt idx="6563">44.950000000000003</cx:pt>
          <cx:pt idx="6564">44.950000000000003</cx:pt>
          <cx:pt idx="6565">44.950000000000003</cx:pt>
          <cx:pt idx="6566">44.950000000000003</cx:pt>
          <cx:pt idx="6567">44.950000000000003</cx:pt>
          <cx:pt idx="6568">44.950000000000003</cx:pt>
          <cx:pt idx="6569">44.950000000000003</cx:pt>
          <cx:pt idx="6570">44.950000000000003</cx:pt>
          <cx:pt idx="6571">44.950000000000003</cx:pt>
          <cx:pt idx="6572">44.950000000000003</cx:pt>
          <cx:pt idx="6573">44.960000000000001</cx:pt>
          <cx:pt idx="6574">44.960000000000001</cx:pt>
          <cx:pt idx="6575">44.960000000000001</cx:pt>
          <cx:pt idx="6576">44.960000000000001</cx:pt>
          <cx:pt idx="6577">44.960000000000001</cx:pt>
          <cx:pt idx="6578">44.960000000000001</cx:pt>
          <cx:pt idx="6579">44.960000000000001</cx:pt>
          <cx:pt idx="6580">44.960000000000001</cx:pt>
          <cx:pt idx="6581">44.960000000000001</cx:pt>
          <cx:pt idx="6582">44.960000000000001</cx:pt>
          <cx:pt idx="6583">44.960000000000001</cx:pt>
          <cx:pt idx="6584">44.960000000000001</cx:pt>
          <cx:pt idx="6585">44.960000000000001</cx:pt>
          <cx:pt idx="6586">44.960000000000001</cx:pt>
          <cx:pt idx="6587">44.969999999999999</cx:pt>
          <cx:pt idx="6588">44.969999999999999</cx:pt>
          <cx:pt idx="6589">44.969999999999999</cx:pt>
          <cx:pt idx="6590">44.969999999999999</cx:pt>
          <cx:pt idx="6591">44.969999999999999</cx:pt>
          <cx:pt idx="6592">44.969999999999999</cx:pt>
          <cx:pt idx="6593">44.969999999999999</cx:pt>
          <cx:pt idx="6594">44.969999999999999</cx:pt>
          <cx:pt idx="6595">44.969999999999999</cx:pt>
          <cx:pt idx="6596">44.969999999999999</cx:pt>
          <cx:pt idx="6597">44.969999999999999</cx:pt>
          <cx:pt idx="6598">44.969999999999999</cx:pt>
          <cx:pt idx="6599">44.969999999999999</cx:pt>
          <cx:pt idx="6600">44.969999999999999</cx:pt>
          <cx:pt idx="6601">44.979999999999997</cx:pt>
          <cx:pt idx="6602">44.979999999999997</cx:pt>
          <cx:pt idx="6603">44.979999999999997</cx:pt>
          <cx:pt idx="6604">44.979999999999997</cx:pt>
          <cx:pt idx="6605">44.979999999999997</cx:pt>
          <cx:pt idx="6606">44.979999999999997</cx:pt>
          <cx:pt idx="6607">44.979999999999997</cx:pt>
          <cx:pt idx="6608">44.979999999999997</cx:pt>
          <cx:pt idx="6609">44.990000000000002</cx:pt>
          <cx:pt idx="6610">44.990000000000002</cx:pt>
          <cx:pt idx="6611">44.990000000000002</cx:pt>
          <cx:pt idx="6612">44.990000000000002</cx:pt>
          <cx:pt idx="6613">44.990000000000002</cx:pt>
          <cx:pt idx="6614">44.990000000000002</cx:pt>
          <cx:pt idx="6615">44.990000000000002</cx:pt>
          <cx:pt idx="6616">44.990000000000002</cx:pt>
          <cx:pt idx="6617">44.990000000000002</cx:pt>
          <cx:pt idx="6618">44.990000000000002</cx:pt>
          <cx:pt idx="6619">44.990000000000002</cx:pt>
          <cx:pt idx="6620">44.990000000000002</cx:pt>
          <cx:pt idx="6621">44.990000000000002</cx:pt>
          <cx:pt idx="6622">44.990000000000002</cx:pt>
          <cx:pt idx="6623">44.990000000000002</cx:pt>
          <cx:pt idx="6624">44.990000000000002</cx:pt>
          <cx:pt idx="6625">45</cx:pt>
          <cx:pt idx="6626">45</cx:pt>
          <cx:pt idx="6627">45</cx:pt>
          <cx:pt idx="6628">45</cx:pt>
          <cx:pt idx="6629">45</cx:pt>
          <cx:pt idx="6630">45</cx:pt>
          <cx:pt idx="6631">45</cx:pt>
          <cx:pt idx="6632">45</cx:pt>
          <cx:pt idx="6633">45</cx:pt>
          <cx:pt idx="6634">45.009999999999998</cx:pt>
          <cx:pt idx="6635">45.009999999999998</cx:pt>
          <cx:pt idx="6636">45.009999999999998</cx:pt>
          <cx:pt idx="6637">45.009999999999998</cx:pt>
          <cx:pt idx="6638">45.009999999999998</cx:pt>
          <cx:pt idx="6639">45.009999999999998</cx:pt>
          <cx:pt idx="6640">45.009999999999998</cx:pt>
          <cx:pt idx="6641">45.009999999999998</cx:pt>
          <cx:pt idx="6642">45.009999999999998</cx:pt>
          <cx:pt idx="6643">45.009999999999998</cx:pt>
          <cx:pt idx="6644">45.009999999999998</cx:pt>
          <cx:pt idx="6645">45.009999999999998</cx:pt>
          <cx:pt idx="6646">45.009999999999998</cx:pt>
          <cx:pt idx="6647">45.009999999999998</cx:pt>
          <cx:pt idx="6648">45.009999999999998</cx:pt>
          <cx:pt idx="6649">45.009999999999998</cx:pt>
          <cx:pt idx="6650">45.009999999999998</cx:pt>
          <cx:pt idx="6651">45.020000000000003</cx:pt>
          <cx:pt idx="6652">45.020000000000003</cx:pt>
          <cx:pt idx="6653">45.020000000000003</cx:pt>
          <cx:pt idx="6654">45.020000000000003</cx:pt>
          <cx:pt idx="6655">45.020000000000003</cx:pt>
          <cx:pt idx="6656">45.020000000000003</cx:pt>
          <cx:pt idx="6657">45.020000000000003</cx:pt>
          <cx:pt idx="6658">45.020000000000003</cx:pt>
          <cx:pt idx="6659">45.020000000000003</cx:pt>
          <cx:pt idx="6660">45.020000000000003</cx:pt>
          <cx:pt idx="6661">45.020000000000003</cx:pt>
          <cx:pt idx="6662">45.020000000000003</cx:pt>
          <cx:pt idx="6663">45.020000000000003</cx:pt>
          <cx:pt idx="6664">45.020000000000003</cx:pt>
          <cx:pt idx="6665">45.030000000000001</cx:pt>
          <cx:pt idx="6666">45.030000000000001</cx:pt>
          <cx:pt idx="6667">45.030000000000001</cx:pt>
          <cx:pt idx="6668">45.030000000000001</cx:pt>
          <cx:pt idx="6669">45.030000000000001</cx:pt>
          <cx:pt idx="6670">45.030000000000001</cx:pt>
          <cx:pt idx="6671">45.030000000000001</cx:pt>
          <cx:pt idx="6672">45.039999999999999</cx:pt>
          <cx:pt idx="6673">45.039999999999999</cx:pt>
          <cx:pt idx="6674">45.039999999999999</cx:pt>
          <cx:pt idx="6675">45.039999999999999</cx:pt>
          <cx:pt idx="6676">45.039999999999999</cx:pt>
          <cx:pt idx="6677">45.039999999999999</cx:pt>
          <cx:pt idx="6678">45.039999999999999</cx:pt>
          <cx:pt idx="6679">45.039999999999999</cx:pt>
          <cx:pt idx="6680">45.039999999999999</cx:pt>
          <cx:pt idx="6681">45.039999999999999</cx:pt>
          <cx:pt idx="6682">45.039999999999999</cx:pt>
          <cx:pt idx="6683">45.039999999999999</cx:pt>
          <cx:pt idx="6684">45.039999999999999</cx:pt>
          <cx:pt idx="6685">45.049999999999997</cx:pt>
          <cx:pt idx="6686">45.049999999999997</cx:pt>
          <cx:pt idx="6687">45.049999999999997</cx:pt>
          <cx:pt idx="6688">45.049999999999997</cx:pt>
          <cx:pt idx="6689">45.049999999999997</cx:pt>
          <cx:pt idx="6690">45.049999999999997</cx:pt>
          <cx:pt idx="6691">45.049999999999997</cx:pt>
          <cx:pt idx="6692">45.049999999999997</cx:pt>
          <cx:pt idx="6693">45.049999999999997</cx:pt>
          <cx:pt idx="6694">45.060000000000002</cx:pt>
          <cx:pt idx="6695">45.060000000000002</cx:pt>
          <cx:pt idx="6696">45.060000000000002</cx:pt>
          <cx:pt idx="6697">45.060000000000002</cx:pt>
          <cx:pt idx="6698">45.060000000000002</cx:pt>
          <cx:pt idx="6699">45.060000000000002</cx:pt>
          <cx:pt idx="6700">45.060000000000002</cx:pt>
          <cx:pt idx="6701">45.060000000000002</cx:pt>
          <cx:pt idx="6702">45.060000000000002</cx:pt>
          <cx:pt idx="6703">45.060000000000002</cx:pt>
          <cx:pt idx="6704">45.060000000000002</cx:pt>
          <cx:pt idx="6705">45.060000000000002</cx:pt>
          <cx:pt idx="6706">45.060000000000002</cx:pt>
          <cx:pt idx="6707">45.07</cx:pt>
          <cx:pt idx="6708">45.07</cx:pt>
          <cx:pt idx="6709">45.07</cx:pt>
          <cx:pt idx="6710">45.07</cx:pt>
          <cx:pt idx="6711">45.07</cx:pt>
          <cx:pt idx="6712">45.07</cx:pt>
          <cx:pt idx="6713">45.07</cx:pt>
          <cx:pt idx="6714">45.07</cx:pt>
          <cx:pt idx="6715">45.07</cx:pt>
          <cx:pt idx="6716">45.07</cx:pt>
          <cx:pt idx="6717">45.07</cx:pt>
          <cx:pt idx="6718">45.07</cx:pt>
          <cx:pt idx="6719">45.07</cx:pt>
          <cx:pt idx="6720">45.07</cx:pt>
          <cx:pt idx="6721">45.07</cx:pt>
          <cx:pt idx="6722">45.07</cx:pt>
          <cx:pt idx="6723">45.079999999999998</cx:pt>
          <cx:pt idx="6724">45.079999999999998</cx:pt>
          <cx:pt idx="6725">45.079999999999998</cx:pt>
          <cx:pt idx="6726">45.079999999999998</cx:pt>
          <cx:pt idx="6727">45.079999999999998</cx:pt>
          <cx:pt idx="6728">45.079999999999998</cx:pt>
          <cx:pt idx="6729">45.079999999999998</cx:pt>
          <cx:pt idx="6730">45.079999999999998</cx:pt>
          <cx:pt idx="6731">45.079999999999998</cx:pt>
          <cx:pt idx="6732">45.079999999999998</cx:pt>
          <cx:pt idx="6733">45.079999999999998</cx:pt>
          <cx:pt idx="6734">45.079999999999998</cx:pt>
          <cx:pt idx="6735">45.079999999999998</cx:pt>
          <cx:pt idx="6736">45.079999999999998</cx:pt>
          <cx:pt idx="6737">45.090000000000003</cx:pt>
          <cx:pt idx="6738">45.090000000000003</cx:pt>
          <cx:pt idx="6739">45.090000000000003</cx:pt>
          <cx:pt idx="6740">45.090000000000003</cx:pt>
          <cx:pt idx="6741">45.090000000000003</cx:pt>
          <cx:pt idx="6742">45.090000000000003</cx:pt>
          <cx:pt idx="6743">45.090000000000003</cx:pt>
          <cx:pt idx="6744">45.090000000000003</cx:pt>
          <cx:pt idx="6745">45.090000000000003</cx:pt>
          <cx:pt idx="6746">45.090000000000003</cx:pt>
          <cx:pt idx="6747">45.090000000000003</cx:pt>
          <cx:pt idx="6748">45.090000000000003</cx:pt>
          <cx:pt idx="6749">45.090000000000003</cx:pt>
          <cx:pt idx="6750">45.100000000000001</cx:pt>
          <cx:pt idx="6751">45.100000000000001</cx:pt>
          <cx:pt idx="6752">45.100000000000001</cx:pt>
          <cx:pt idx="6753">45.100000000000001</cx:pt>
          <cx:pt idx="6754">45.100000000000001</cx:pt>
          <cx:pt idx="6755">45.100000000000001</cx:pt>
          <cx:pt idx="6756">45.100000000000001</cx:pt>
          <cx:pt idx="6757">45.100000000000001</cx:pt>
          <cx:pt idx="6758">45.100000000000001</cx:pt>
          <cx:pt idx="6759">45.109999999999999</cx:pt>
          <cx:pt idx="6760">45.109999999999999</cx:pt>
          <cx:pt idx="6761">45.109999999999999</cx:pt>
          <cx:pt idx="6762">45.109999999999999</cx:pt>
          <cx:pt idx="6763">45.109999999999999</cx:pt>
          <cx:pt idx="6764">45.109999999999999</cx:pt>
          <cx:pt idx="6765">45.109999999999999</cx:pt>
          <cx:pt idx="6766">45.119999999999997</cx:pt>
          <cx:pt idx="6767">45.119999999999997</cx:pt>
          <cx:pt idx="6768">45.119999999999997</cx:pt>
          <cx:pt idx="6769">45.119999999999997</cx:pt>
          <cx:pt idx="6770">45.119999999999997</cx:pt>
          <cx:pt idx="6771">45.119999999999997</cx:pt>
          <cx:pt idx="6772">45.119999999999997</cx:pt>
          <cx:pt idx="6773">45.119999999999997</cx:pt>
          <cx:pt idx="6774">45.119999999999997</cx:pt>
          <cx:pt idx="6775">45.119999999999997</cx:pt>
          <cx:pt idx="6776">45.130000000000003</cx:pt>
          <cx:pt idx="6777">45.130000000000003</cx:pt>
          <cx:pt idx="6778">45.130000000000003</cx:pt>
          <cx:pt idx="6779">45.130000000000003</cx:pt>
          <cx:pt idx="6780">45.130000000000003</cx:pt>
          <cx:pt idx="6781">45.130000000000003</cx:pt>
          <cx:pt idx="6782">45.130000000000003</cx:pt>
          <cx:pt idx="6783">45.130000000000003</cx:pt>
          <cx:pt idx="6784">45.130000000000003</cx:pt>
          <cx:pt idx="6785">45.130000000000003</cx:pt>
          <cx:pt idx="6786">45.130000000000003</cx:pt>
          <cx:pt idx="6787">45.140000000000001</cx:pt>
          <cx:pt idx="6788">45.140000000000001</cx:pt>
          <cx:pt idx="6789">45.140000000000001</cx:pt>
          <cx:pt idx="6790">45.140000000000001</cx:pt>
          <cx:pt idx="6791">45.140000000000001</cx:pt>
          <cx:pt idx="6792">45.140000000000001</cx:pt>
          <cx:pt idx="6793">45.149999999999999</cx:pt>
          <cx:pt idx="6794">45.149999999999999</cx:pt>
          <cx:pt idx="6795">45.149999999999999</cx:pt>
          <cx:pt idx="6796">45.149999999999999</cx:pt>
          <cx:pt idx="6797">45.149999999999999</cx:pt>
          <cx:pt idx="6798">45.149999999999999</cx:pt>
          <cx:pt idx="6799">45.149999999999999</cx:pt>
          <cx:pt idx="6800">45.149999999999999</cx:pt>
          <cx:pt idx="6801">45.149999999999999</cx:pt>
          <cx:pt idx="6802">45.149999999999999</cx:pt>
          <cx:pt idx="6803">45.149999999999999</cx:pt>
          <cx:pt idx="6804">45.149999999999999</cx:pt>
          <cx:pt idx="6805">45.159999999999997</cx:pt>
          <cx:pt idx="6806">45.159999999999997</cx:pt>
          <cx:pt idx="6807">45.159999999999997</cx:pt>
          <cx:pt idx="6808">45.159999999999997</cx:pt>
          <cx:pt idx="6809">45.159999999999997</cx:pt>
          <cx:pt idx="6810">45.159999999999997</cx:pt>
          <cx:pt idx="6811">45.159999999999997</cx:pt>
          <cx:pt idx="6812">45.159999999999997</cx:pt>
          <cx:pt idx="6813">45.159999999999997</cx:pt>
          <cx:pt idx="6814">45.159999999999997</cx:pt>
          <cx:pt idx="6815">45.170000000000002</cx:pt>
          <cx:pt idx="6816">45.170000000000002</cx:pt>
          <cx:pt idx="6817">45.170000000000002</cx:pt>
          <cx:pt idx="6818">45.170000000000002</cx:pt>
          <cx:pt idx="6819">45.170000000000002</cx:pt>
          <cx:pt idx="6820">45.170000000000002</cx:pt>
          <cx:pt idx="6821">45.170000000000002</cx:pt>
          <cx:pt idx="6822">45.18</cx:pt>
          <cx:pt idx="6823">45.18</cx:pt>
          <cx:pt idx="6824">45.18</cx:pt>
          <cx:pt idx="6825">45.18</cx:pt>
          <cx:pt idx="6826">45.18</cx:pt>
          <cx:pt idx="6827">45.18</cx:pt>
          <cx:pt idx="6828">45.18</cx:pt>
          <cx:pt idx="6829">45.18</cx:pt>
          <cx:pt idx="6830">45.18</cx:pt>
          <cx:pt idx="6831">45.18</cx:pt>
          <cx:pt idx="6832">45.18</cx:pt>
          <cx:pt idx="6833">45.18</cx:pt>
          <cx:pt idx="6834">45.18</cx:pt>
          <cx:pt idx="6835">45.18</cx:pt>
          <cx:pt idx="6836">45.18</cx:pt>
          <cx:pt idx="6837">45.189999999999998</cx:pt>
          <cx:pt idx="6838">45.189999999999998</cx:pt>
          <cx:pt idx="6839">45.189999999999998</cx:pt>
          <cx:pt idx="6840">45.189999999999998</cx:pt>
          <cx:pt idx="6841">45.189999999999998</cx:pt>
          <cx:pt idx="6842">45.200000000000003</cx:pt>
          <cx:pt idx="6843">45.200000000000003</cx:pt>
          <cx:pt idx="6844">45.200000000000003</cx:pt>
          <cx:pt idx="6845">45.200000000000003</cx:pt>
          <cx:pt idx="6846">45.200000000000003</cx:pt>
          <cx:pt idx="6847">45.200000000000003</cx:pt>
          <cx:pt idx="6848">45.200000000000003</cx:pt>
          <cx:pt idx="6849">45.200000000000003</cx:pt>
          <cx:pt idx="6850">45.200000000000003</cx:pt>
          <cx:pt idx="6851">45.200000000000003</cx:pt>
          <cx:pt idx="6852">45.200000000000003</cx:pt>
          <cx:pt idx="6853">45.200000000000003</cx:pt>
          <cx:pt idx="6854">45.200000000000003</cx:pt>
          <cx:pt idx="6855">45.200000000000003</cx:pt>
          <cx:pt idx="6856">45.200000000000003</cx:pt>
          <cx:pt idx="6857">45.210000000000001</cx:pt>
          <cx:pt idx="6858">45.210000000000001</cx:pt>
          <cx:pt idx="6859">45.210000000000001</cx:pt>
          <cx:pt idx="6860">45.210000000000001</cx:pt>
          <cx:pt idx="6861">45.210000000000001</cx:pt>
          <cx:pt idx="6862">45.210000000000001</cx:pt>
          <cx:pt idx="6863">45.219999999999999</cx:pt>
          <cx:pt idx="6864">45.219999999999999</cx:pt>
          <cx:pt idx="6865">45.219999999999999</cx:pt>
          <cx:pt idx="6866">45.219999999999999</cx:pt>
          <cx:pt idx="6867">45.219999999999999</cx:pt>
          <cx:pt idx="6868">45.219999999999999</cx:pt>
          <cx:pt idx="6869">45.219999999999999</cx:pt>
          <cx:pt idx="6870">45.219999999999999</cx:pt>
          <cx:pt idx="6871">45.219999999999999</cx:pt>
          <cx:pt idx="6872">45.219999999999999</cx:pt>
          <cx:pt idx="6873">45.219999999999999</cx:pt>
          <cx:pt idx="6874">45.229999999999997</cx:pt>
          <cx:pt idx="6875">45.229999999999997</cx:pt>
          <cx:pt idx="6876">45.229999999999997</cx:pt>
          <cx:pt idx="6877">45.229999999999997</cx:pt>
          <cx:pt idx="6878">45.229999999999997</cx:pt>
          <cx:pt idx="6879">45.229999999999997</cx:pt>
          <cx:pt idx="6880">45.240000000000002</cx:pt>
          <cx:pt idx="6881">45.240000000000002</cx:pt>
          <cx:pt idx="6882">45.240000000000002</cx:pt>
          <cx:pt idx="6883">45.240000000000002</cx:pt>
          <cx:pt idx="6884">45.240000000000002</cx:pt>
          <cx:pt idx="6885">45.25</cx:pt>
          <cx:pt idx="6886">45.25</cx:pt>
          <cx:pt idx="6887">45.25</cx:pt>
          <cx:pt idx="6888">45.25</cx:pt>
          <cx:pt idx="6889">45.25</cx:pt>
          <cx:pt idx="6890">45.25</cx:pt>
          <cx:pt idx="6891">45.25</cx:pt>
          <cx:pt idx="6892">45.25</cx:pt>
          <cx:pt idx="6893">45.259999999999998</cx:pt>
          <cx:pt idx="6894">45.259999999999998</cx:pt>
          <cx:pt idx="6895">45.259999999999998</cx:pt>
          <cx:pt idx="6896">45.259999999999998</cx:pt>
          <cx:pt idx="6897">45.259999999999998</cx:pt>
          <cx:pt idx="6898">45.259999999999998</cx:pt>
          <cx:pt idx="6899">45.259999999999998</cx:pt>
          <cx:pt idx="6900">45.270000000000003</cx:pt>
          <cx:pt idx="6901">45.270000000000003</cx:pt>
          <cx:pt idx="6902">45.270000000000003</cx:pt>
          <cx:pt idx="6903">45.270000000000003</cx:pt>
          <cx:pt idx="6904">45.270000000000003</cx:pt>
          <cx:pt idx="6905">45.270000000000003</cx:pt>
          <cx:pt idx="6906">45.270000000000003</cx:pt>
          <cx:pt idx="6907">45.270000000000003</cx:pt>
          <cx:pt idx="6908">45.270000000000003</cx:pt>
          <cx:pt idx="6909">45.270000000000003</cx:pt>
          <cx:pt idx="6910">45.270000000000003</cx:pt>
          <cx:pt idx="6911">45.270000000000003</cx:pt>
          <cx:pt idx="6912">45.270000000000003</cx:pt>
          <cx:pt idx="6913">45.270000000000003</cx:pt>
          <cx:pt idx="6914">45.280000000000001</cx:pt>
          <cx:pt idx="6915">45.280000000000001</cx:pt>
          <cx:pt idx="6916">45.280000000000001</cx:pt>
          <cx:pt idx="6917">45.280000000000001</cx:pt>
          <cx:pt idx="6918">45.280000000000001</cx:pt>
          <cx:pt idx="6919">45.280000000000001</cx:pt>
          <cx:pt idx="6920">45.280000000000001</cx:pt>
          <cx:pt idx="6921">45.280000000000001</cx:pt>
          <cx:pt idx="6922">45.280000000000001</cx:pt>
          <cx:pt idx="6923">45.280000000000001</cx:pt>
          <cx:pt idx="6924">45.280000000000001</cx:pt>
          <cx:pt idx="6925">45.280000000000001</cx:pt>
          <cx:pt idx="6926">45.289999999999999</cx:pt>
          <cx:pt idx="6927">45.289999999999999</cx:pt>
          <cx:pt idx="6928">45.289999999999999</cx:pt>
          <cx:pt idx="6929">45.289999999999999</cx:pt>
          <cx:pt idx="6930">45.289999999999999</cx:pt>
          <cx:pt idx="6931">45.299999999999997</cx:pt>
          <cx:pt idx="6932">45.299999999999997</cx:pt>
          <cx:pt idx="6933">45.299999999999997</cx:pt>
          <cx:pt idx="6934">45.299999999999997</cx:pt>
          <cx:pt idx="6935">45.299999999999997</cx:pt>
          <cx:pt idx="6936">45.299999999999997</cx:pt>
          <cx:pt idx="6937">45.299999999999997</cx:pt>
          <cx:pt idx="6938">45.299999999999997</cx:pt>
          <cx:pt idx="6939">45.299999999999997</cx:pt>
          <cx:pt idx="6940">45.310000000000002</cx:pt>
          <cx:pt idx="6941">45.310000000000002</cx:pt>
          <cx:pt idx="6942">45.310000000000002</cx:pt>
          <cx:pt idx="6943">45.310000000000002</cx:pt>
          <cx:pt idx="6944">45.310000000000002</cx:pt>
          <cx:pt idx="6945">45.310000000000002</cx:pt>
          <cx:pt idx="6946">45.310000000000002</cx:pt>
          <cx:pt idx="6947">45.310000000000002</cx:pt>
          <cx:pt idx="6948">45.32</cx:pt>
          <cx:pt idx="6949">45.32</cx:pt>
          <cx:pt idx="6950">45.32</cx:pt>
          <cx:pt idx="6951">45.32</cx:pt>
          <cx:pt idx="6952">45.329999999999998</cx:pt>
          <cx:pt idx="6953">45.329999999999998</cx:pt>
          <cx:pt idx="6954">45.329999999999998</cx:pt>
          <cx:pt idx="6955">45.329999999999998</cx:pt>
          <cx:pt idx="6956">45.329999999999998</cx:pt>
          <cx:pt idx="6957">45.340000000000003</cx:pt>
          <cx:pt idx="6958">45.340000000000003</cx:pt>
          <cx:pt idx="6959">45.340000000000003</cx:pt>
          <cx:pt idx="6960">45.340000000000003</cx:pt>
          <cx:pt idx="6961">45.340000000000003</cx:pt>
          <cx:pt idx="6962">45.340000000000003</cx:pt>
          <cx:pt idx="6963">45.340000000000003</cx:pt>
          <cx:pt idx="6964">45.340000000000003</cx:pt>
          <cx:pt idx="6965">45.350000000000001</cx:pt>
          <cx:pt idx="6966">45.350000000000001</cx:pt>
          <cx:pt idx="6967">45.350000000000001</cx:pt>
          <cx:pt idx="6968">45.350000000000001</cx:pt>
          <cx:pt idx="6969">45.350000000000001</cx:pt>
          <cx:pt idx="6970">45.350000000000001</cx:pt>
          <cx:pt idx="6971">45.350000000000001</cx:pt>
          <cx:pt idx="6972">45.350000000000001</cx:pt>
          <cx:pt idx="6973">45.359999999999999</cx:pt>
          <cx:pt idx="6974">45.359999999999999</cx:pt>
          <cx:pt idx="6975">45.359999999999999</cx:pt>
          <cx:pt idx="6976">45.359999999999999</cx:pt>
          <cx:pt idx="6977">45.359999999999999</cx:pt>
          <cx:pt idx="6978">45.359999999999999</cx:pt>
          <cx:pt idx="6979">45.369999999999997</cx:pt>
          <cx:pt idx="6980">45.369999999999997</cx:pt>
          <cx:pt idx="6981">45.369999999999997</cx:pt>
          <cx:pt idx="6982">45.369999999999997</cx:pt>
          <cx:pt idx="6983">45.380000000000003</cx:pt>
          <cx:pt idx="6984">45.380000000000003</cx:pt>
          <cx:pt idx="6985">45.380000000000003</cx:pt>
          <cx:pt idx="6986">45.380000000000003</cx:pt>
          <cx:pt idx="6987">45.380000000000003</cx:pt>
          <cx:pt idx="6988">45.380000000000003</cx:pt>
          <cx:pt idx="6989">45.380000000000003</cx:pt>
          <cx:pt idx="6990">45.380000000000003</cx:pt>
          <cx:pt idx="6991">45.380000000000003</cx:pt>
          <cx:pt idx="6992">45.390000000000001</cx:pt>
          <cx:pt idx="6993">45.390000000000001</cx:pt>
          <cx:pt idx="6994">45.390000000000001</cx:pt>
          <cx:pt idx="6995">45.390000000000001</cx:pt>
          <cx:pt idx="6996">45.399999999999999</cx:pt>
          <cx:pt idx="6997">45.399999999999999</cx:pt>
          <cx:pt idx="6998">45.399999999999999</cx:pt>
          <cx:pt idx="6999">45.399999999999999</cx:pt>
          <cx:pt idx="7000">45.409999999999997</cx:pt>
          <cx:pt idx="7001">45.409999999999997</cx:pt>
          <cx:pt idx="7002">45.409999999999997</cx:pt>
          <cx:pt idx="7003">45.409999999999997</cx:pt>
          <cx:pt idx="7004">45.409999999999997</cx:pt>
          <cx:pt idx="7005">45.409999999999997</cx:pt>
          <cx:pt idx="7006">45.409999999999997</cx:pt>
          <cx:pt idx="7007">45.409999999999997</cx:pt>
          <cx:pt idx="7008">45.409999999999997</cx:pt>
          <cx:pt idx="7009">45.409999999999997</cx:pt>
          <cx:pt idx="7010">45.409999999999997</cx:pt>
          <cx:pt idx="7011">45.420000000000002</cx:pt>
          <cx:pt idx="7012">45.420000000000002</cx:pt>
          <cx:pt idx="7013">45.420000000000002</cx:pt>
          <cx:pt idx="7014">45.420000000000002</cx:pt>
          <cx:pt idx="7015">45.420000000000002</cx:pt>
          <cx:pt idx="7016">45.420000000000002</cx:pt>
          <cx:pt idx="7017">45.43</cx:pt>
          <cx:pt idx="7018">45.43</cx:pt>
          <cx:pt idx="7019">45.43</cx:pt>
          <cx:pt idx="7020">45.43</cx:pt>
          <cx:pt idx="7021">45.43</cx:pt>
          <cx:pt idx="7022">45.43</cx:pt>
          <cx:pt idx="7023">45.43</cx:pt>
          <cx:pt idx="7024">45.43</cx:pt>
          <cx:pt idx="7025">45.43</cx:pt>
          <cx:pt idx="7026">45.43</cx:pt>
          <cx:pt idx="7027">45.43</cx:pt>
          <cx:pt idx="7028">45.43</cx:pt>
          <cx:pt idx="7029">45.43</cx:pt>
          <cx:pt idx="7030">45.439999999999998</cx:pt>
          <cx:pt idx="7031">45.439999999999998</cx:pt>
          <cx:pt idx="7032">45.439999999999998</cx:pt>
          <cx:pt idx="7033">45.439999999999998</cx:pt>
          <cx:pt idx="7034">45.439999999999998</cx:pt>
          <cx:pt idx="7035">45.439999999999998</cx:pt>
          <cx:pt idx="7036">45.450000000000003</cx:pt>
          <cx:pt idx="7037">45.450000000000003</cx:pt>
          <cx:pt idx="7038">45.450000000000003</cx:pt>
          <cx:pt idx="7039">45.450000000000003</cx:pt>
          <cx:pt idx="7040">45.450000000000003</cx:pt>
          <cx:pt idx="7041">45.450000000000003</cx:pt>
          <cx:pt idx="7042">45.450000000000003</cx:pt>
          <cx:pt idx="7043">45.450000000000003</cx:pt>
          <cx:pt idx="7044">45.450000000000003</cx:pt>
          <cx:pt idx="7045">45.460000000000001</cx:pt>
          <cx:pt idx="7046">45.460000000000001</cx:pt>
          <cx:pt idx="7047">45.460000000000001</cx:pt>
          <cx:pt idx="7048">45.460000000000001</cx:pt>
          <cx:pt idx="7049">45.460000000000001</cx:pt>
          <cx:pt idx="7050">45.460000000000001</cx:pt>
          <cx:pt idx="7051">45.460000000000001</cx:pt>
          <cx:pt idx="7052">45.460000000000001</cx:pt>
          <cx:pt idx="7053">45.460000000000001</cx:pt>
          <cx:pt idx="7054">45.460000000000001</cx:pt>
          <cx:pt idx="7055">45.460000000000001</cx:pt>
          <cx:pt idx="7056">45.460000000000001</cx:pt>
          <cx:pt idx="7057">45.469999999999999</cx:pt>
          <cx:pt idx="7058">45.469999999999999</cx:pt>
          <cx:pt idx="7059">45.469999999999999</cx:pt>
          <cx:pt idx="7060">45.469999999999999</cx:pt>
          <cx:pt idx="7061">45.469999999999999</cx:pt>
          <cx:pt idx="7062">45.469999999999999</cx:pt>
          <cx:pt idx="7063">45.469999999999999</cx:pt>
          <cx:pt idx="7064">45.469999999999999</cx:pt>
          <cx:pt idx="7065">45.479999999999997</cx:pt>
          <cx:pt idx="7066">45.479999999999997</cx:pt>
          <cx:pt idx="7067">45.479999999999997</cx:pt>
          <cx:pt idx="7068">45.479999999999997</cx:pt>
          <cx:pt idx="7069">45.479999999999997</cx:pt>
          <cx:pt idx="7070">45.490000000000002</cx:pt>
          <cx:pt idx="7071">45.490000000000002</cx:pt>
          <cx:pt idx="7072">45.490000000000002</cx:pt>
          <cx:pt idx="7073">45.490000000000002</cx:pt>
          <cx:pt idx="7074">45.490000000000002</cx:pt>
          <cx:pt idx="7075">45.490000000000002</cx:pt>
          <cx:pt idx="7076">45.490000000000002</cx:pt>
          <cx:pt idx="7077">45.490000000000002</cx:pt>
          <cx:pt idx="7078">45.5</cx:pt>
          <cx:pt idx="7079">45.5</cx:pt>
          <cx:pt idx="7080">45.5</cx:pt>
          <cx:pt idx="7081">45.5</cx:pt>
          <cx:pt idx="7082">45.5</cx:pt>
          <cx:pt idx="7083">45.5</cx:pt>
          <cx:pt idx="7084">45.5</cx:pt>
          <cx:pt idx="7085">45.5</cx:pt>
          <cx:pt idx="7086">45.5</cx:pt>
          <cx:pt idx="7087">45.5</cx:pt>
          <cx:pt idx="7088">45.5</cx:pt>
          <cx:pt idx="7089">45.509999999999998</cx:pt>
          <cx:pt idx="7090">45.509999999999998</cx:pt>
          <cx:pt idx="7091">45.509999999999998</cx:pt>
          <cx:pt idx="7092">45.509999999999998</cx:pt>
          <cx:pt idx="7093">45.509999999999998</cx:pt>
          <cx:pt idx="7094">45.509999999999998</cx:pt>
          <cx:pt idx="7095">45.509999999999998</cx:pt>
          <cx:pt idx="7096">45.509999999999998</cx:pt>
          <cx:pt idx="7097">45.520000000000003</cx:pt>
          <cx:pt idx="7098">45.520000000000003</cx:pt>
          <cx:pt idx="7099">45.520000000000003</cx:pt>
          <cx:pt idx="7100">45.520000000000003</cx:pt>
          <cx:pt idx="7101">45.520000000000003</cx:pt>
          <cx:pt idx="7102">45.520000000000003</cx:pt>
          <cx:pt idx="7103">45.530000000000001</cx:pt>
          <cx:pt idx="7104">45.530000000000001</cx:pt>
          <cx:pt idx="7105">45.530000000000001</cx:pt>
          <cx:pt idx="7106">45.530000000000001</cx:pt>
          <cx:pt idx="7107">45.530000000000001</cx:pt>
          <cx:pt idx="7108">45.539999999999999</cx:pt>
          <cx:pt idx="7109">45.539999999999999</cx:pt>
          <cx:pt idx="7110">45.539999999999999</cx:pt>
          <cx:pt idx="7111">45.539999999999999</cx:pt>
          <cx:pt idx="7112">45.539999999999999</cx:pt>
          <cx:pt idx="7113">45.539999999999999</cx:pt>
          <cx:pt idx="7114">45.549999999999997</cx:pt>
          <cx:pt idx="7115">45.549999999999997</cx:pt>
          <cx:pt idx="7116">45.549999999999997</cx:pt>
          <cx:pt idx="7117">45.549999999999997</cx:pt>
          <cx:pt idx="7118">45.549999999999997</cx:pt>
          <cx:pt idx="7119">45.560000000000002</cx:pt>
          <cx:pt idx="7120">45.560000000000002</cx:pt>
          <cx:pt idx="7121">45.560000000000002</cx:pt>
          <cx:pt idx="7122">45.560000000000002</cx:pt>
          <cx:pt idx="7123">45.560000000000002</cx:pt>
          <cx:pt idx="7124">45.560000000000002</cx:pt>
          <cx:pt idx="7125">45.560000000000002</cx:pt>
          <cx:pt idx="7126">45.560000000000002</cx:pt>
          <cx:pt idx="7127">45.560000000000002</cx:pt>
          <cx:pt idx="7128">45.560000000000002</cx:pt>
          <cx:pt idx="7129">45.57</cx:pt>
          <cx:pt idx="7130">45.57</cx:pt>
          <cx:pt idx="7131">45.57</cx:pt>
          <cx:pt idx="7132">45.57</cx:pt>
          <cx:pt idx="7133">45.57</cx:pt>
          <cx:pt idx="7134">45.57</cx:pt>
          <cx:pt idx="7135">45.57</cx:pt>
          <cx:pt idx="7136">45.579999999999998</cx:pt>
          <cx:pt idx="7137">45.579999999999998</cx:pt>
          <cx:pt idx="7138">45.579999999999998</cx:pt>
          <cx:pt idx="7139">45.579999999999998</cx:pt>
          <cx:pt idx="7140">45.590000000000003</cx:pt>
          <cx:pt idx="7141">45.590000000000003</cx:pt>
          <cx:pt idx="7142">45.590000000000003</cx:pt>
          <cx:pt idx="7143">45.590000000000003</cx:pt>
          <cx:pt idx="7144">45.590000000000003</cx:pt>
          <cx:pt idx="7145">45.590000000000003</cx:pt>
          <cx:pt idx="7146">45.600000000000001</cx:pt>
          <cx:pt idx="7147">45.600000000000001</cx:pt>
          <cx:pt idx="7148">45.600000000000001</cx:pt>
          <cx:pt idx="7149">45.600000000000001</cx:pt>
          <cx:pt idx="7150">45.600000000000001</cx:pt>
          <cx:pt idx="7151">45.600000000000001</cx:pt>
          <cx:pt idx="7152">45.600000000000001</cx:pt>
          <cx:pt idx="7153">45.600000000000001</cx:pt>
          <cx:pt idx="7154">45.600000000000001</cx:pt>
          <cx:pt idx="7155">45.609999999999999</cx:pt>
          <cx:pt idx="7156">45.609999999999999</cx:pt>
          <cx:pt idx="7157">45.609999999999999</cx:pt>
          <cx:pt idx="7158">45.609999999999999</cx:pt>
          <cx:pt idx="7159">45.609999999999999</cx:pt>
          <cx:pt idx="7160">45.609999999999999</cx:pt>
          <cx:pt idx="7161">45.619999999999997</cx:pt>
          <cx:pt idx="7162">45.619999999999997</cx:pt>
          <cx:pt idx="7163">45.619999999999997</cx:pt>
          <cx:pt idx="7164">45.619999999999997</cx:pt>
          <cx:pt idx="7165">45.619999999999997</cx:pt>
          <cx:pt idx="7166">45.630000000000003</cx:pt>
          <cx:pt idx="7167">45.630000000000003</cx:pt>
          <cx:pt idx="7168">45.630000000000003</cx:pt>
          <cx:pt idx="7169">45.630000000000003</cx:pt>
          <cx:pt idx="7170">45.640000000000001</cx:pt>
          <cx:pt idx="7171">45.640000000000001</cx:pt>
          <cx:pt idx="7172">45.640000000000001</cx:pt>
          <cx:pt idx="7173">45.640000000000001</cx:pt>
          <cx:pt idx="7174">45.640000000000001</cx:pt>
          <cx:pt idx="7175">45.640000000000001</cx:pt>
          <cx:pt idx="7176">45.640000000000001</cx:pt>
          <cx:pt idx="7177">45.649999999999999</cx:pt>
          <cx:pt idx="7178">45.649999999999999</cx:pt>
          <cx:pt idx="7179">45.649999999999999</cx:pt>
          <cx:pt idx="7180">45.649999999999999</cx:pt>
          <cx:pt idx="7181">45.649999999999999</cx:pt>
          <cx:pt idx="7182">45.649999999999999</cx:pt>
          <cx:pt idx="7183">45.649999999999999</cx:pt>
          <cx:pt idx="7184">45.659999999999997</cx:pt>
          <cx:pt idx="7185">45.659999999999997</cx:pt>
          <cx:pt idx="7186">45.659999999999997</cx:pt>
          <cx:pt idx="7187">45.659999999999997</cx:pt>
          <cx:pt idx="7188">45.659999999999997</cx:pt>
          <cx:pt idx="7189">45.659999999999997</cx:pt>
          <cx:pt idx="7190">45.659999999999997</cx:pt>
          <cx:pt idx="7191">45.659999999999997</cx:pt>
          <cx:pt idx="7192">45.659999999999997</cx:pt>
          <cx:pt idx="7193">45.670000000000002</cx:pt>
          <cx:pt idx="7194">45.670000000000002</cx:pt>
          <cx:pt idx="7195">45.670000000000002</cx:pt>
          <cx:pt idx="7196">45.670000000000002</cx:pt>
          <cx:pt idx="7197">45.670000000000002</cx:pt>
          <cx:pt idx="7198">45.670000000000002</cx:pt>
          <cx:pt idx="7199">45.670000000000002</cx:pt>
          <cx:pt idx="7200">45.670000000000002</cx:pt>
          <cx:pt idx="7201">45.670000000000002</cx:pt>
          <cx:pt idx="7202">45.670000000000002</cx:pt>
          <cx:pt idx="7203">45.670000000000002</cx:pt>
          <cx:pt idx="7204">45.670000000000002</cx:pt>
          <cx:pt idx="7205">45.68</cx:pt>
          <cx:pt idx="7206">45.68</cx:pt>
          <cx:pt idx="7207">45.68</cx:pt>
          <cx:pt idx="7208">45.68</cx:pt>
          <cx:pt idx="7209">45.68</cx:pt>
          <cx:pt idx="7210">45.68</cx:pt>
          <cx:pt idx="7211">45.68</cx:pt>
          <cx:pt idx="7212">45.689999999999998</cx:pt>
          <cx:pt idx="7213">45.689999999999998</cx:pt>
          <cx:pt idx="7214">45.689999999999998</cx:pt>
          <cx:pt idx="7215">45.689999999999998</cx:pt>
          <cx:pt idx="7216">45.689999999999998</cx:pt>
          <cx:pt idx="7217">45.689999999999998</cx:pt>
          <cx:pt idx="7218">45.700000000000003</cx:pt>
          <cx:pt idx="7219">45.700000000000003</cx:pt>
          <cx:pt idx="7220">45.700000000000003</cx:pt>
          <cx:pt idx="7221">45.700000000000003</cx:pt>
          <cx:pt idx="7222">45.700000000000003</cx:pt>
          <cx:pt idx="7223">45.700000000000003</cx:pt>
          <cx:pt idx="7224">45.710000000000001</cx:pt>
          <cx:pt idx="7225">45.710000000000001</cx:pt>
          <cx:pt idx="7226">45.710000000000001</cx:pt>
          <cx:pt idx="7227">45.710000000000001</cx:pt>
          <cx:pt idx="7228">45.710000000000001</cx:pt>
          <cx:pt idx="7229">45.719999999999999</cx:pt>
          <cx:pt idx="7230">45.729999999999997</cx:pt>
          <cx:pt idx="7231">45.729999999999997</cx:pt>
          <cx:pt idx="7232">45.729999999999997</cx:pt>
          <cx:pt idx="7233">45.740000000000002</cx:pt>
          <cx:pt idx="7234">45.740000000000002</cx:pt>
          <cx:pt idx="7235">45.740000000000002</cx:pt>
          <cx:pt idx="7236">45.740000000000002</cx:pt>
          <cx:pt idx="7237">45.740000000000002</cx:pt>
          <cx:pt idx="7238">45.740000000000002</cx:pt>
          <cx:pt idx="7239">45.740000000000002</cx:pt>
          <cx:pt idx="7240">45.75</cx:pt>
          <cx:pt idx="7241">45.75</cx:pt>
          <cx:pt idx="7242">45.75</cx:pt>
          <cx:pt idx="7243">45.75</cx:pt>
          <cx:pt idx="7244">45.75</cx:pt>
          <cx:pt idx="7245">45.759999999999998</cx:pt>
          <cx:pt idx="7246">45.759999999999998</cx:pt>
          <cx:pt idx="7247">45.759999999999998</cx:pt>
          <cx:pt idx="7248">45.759999999999998</cx:pt>
          <cx:pt idx="7249">45.759999999999998</cx:pt>
          <cx:pt idx="7250">45.770000000000003</cx:pt>
          <cx:pt idx="7251">45.770000000000003</cx:pt>
          <cx:pt idx="7252">45.770000000000003</cx:pt>
          <cx:pt idx="7253">45.770000000000003</cx:pt>
          <cx:pt idx="7254">45.770000000000003</cx:pt>
          <cx:pt idx="7255">45.770000000000003</cx:pt>
          <cx:pt idx="7256">45.770000000000003</cx:pt>
          <cx:pt idx="7257">45.770000000000003</cx:pt>
          <cx:pt idx="7258">45.770000000000003</cx:pt>
          <cx:pt idx="7259">45.770000000000003</cx:pt>
          <cx:pt idx="7260">45.770000000000003</cx:pt>
          <cx:pt idx="7261">45.770000000000003</cx:pt>
          <cx:pt idx="7262">45.780000000000001</cx:pt>
          <cx:pt idx="7263">45.780000000000001</cx:pt>
          <cx:pt idx="7264">45.780000000000001</cx:pt>
          <cx:pt idx="7265">45.780000000000001</cx:pt>
          <cx:pt idx="7266">45.780000000000001</cx:pt>
          <cx:pt idx="7267">45.780000000000001</cx:pt>
          <cx:pt idx="7268">45.780000000000001</cx:pt>
          <cx:pt idx="7269">45.780000000000001</cx:pt>
          <cx:pt idx="7270">45.789999999999999</cx:pt>
          <cx:pt idx="7271">45.789999999999999</cx:pt>
          <cx:pt idx="7272">45.789999999999999</cx:pt>
          <cx:pt idx="7273">45.789999999999999</cx:pt>
          <cx:pt idx="7274">45.789999999999999</cx:pt>
          <cx:pt idx="7275">45.789999999999999</cx:pt>
          <cx:pt idx="7276">45.789999999999999</cx:pt>
          <cx:pt idx="7277">45.799999999999997</cx:pt>
          <cx:pt idx="7278">45.799999999999997</cx:pt>
          <cx:pt idx="7279">45.799999999999997</cx:pt>
          <cx:pt idx="7280">45.810000000000002</cx:pt>
          <cx:pt idx="7281">45.810000000000002</cx:pt>
          <cx:pt idx="7282">45.810000000000002</cx:pt>
          <cx:pt idx="7283">45.810000000000002</cx:pt>
          <cx:pt idx="7284">45.810000000000002</cx:pt>
          <cx:pt idx="7285">45.82</cx:pt>
          <cx:pt idx="7286">45.82</cx:pt>
          <cx:pt idx="7287">45.82</cx:pt>
          <cx:pt idx="7288">45.82</cx:pt>
          <cx:pt idx="7289">45.82</cx:pt>
          <cx:pt idx="7290">45.82</cx:pt>
          <cx:pt idx="7291">45.82</cx:pt>
          <cx:pt idx="7292">45.82</cx:pt>
          <cx:pt idx="7293">45.829999999999998</cx:pt>
          <cx:pt idx="7294">45.829999999999998</cx:pt>
          <cx:pt idx="7295">45.829999999999998</cx:pt>
          <cx:pt idx="7296">45.840000000000003</cx:pt>
          <cx:pt idx="7297">45.840000000000003</cx:pt>
          <cx:pt idx="7298">45.840000000000003</cx:pt>
          <cx:pt idx="7299">45.850000000000001</cx:pt>
          <cx:pt idx="7300">45.850000000000001</cx:pt>
          <cx:pt idx="7301">45.850000000000001</cx:pt>
          <cx:pt idx="7302">45.850000000000001</cx:pt>
          <cx:pt idx="7303">45.850000000000001</cx:pt>
          <cx:pt idx="7304">45.859999999999999</cx:pt>
          <cx:pt idx="7305">45.859999999999999</cx:pt>
          <cx:pt idx="7306">45.859999999999999</cx:pt>
          <cx:pt idx="7307">45.859999999999999</cx:pt>
          <cx:pt idx="7308">45.859999999999999</cx:pt>
          <cx:pt idx="7309">45.869999999999997</cx:pt>
          <cx:pt idx="7310">45.869999999999997</cx:pt>
          <cx:pt idx="7311">45.869999999999997</cx:pt>
          <cx:pt idx="7312">45.869999999999997</cx:pt>
          <cx:pt idx="7313">45.869999999999997</cx:pt>
          <cx:pt idx="7314">45.869999999999997</cx:pt>
          <cx:pt idx="7315">45.869999999999997</cx:pt>
          <cx:pt idx="7316">45.869999999999997</cx:pt>
          <cx:pt idx="7317">45.869999999999997</cx:pt>
          <cx:pt idx="7318">45.880000000000003</cx:pt>
          <cx:pt idx="7319">45.880000000000003</cx:pt>
          <cx:pt idx="7320">45.890000000000001</cx:pt>
          <cx:pt idx="7321">45.890000000000001</cx:pt>
          <cx:pt idx="7322">45.890000000000001</cx:pt>
          <cx:pt idx="7323">45.890000000000001</cx:pt>
          <cx:pt idx="7324">45.890000000000001</cx:pt>
          <cx:pt idx="7325">45.890000000000001</cx:pt>
          <cx:pt idx="7326">45.890000000000001</cx:pt>
          <cx:pt idx="7327">45.899999999999999</cx:pt>
          <cx:pt idx="7328">45.899999999999999</cx:pt>
          <cx:pt idx="7329">45.899999999999999</cx:pt>
          <cx:pt idx="7330">45.899999999999999</cx:pt>
          <cx:pt idx="7331">45.899999999999999</cx:pt>
          <cx:pt idx="7332">45.899999999999999</cx:pt>
          <cx:pt idx="7333">45.899999999999999</cx:pt>
          <cx:pt idx="7334">45.899999999999999</cx:pt>
          <cx:pt idx="7335">45.909999999999997</cx:pt>
          <cx:pt idx="7336">45.909999999999997</cx:pt>
          <cx:pt idx="7337">45.909999999999997</cx:pt>
          <cx:pt idx="7338">45.920000000000002</cx:pt>
          <cx:pt idx="7339">45.920000000000002</cx:pt>
          <cx:pt idx="7340">45.920000000000002</cx:pt>
          <cx:pt idx="7341">45.920000000000002</cx:pt>
          <cx:pt idx="7342">45.93</cx:pt>
          <cx:pt idx="7343">45.93</cx:pt>
          <cx:pt idx="7344">45.93</cx:pt>
          <cx:pt idx="7345">45.93</cx:pt>
          <cx:pt idx="7346">45.93</cx:pt>
          <cx:pt idx="7347">45.939999999999998</cx:pt>
          <cx:pt idx="7348">45.939999999999998</cx:pt>
          <cx:pt idx="7349">45.939999999999998</cx:pt>
          <cx:pt idx="7350">45.939999999999998</cx:pt>
          <cx:pt idx="7351">45.939999999999998</cx:pt>
          <cx:pt idx="7352">45.950000000000003</cx:pt>
          <cx:pt idx="7353">45.950000000000003</cx:pt>
          <cx:pt idx="7354">45.950000000000003</cx:pt>
          <cx:pt idx="7355">45.950000000000003</cx:pt>
          <cx:pt idx="7356">45.960000000000001</cx:pt>
          <cx:pt idx="7357">45.960000000000001</cx:pt>
          <cx:pt idx="7358">45.960000000000001</cx:pt>
          <cx:pt idx="7359">45.960000000000001</cx:pt>
          <cx:pt idx="7360">45.960000000000001</cx:pt>
          <cx:pt idx="7361">45.960000000000001</cx:pt>
          <cx:pt idx="7362">45.960000000000001</cx:pt>
          <cx:pt idx="7363">45.960000000000001</cx:pt>
          <cx:pt idx="7364">45.960000000000001</cx:pt>
          <cx:pt idx="7365">45.960000000000001</cx:pt>
          <cx:pt idx="7366">45.960000000000001</cx:pt>
          <cx:pt idx="7367">45.969999999999999</cx:pt>
          <cx:pt idx="7368">45.969999999999999</cx:pt>
          <cx:pt idx="7369">45.969999999999999</cx:pt>
          <cx:pt idx="7370">45.969999999999999</cx:pt>
          <cx:pt idx="7371">45.969999999999999</cx:pt>
          <cx:pt idx="7372">45.969999999999999</cx:pt>
          <cx:pt idx="7373">45.969999999999999</cx:pt>
          <cx:pt idx="7374">45.969999999999999</cx:pt>
          <cx:pt idx="7375">45.969999999999999</cx:pt>
          <cx:pt idx="7376">45.969999999999999</cx:pt>
          <cx:pt idx="7377">45.969999999999999</cx:pt>
          <cx:pt idx="7378">45.979999999999997</cx:pt>
          <cx:pt idx="7379">45.979999999999997</cx:pt>
          <cx:pt idx="7380">45.979999999999997</cx:pt>
          <cx:pt idx="7381">45.979999999999997</cx:pt>
          <cx:pt idx="7382">45.979999999999997</cx:pt>
          <cx:pt idx="7383">45.990000000000002</cx:pt>
          <cx:pt idx="7384">45.990000000000002</cx:pt>
          <cx:pt idx="7385">45.990000000000002</cx:pt>
          <cx:pt idx="7386">45.990000000000002</cx:pt>
          <cx:pt idx="7387">45.990000000000002</cx:pt>
          <cx:pt idx="7388">45.990000000000002</cx:pt>
          <cx:pt idx="7389">45.990000000000002</cx:pt>
          <cx:pt idx="7390">45.990000000000002</cx:pt>
          <cx:pt idx="7391">46</cx:pt>
          <cx:pt idx="7392">46</cx:pt>
          <cx:pt idx="7393">46.009999999999998</cx:pt>
          <cx:pt idx="7394">46.009999999999998</cx:pt>
          <cx:pt idx="7395">46.009999999999998</cx:pt>
          <cx:pt idx="7396">46.009999999999998</cx:pt>
          <cx:pt idx="7397">46.009999999999998</cx:pt>
          <cx:pt idx="7398">46.009999999999998</cx:pt>
          <cx:pt idx="7399">46.009999999999998</cx:pt>
          <cx:pt idx="7400">46.009999999999998</cx:pt>
          <cx:pt idx="7401">46.009999999999998</cx:pt>
          <cx:pt idx="7402">46.020000000000003</cx:pt>
          <cx:pt idx="7403">46.020000000000003</cx:pt>
          <cx:pt idx="7404">46.020000000000003</cx:pt>
          <cx:pt idx="7405">46.020000000000003</cx:pt>
          <cx:pt idx="7406">46.020000000000003</cx:pt>
          <cx:pt idx="7407">46.030000000000001</cx:pt>
          <cx:pt idx="7408">46.030000000000001</cx:pt>
          <cx:pt idx="7409">46.030000000000001</cx:pt>
          <cx:pt idx="7410">46.030000000000001</cx:pt>
          <cx:pt idx="7411">46.039999999999999</cx:pt>
          <cx:pt idx="7412">46.039999999999999</cx:pt>
          <cx:pt idx="7413">46.039999999999999</cx:pt>
          <cx:pt idx="7414">46.039999999999999</cx:pt>
          <cx:pt idx="7415">46.039999999999999</cx:pt>
          <cx:pt idx="7416">46.049999999999997</cx:pt>
          <cx:pt idx="7417">46.049999999999997</cx:pt>
          <cx:pt idx="7418">46.049999999999997</cx:pt>
          <cx:pt idx="7419">46.049999999999997</cx:pt>
          <cx:pt idx="7420">46.049999999999997</cx:pt>
          <cx:pt idx="7421">46.049999999999997</cx:pt>
          <cx:pt idx="7422">46.049999999999997</cx:pt>
          <cx:pt idx="7423">46.049999999999997</cx:pt>
          <cx:pt idx="7424">46.049999999999997</cx:pt>
          <cx:pt idx="7425">46.060000000000002</cx:pt>
          <cx:pt idx="7426">46.060000000000002</cx:pt>
          <cx:pt idx="7427">46.060000000000002</cx:pt>
          <cx:pt idx="7428">46.060000000000002</cx:pt>
          <cx:pt idx="7429">46.060000000000002</cx:pt>
          <cx:pt idx="7430">46.07</cx:pt>
          <cx:pt idx="7431">46.07</cx:pt>
          <cx:pt idx="7432">46.07</cx:pt>
          <cx:pt idx="7433">46.07</cx:pt>
          <cx:pt idx="7434">46.07</cx:pt>
          <cx:pt idx="7435">46.07</cx:pt>
          <cx:pt idx="7436">46.07</cx:pt>
          <cx:pt idx="7437">46.07</cx:pt>
          <cx:pt idx="7438">46.07</cx:pt>
          <cx:pt idx="7439">46.07</cx:pt>
          <cx:pt idx="7440">46.079999999999998</cx:pt>
          <cx:pt idx="7441">46.079999999999998</cx:pt>
          <cx:pt idx="7442">46.090000000000003</cx:pt>
          <cx:pt idx="7443">46.090000000000003</cx:pt>
          <cx:pt idx="7444">46.090000000000003</cx:pt>
          <cx:pt idx="7445">46.090000000000003</cx:pt>
          <cx:pt idx="7446">46.090000000000003</cx:pt>
          <cx:pt idx="7447">46.090000000000003</cx:pt>
          <cx:pt idx="7448">46.090000000000003</cx:pt>
          <cx:pt idx="7449">46.090000000000003</cx:pt>
          <cx:pt idx="7450">46.100000000000001</cx:pt>
          <cx:pt idx="7451">46.100000000000001</cx:pt>
          <cx:pt idx="7452">46.100000000000001</cx:pt>
          <cx:pt idx="7453">46.100000000000001</cx:pt>
          <cx:pt idx="7454">46.100000000000001</cx:pt>
          <cx:pt idx="7455">46.100000000000001</cx:pt>
          <cx:pt idx="7456">46.100000000000001</cx:pt>
          <cx:pt idx="7457">46.100000000000001</cx:pt>
          <cx:pt idx="7458">46.109999999999999</cx:pt>
          <cx:pt idx="7459">46.109999999999999</cx:pt>
          <cx:pt idx="7460">46.109999999999999</cx:pt>
          <cx:pt idx="7461">46.109999999999999</cx:pt>
          <cx:pt idx="7462">46.109999999999999</cx:pt>
          <cx:pt idx="7463">46.109999999999999</cx:pt>
          <cx:pt idx="7464">46.109999999999999</cx:pt>
          <cx:pt idx="7465">46.109999999999999</cx:pt>
          <cx:pt idx="7466">46.109999999999999</cx:pt>
          <cx:pt idx="7467">46.109999999999999</cx:pt>
          <cx:pt idx="7468">46.109999999999999</cx:pt>
          <cx:pt idx="7469">46.109999999999999</cx:pt>
          <cx:pt idx="7470">46.119999999999997</cx:pt>
          <cx:pt idx="7471">46.119999999999997</cx:pt>
          <cx:pt idx="7472">46.119999999999997</cx:pt>
          <cx:pt idx="7473">46.119999999999997</cx:pt>
          <cx:pt idx="7474">46.130000000000003</cx:pt>
          <cx:pt idx="7475">46.130000000000003</cx:pt>
          <cx:pt idx="7476">46.130000000000003</cx:pt>
          <cx:pt idx="7477">46.130000000000003</cx:pt>
          <cx:pt idx="7478">46.130000000000003</cx:pt>
          <cx:pt idx="7479">46.130000000000003</cx:pt>
          <cx:pt idx="7480">46.130000000000003</cx:pt>
          <cx:pt idx="7481">46.130000000000003</cx:pt>
          <cx:pt idx="7482">46.140000000000001</cx:pt>
          <cx:pt idx="7483">46.140000000000001</cx:pt>
          <cx:pt idx="7484">46.140000000000001</cx:pt>
          <cx:pt idx="7485">46.140000000000001</cx:pt>
          <cx:pt idx="7486">46.140000000000001</cx:pt>
          <cx:pt idx="7487">46.140000000000001</cx:pt>
          <cx:pt idx="7488">46.140000000000001</cx:pt>
          <cx:pt idx="7489">46.140000000000001</cx:pt>
          <cx:pt idx="7490">46.149999999999999</cx:pt>
          <cx:pt idx="7491">46.149999999999999</cx:pt>
          <cx:pt idx="7492">46.149999999999999</cx:pt>
          <cx:pt idx="7493">46.149999999999999</cx:pt>
          <cx:pt idx="7494">46.159999999999997</cx:pt>
          <cx:pt idx="7495">46.159999999999997</cx:pt>
          <cx:pt idx="7496">46.159999999999997</cx:pt>
          <cx:pt idx="7497">46.159999999999997</cx:pt>
          <cx:pt idx="7498">46.159999999999997</cx:pt>
          <cx:pt idx="7499">46.159999999999997</cx:pt>
          <cx:pt idx="7500">46.159999999999997</cx:pt>
          <cx:pt idx="7501">46.159999999999997</cx:pt>
          <cx:pt idx="7502">46.170000000000002</cx:pt>
          <cx:pt idx="7503">46.170000000000002</cx:pt>
          <cx:pt idx="7504">46.170000000000002</cx:pt>
          <cx:pt idx="7505">46.170000000000002</cx:pt>
          <cx:pt idx="7506">46.18</cx:pt>
          <cx:pt idx="7507">46.18</cx:pt>
          <cx:pt idx="7508">46.18</cx:pt>
          <cx:pt idx="7509">46.18</cx:pt>
          <cx:pt idx="7510">46.18</cx:pt>
          <cx:pt idx="7511">46.189999999999998</cx:pt>
          <cx:pt idx="7512">46.189999999999998</cx:pt>
          <cx:pt idx="7513">46.189999999999998</cx:pt>
          <cx:pt idx="7514">46.189999999999998</cx:pt>
          <cx:pt idx="7515">46.189999999999998</cx:pt>
          <cx:pt idx="7516">46.189999999999998</cx:pt>
          <cx:pt idx="7517">46.200000000000003</cx:pt>
          <cx:pt idx="7518">46.200000000000003</cx:pt>
          <cx:pt idx="7519">46.200000000000003</cx:pt>
          <cx:pt idx="7520">46.200000000000003</cx:pt>
          <cx:pt idx="7521">46.200000000000003</cx:pt>
          <cx:pt idx="7522">46.200000000000003</cx:pt>
          <cx:pt idx="7523">46.200000000000003</cx:pt>
          <cx:pt idx="7524">46.200000000000003</cx:pt>
          <cx:pt idx="7525">46.210000000000001</cx:pt>
          <cx:pt idx="7526">46.210000000000001</cx:pt>
          <cx:pt idx="7527">46.210000000000001</cx:pt>
          <cx:pt idx="7528">46.210000000000001</cx:pt>
          <cx:pt idx="7529">46.210000000000001</cx:pt>
          <cx:pt idx="7530">46.219999999999999</cx:pt>
          <cx:pt idx="7531">46.219999999999999</cx:pt>
          <cx:pt idx="7532">46.219999999999999</cx:pt>
          <cx:pt idx="7533">46.229999999999997</cx:pt>
          <cx:pt idx="7534">46.229999999999997</cx:pt>
          <cx:pt idx="7535">46.229999999999997</cx:pt>
          <cx:pt idx="7536">46.229999999999997</cx:pt>
          <cx:pt idx="7537">46.229999999999997</cx:pt>
          <cx:pt idx="7538">46.240000000000002</cx:pt>
          <cx:pt idx="7539">46.240000000000002</cx:pt>
          <cx:pt idx="7540">46.240000000000002</cx:pt>
          <cx:pt idx="7541">46.240000000000002</cx:pt>
          <cx:pt idx="7542">46.25</cx:pt>
          <cx:pt idx="7543">46.25</cx:pt>
          <cx:pt idx="7544">46.25</cx:pt>
          <cx:pt idx="7545">46.25</cx:pt>
          <cx:pt idx="7546">46.25</cx:pt>
          <cx:pt idx="7547">46.25</cx:pt>
          <cx:pt idx="7548">46.25</cx:pt>
          <cx:pt idx="7549">46.25</cx:pt>
          <cx:pt idx="7550">46.25</cx:pt>
          <cx:pt idx="7551">46.25</cx:pt>
          <cx:pt idx="7552">46.25</cx:pt>
          <cx:pt idx="7553">46.25</cx:pt>
          <cx:pt idx="7554">46.259999999999998</cx:pt>
          <cx:pt idx="7555">46.259999999999998</cx:pt>
          <cx:pt idx="7556">46.259999999999998</cx:pt>
          <cx:pt idx="7557">46.259999999999998</cx:pt>
          <cx:pt idx="7558">46.259999999999998</cx:pt>
          <cx:pt idx="7559">46.259999999999998</cx:pt>
          <cx:pt idx="7560">46.259999999999998</cx:pt>
          <cx:pt idx="7561">46.259999999999998</cx:pt>
          <cx:pt idx="7562">46.259999999999998</cx:pt>
          <cx:pt idx="7563">46.259999999999998</cx:pt>
          <cx:pt idx="7564">46.259999999999998</cx:pt>
          <cx:pt idx="7565">46.259999999999998</cx:pt>
          <cx:pt idx="7566">46.270000000000003</cx:pt>
          <cx:pt idx="7567">46.270000000000003</cx:pt>
          <cx:pt idx="7568">46.270000000000003</cx:pt>
          <cx:pt idx="7569">46.270000000000003</cx:pt>
          <cx:pt idx="7570">46.270000000000003</cx:pt>
          <cx:pt idx="7571">46.270000000000003</cx:pt>
          <cx:pt idx="7572">46.270000000000003</cx:pt>
          <cx:pt idx="7573">46.270000000000003</cx:pt>
          <cx:pt idx="7574">46.280000000000001</cx:pt>
          <cx:pt idx="7575">46.280000000000001</cx:pt>
          <cx:pt idx="7576">46.280000000000001</cx:pt>
          <cx:pt idx="7577">46.280000000000001</cx:pt>
          <cx:pt idx="7578">46.280000000000001</cx:pt>
          <cx:pt idx="7579">46.289999999999999</cx:pt>
          <cx:pt idx="7580">46.289999999999999</cx:pt>
          <cx:pt idx="7581">46.289999999999999</cx:pt>
          <cx:pt idx="7582">46.289999999999999</cx:pt>
          <cx:pt idx="7583">46.289999999999999</cx:pt>
          <cx:pt idx="7584">46.289999999999999</cx:pt>
          <cx:pt idx="7585">46.289999999999999</cx:pt>
          <cx:pt idx="7586">46.289999999999999</cx:pt>
          <cx:pt idx="7587">46.289999999999999</cx:pt>
          <cx:pt idx="7588">46.299999999999997</cx:pt>
          <cx:pt idx="7589">46.299999999999997</cx:pt>
          <cx:pt idx="7590">46.299999999999997</cx:pt>
          <cx:pt idx="7591">46.299999999999997</cx:pt>
          <cx:pt idx="7592">46.299999999999997</cx:pt>
          <cx:pt idx="7593">46.310000000000002</cx:pt>
          <cx:pt idx="7594">46.310000000000002</cx:pt>
          <cx:pt idx="7595">46.310000000000002</cx:pt>
          <cx:pt idx="7596">46.310000000000002</cx:pt>
          <cx:pt idx="7597">46.310000000000002</cx:pt>
          <cx:pt idx="7598">46.310000000000002</cx:pt>
          <cx:pt idx="7599">46.32</cx:pt>
          <cx:pt idx="7600">46.32</cx:pt>
          <cx:pt idx="7601">46.32</cx:pt>
          <cx:pt idx="7602">46.32</cx:pt>
          <cx:pt idx="7603">46.32</cx:pt>
          <cx:pt idx="7604">46.32</cx:pt>
          <cx:pt idx="7605">46.329999999999998</cx:pt>
          <cx:pt idx="7606">46.329999999999998</cx:pt>
          <cx:pt idx="7607">46.329999999999998</cx:pt>
          <cx:pt idx="7608">46.329999999999998</cx:pt>
          <cx:pt idx="7609">46.329999999999998</cx:pt>
          <cx:pt idx="7610">46.329999999999998</cx:pt>
          <cx:pt idx="7611">46.340000000000003</cx:pt>
          <cx:pt idx="7612">46.340000000000003</cx:pt>
          <cx:pt idx="7613">46.340000000000003</cx:pt>
          <cx:pt idx="7614">46.340000000000003</cx:pt>
          <cx:pt idx="7615">46.340000000000003</cx:pt>
          <cx:pt idx="7616">46.350000000000001</cx:pt>
          <cx:pt idx="7617">46.350000000000001</cx:pt>
          <cx:pt idx="7618">46.350000000000001</cx:pt>
          <cx:pt idx="7619">46.350000000000001</cx:pt>
          <cx:pt idx="7620">46.350000000000001</cx:pt>
          <cx:pt idx="7621">46.350000000000001</cx:pt>
          <cx:pt idx="7622">46.359999999999999</cx:pt>
          <cx:pt idx="7623">46.359999999999999</cx:pt>
          <cx:pt idx="7624">46.359999999999999</cx:pt>
          <cx:pt idx="7625">46.359999999999999</cx:pt>
          <cx:pt idx="7626">46.359999999999999</cx:pt>
          <cx:pt idx="7627">46.369999999999997</cx:pt>
          <cx:pt idx="7628">46.369999999999997</cx:pt>
          <cx:pt idx="7629">46.369999999999997</cx:pt>
          <cx:pt idx="7630">46.369999999999997</cx:pt>
          <cx:pt idx="7631">46.369999999999997</cx:pt>
          <cx:pt idx="7632">46.369999999999997</cx:pt>
          <cx:pt idx="7633">46.380000000000003</cx:pt>
          <cx:pt idx="7634">46.380000000000003</cx:pt>
          <cx:pt idx="7635">46.380000000000003</cx:pt>
          <cx:pt idx="7636">46.380000000000003</cx:pt>
          <cx:pt idx="7637">46.380000000000003</cx:pt>
          <cx:pt idx="7638">46.380000000000003</cx:pt>
          <cx:pt idx="7639">46.380000000000003</cx:pt>
          <cx:pt idx="7640">46.390000000000001</cx:pt>
          <cx:pt idx="7641">46.390000000000001</cx:pt>
          <cx:pt idx="7642">46.390000000000001</cx:pt>
          <cx:pt idx="7643">46.390000000000001</cx:pt>
          <cx:pt idx="7644">46.390000000000001</cx:pt>
          <cx:pt idx="7645">46.399999999999999</cx:pt>
          <cx:pt idx="7646">46.399999999999999</cx:pt>
          <cx:pt idx="7647">46.399999999999999</cx:pt>
          <cx:pt idx="7648">46.399999999999999</cx:pt>
          <cx:pt idx="7649">46.399999999999999</cx:pt>
          <cx:pt idx="7650">46.399999999999999</cx:pt>
          <cx:pt idx="7651">46.399999999999999</cx:pt>
          <cx:pt idx="7652">46.399999999999999</cx:pt>
          <cx:pt idx="7653">46.409999999999997</cx:pt>
          <cx:pt idx="7654">46.409999999999997</cx:pt>
          <cx:pt idx="7655">46.409999999999997</cx:pt>
          <cx:pt idx="7656">46.409999999999997</cx:pt>
          <cx:pt idx="7657">46.409999999999997</cx:pt>
          <cx:pt idx="7658">46.420000000000002</cx:pt>
          <cx:pt idx="7659">46.420000000000002</cx:pt>
          <cx:pt idx="7660">46.420000000000002</cx:pt>
          <cx:pt idx="7661">46.420000000000002</cx:pt>
          <cx:pt idx="7662">46.43</cx:pt>
          <cx:pt idx="7663">46.43</cx:pt>
          <cx:pt idx="7664">46.43</cx:pt>
          <cx:pt idx="7665">46.43</cx:pt>
          <cx:pt idx="7666">46.43</cx:pt>
          <cx:pt idx="7667">46.43</cx:pt>
          <cx:pt idx="7668">46.43</cx:pt>
          <cx:pt idx="7669">46.43</cx:pt>
          <cx:pt idx="7670">46.43</cx:pt>
          <cx:pt idx="7671">46.43</cx:pt>
          <cx:pt idx="7672">46.439999999999998</cx:pt>
          <cx:pt idx="7673">46.439999999999998</cx:pt>
          <cx:pt idx="7674">46.439999999999998</cx:pt>
          <cx:pt idx="7675">46.439999999999998</cx:pt>
          <cx:pt idx="7676">46.439999999999998</cx:pt>
          <cx:pt idx="7677">46.439999999999998</cx:pt>
          <cx:pt idx="7678">46.439999999999998</cx:pt>
          <cx:pt idx="7679">46.439999999999998</cx:pt>
          <cx:pt idx="7680">46.439999999999998</cx:pt>
          <cx:pt idx="7681">46.439999999999998</cx:pt>
          <cx:pt idx="7682">46.439999999999998</cx:pt>
          <cx:pt idx="7683">46.450000000000003</cx:pt>
          <cx:pt idx="7684">46.450000000000003</cx:pt>
          <cx:pt idx="7685">46.450000000000003</cx:pt>
          <cx:pt idx="7686">46.450000000000003</cx:pt>
          <cx:pt idx="7687">46.450000000000003</cx:pt>
          <cx:pt idx="7688">46.450000000000003</cx:pt>
          <cx:pt idx="7689">46.460000000000001</cx:pt>
          <cx:pt idx="7690">46.460000000000001</cx:pt>
          <cx:pt idx="7691">46.469999999999999</cx:pt>
          <cx:pt idx="7692">46.469999999999999</cx:pt>
          <cx:pt idx="7693">46.469999999999999</cx:pt>
          <cx:pt idx="7694">46.469999999999999</cx:pt>
          <cx:pt idx="7695">46.469999999999999</cx:pt>
          <cx:pt idx="7696">46.469999999999999</cx:pt>
          <cx:pt idx="7697">46.469999999999999</cx:pt>
          <cx:pt idx="7698">46.469999999999999</cx:pt>
          <cx:pt idx="7699">46.469999999999999</cx:pt>
          <cx:pt idx="7700">46.469999999999999</cx:pt>
          <cx:pt idx="7701">46.469999999999999</cx:pt>
          <cx:pt idx="7702">46.469999999999999</cx:pt>
          <cx:pt idx="7703">46.469999999999999</cx:pt>
          <cx:pt idx="7704">46.479999999999997</cx:pt>
          <cx:pt idx="7705">46.479999999999997</cx:pt>
          <cx:pt idx="7706">46.479999999999997</cx:pt>
          <cx:pt idx="7707">46.479999999999997</cx:pt>
          <cx:pt idx="7708">46.479999999999997</cx:pt>
          <cx:pt idx="7709">46.479999999999997</cx:pt>
          <cx:pt idx="7710">46.479999999999997</cx:pt>
          <cx:pt idx="7711">46.479999999999997</cx:pt>
          <cx:pt idx="7712">46.479999999999997</cx:pt>
          <cx:pt idx="7713">46.490000000000002</cx:pt>
          <cx:pt idx="7714">46.490000000000002</cx:pt>
          <cx:pt idx="7715">46.490000000000002</cx:pt>
          <cx:pt idx="7716">46.490000000000002</cx:pt>
          <cx:pt idx="7717">46.490000000000002</cx:pt>
          <cx:pt idx="7718">46.490000000000002</cx:pt>
          <cx:pt idx="7719">46.490000000000002</cx:pt>
          <cx:pt idx="7720">46.5</cx:pt>
          <cx:pt idx="7721">46.5</cx:pt>
          <cx:pt idx="7722">46.5</cx:pt>
          <cx:pt idx="7723">46.509999999999998</cx:pt>
          <cx:pt idx="7724">46.509999999999998</cx:pt>
          <cx:pt idx="7725">46.509999999999998</cx:pt>
          <cx:pt idx="7726">46.509999999999998</cx:pt>
          <cx:pt idx="7727">46.509999999999998</cx:pt>
          <cx:pt idx="7728">46.520000000000003</cx:pt>
          <cx:pt idx="7729">46.520000000000003</cx:pt>
          <cx:pt idx="7730">46.520000000000003</cx:pt>
          <cx:pt idx="7731">46.520000000000003</cx:pt>
          <cx:pt idx="7732">46.520000000000003</cx:pt>
          <cx:pt idx="7733">46.520000000000003</cx:pt>
          <cx:pt idx="7734">46.520000000000003</cx:pt>
          <cx:pt idx="7735">46.520000000000003</cx:pt>
          <cx:pt idx="7736">46.530000000000001</cx:pt>
          <cx:pt idx="7737">46.530000000000001</cx:pt>
          <cx:pt idx="7738">46.530000000000001</cx:pt>
          <cx:pt idx="7739">46.530000000000001</cx:pt>
          <cx:pt idx="7740">46.530000000000001</cx:pt>
          <cx:pt idx="7741">46.530000000000001</cx:pt>
          <cx:pt idx="7742">46.530000000000001</cx:pt>
          <cx:pt idx="7743">46.530000000000001</cx:pt>
          <cx:pt idx="7744">46.539999999999999</cx:pt>
          <cx:pt idx="7745">46.539999999999999</cx:pt>
          <cx:pt idx="7746">46.539999999999999</cx:pt>
          <cx:pt idx="7747">46.539999999999999</cx:pt>
          <cx:pt idx="7748">46.539999999999999</cx:pt>
          <cx:pt idx="7749">46.539999999999999</cx:pt>
          <cx:pt idx="7750">46.549999999999997</cx:pt>
          <cx:pt idx="7751">46.549999999999997</cx:pt>
          <cx:pt idx="7752">46.549999999999997</cx:pt>
          <cx:pt idx="7753">46.549999999999997</cx:pt>
          <cx:pt idx="7754">46.549999999999997</cx:pt>
          <cx:pt idx="7755">46.549999999999997</cx:pt>
          <cx:pt idx="7756">46.549999999999997</cx:pt>
          <cx:pt idx="7757">46.549999999999997</cx:pt>
          <cx:pt idx="7758">46.549999999999997</cx:pt>
          <cx:pt idx="7759">46.549999999999997</cx:pt>
          <cx:pt idx="7760">46.549999999999997</cx:pt>
          <cx:pt idx="7761">46.549999999999997</cx:pt>
          <cx:pt idx="7762">46.549999999999997</cx:pt>
          <cx:pt idx="7763">46.549999999999997</cx:pt>
          <cx:pt idx="7764">46.549999999999997</cx:pt>
          <cx:pt idx="7765">46.560000000000002</cx:pt>
          <cx:pt idx="7766">46.560000000000002</cx:pt>
          <cx:pt idx="7767">46.560000000000002</cx:pt>
          <cx:pt idx="7768">46.560000000000002</cx:pt>
          <cx:pt idx="7769">46.57</cx:pt>
          <cx:pt idx="7770">46.57</cx:pt>
          <cx:pt idx="7771">46.57</cx:pt>
          <cx:pt idx="7772">46.57</cx:pt>
          <cx:pt idx="7773">46.57</cx:pt>
          <cx:pt idx="7774">46.57</cx:pt>
          <cx:pt idx="7775">46.57</cx:pt>
          <cx:pt idx="7776">46.579999999999998</cx:pt>
          <cx:pt idx="7777">46.579999999999998</cx:pt>
          <cx:pt idx="7778">46.579999999999998</cx:pt>
          <cx:pt idx="7779">46.579999999999998</cx:pt>
          <cx:pt idx="7780">46.579999999999998</cx:pt>
          <cx:pt idx="7781">46.579999999999998</cx:pt>
          <cx:pt idx="7782">46.579999999999998</cx:pt>
          <cx:pt idx="7783">46.579999999999998</cx:pt>
          <cx:pt idx="7784">46.579999999999998</cx:pt>
          <cx:pt idx="7785">46.579999999999998</cx:pt>
          <cx:pt idx="7786">46.579999999999998</cx:pt>
          <cx:pt idx="7787">46.579999999999998</cx:pt>
          <cx:pt idx="7788">46.590000000000003</cx:pt>
          <cx:pt idx="7789">46.590000000000003</cx:pt>
          <cx:pt idx="7790">46.590000000000003</cx:pt>
          <cx:pt idx="7791">46.600000000000001</cx:pt>
          <cx:pt idx="7792">46.600000000000001</cx:pt>
          <cx:pt idx="7793">46.600000000000001</cx:pt>
          <cx:pt idx="7794">46.600000000000001</cx:pt>
          <cx:pt idx="7795">46.600000000000001</cx:pt>
          <cx:pt idx="7796">46.600000000000001</cx:pt>
          <cx:pt idx="7797">46.600000000000001</cx:pt>
          <cx:pt idx="7798">46.600000000000001</cx:pt>
          <cx:pt idx="7799">46.600000000000001</cx:pt>
          <cx:pt idx="7800">46.600000000000001</cx:pt>
          <cx:pt idx="7801">46.600000000000001</cx:pt>
          <cx:pt idx="7802">46.609999999999999</cx:pt>
          <cx:pt idx="7803">46.609999999999999</cx:pt>
          <cx:pt idx="7804">46.609999999999999</cx:pt>
          <cx:pt idx="7805">46.609999999999999</cx:pt>
          <cx:pt idx="7806">46.609999999999999</cx:pt>
          <cx:pt idx="7807">46.609999999999999</cx:pt>
          <cx:pt idx="7808">46.609999999999999</cx:pt>
          <cx:pt idx="7809">46.609999999999999</cx:pt>
          <cx:pt idx="7810">46.609999999999999</cx:pt>
          <cx:pt idx="7811">46.609999999999999</cx:pt>
          <cx:pt idx="7812">46.609999999999999</cx:pt>
          <cx:pt idx="7813">46.609999999999999</cx:pt>
          <cx:pt idx="7814">46.609999999999999</cx:pt>
          <cx:pt idx="7815">46.619999999999997</cx:pt>
          <cx:pt idx="7816">46.619999999999997</cx:pt>
          <cx:pt idx="7817">46.619999999999997</cx:pt>
          <cx:pt idx="7818">46.619999999999997</cx:pt>
          <cx:pt idx="7819">46.619999999999997</cx:pt>
          <cx:pt idx="7820">46.619999999999997</cx:pt>
          <cx:pt idx="7821">46.630000000000003</cx:pt>
          <cx:pt idx="7822">46.630000000000003</cx:pt>
          <cx:pt idx="7823">46.630000000000003</cx:pt>
          <cx:pt idx="7824">46.630000000000003</cx:pt>
          <cx:pt idx="7825">46.630000000000003</cx:pt>
          <cx:pt idx="7826">46.630000000000003</cx:pt>
          <cx:pt idx="7827">46.640000000000001</cx:pt>
          <cx:pt idx="7828">46.640000000000001</cx:pt>
          <cx:pt idx="7829">46.640000000000001</cx:pt>
          <cx:pt idx="7830">46.640000000000001</cx:pt>
          <cx:pt idx="7831">46.640000000000001</cx:pt>
          <cx:pt idx="7832">46.640000000000001</cx:pt>
          <cx:pt idx="7833">46.640000000000001</cx:pt>
          <cx:pt idx="7834">46.640000000000001</cx:pt>
          <cx:pt idx="7835">46.640000000000001</cx:pt>
          <cx:pt idx="7836">46.640000000000001</cx:pt>
          <cx:pt idx="7837">46.640000000000001</cx:pt>
          <cx:pt idx="7838">46.649999999999999</cx:pt>
          <cx:pt idx="7839">46.649999999999999</cx:pt>
          <cx:pt idx="7840">46.649999999999999</cx:pt>
          <cx:pt idx="7841">46.659999999999997</cx:pt>
          <cx:pt idx="7842">46.659999999999997</cx:pt>
          <cx:pt idx="7843">46.659999999999997</cx:pt>
          <cx:pt idx="7844">46.659999999999997</cx:pt>
          <cx:pt idx="7845">46.659999999999997</cx:pt>
          <cx:pt idx="7846">46.659999999999997</cx:pt>
          <cx:pt idx="7847">46.659999999999997</cx:pt>
          <cx:pt idx="7848">46.670000000000002</cx:pt>
          <cx:pt idx="7849">46.670000000000002</cx:pt>
          <cx:pt idx="7850">46.670000000000002</cx:pt>
          <cx:pt idx="7851">46.670000000000002</cx:pt>
          <cx:pt idx="7852">46.670000000000002</cx:pt>
          <cx:pt idx="7853">46.670000000000002</cx:pt>
          <cx:pt idx="7854">46.670000000000002</cx:pt>
          <cx:pt idx="7855">46.68</cx:pt>
          <cx:pt idx="7856">46.68</cx:pt>
          <cx:pt idx="7857">46.68</cx:pt>
          <cx:pt idx="7858">46.68</cx:pt>
          <cx:pt idx="7859">46.68</cx:pt>
          <cx:pt idx="7860">46.68</cx:pt>
          <cx:pt idx="7861">46.68</cx:pt>
          <cx:pt idx="7862">46.689999999999998</cx:pt>
          <cx:pt idx="7863">46.689999999999998</cx:pt>
          <cx:pt idx="7864">46.689999999999998</cx:pt>
          <cx:pt idx="7865">46.689999999999998</cx:pt>
          <cx:pt idx="7866">46.689999999999998</cx:pt>
          <cx:pt idx="7867">46.689999999999998</cx:pt>
          <cx:pt idx="7868">46.689999999999998</cx:pt>
          <cx:pt idx="7869">46.700000000000003</cx:pt>
          <cx:pt idx="7870">46.700000000000003</cx:pt>
          <cx:pt idx="7871">46.700000000000003</cx:pt>
          <cx:pt idx="7872">46.700000000000003</cx:pt>
          <cx:pt idx="7873">46.700000000000003</cx:pt>
          <cx:pt idx="7874">46.710000000000001</cx:pt>
          <cx:pt idx="7875">46.710000000000001</cx:pt>
          <cx:pt idx="7876">46.710000000000001</cx:pt>
          <cx:pt idx="7877">46.710000000000001</cx:pt>
          <cx:pt idx="7878">46.710000000000001</cx:pt>
          <cx:pt idx="7879">46.719999999999999</cx:pt>
          <cx:pt idx="7880">46.719999999999999</cx:pt>
          <cx:pt idx="7881">46.719999999999999</cx:pt>
          <cx:pt idx="7882">46.719999999999999</cx:pt>
          <cx:pt idx="7883">46.719999999999999</cx:pt>
          <cx:pt idx="7884">46.719999999999999</cx:pt>
          <cx:pt idx="7885">46.719999999999999</cx:pt>
          <cx:pt idx="7886">46.719999999999999</cx:pt>
          <cx:pt idx="7887">46.719999999999999</cx:pt>
          <cx:pt idx="7888">46.719999999999999</cx:pt>
          <cx:pt idx="7889">46.729999999999997</cx:pt>
          <cx:pt idx="7890">46.729999999999997</cx:pt>
          <cx:pt idx="7891">46.729999999999997</cx:pt>
          <cx:pt idx="7892">46.729999999999997</cx:pt>
          <cx:pt idx="7893">46.729999999999997</cx:pt>
          <cx:pt idx="7894">46.729999999999997</cx:pt>
          <cx:pt idx="7895">46.740000000000002</cx:pt>
          <cx:pt idx="7896">46.740000000000002</cx:pt>
          <cx:pt idx="7897">46.740000000000002</cx:pt>
          <cx:pt idx="7898">46.740000000000002</cx:pt>
          <cx:pt idx="7899">46.740000000000002</cx:pt>
          <cx:pt idx="7900">46.740000000000002</cx:pt>
          <cx:pt idx="7901">46.740000000000002</cx:pt>
          <cx:pt idx="7902">46.740000000000002</cx:pt>
          <cx:pt idx="7903">46.740000000000002</cx:pt>
          <cx:pt idx="7904">46.740000000000002</cx:pt>
          <cx:pt idx="7905">46.740000000000002</cx:pt>
          <cx:pt idx="7906">46.740000000000002</cx:pt>
          <cx:pt idx="7907">46.75</cx:pt>
          <cx:pt idx="7908">46.75</cx:pt>
          <cx:pt idx="7909">46.75</cx:pt>
          <cx:pt idx="7910">46.75</cx:pt>
          <cx:pt idx="7911">46.75</cx:pt>
          <cx:pt idx="7912">46.75</cx:pt>
          <cx:pt idx="7913">46.75</cx:pt>
          <cx:pt idx="7914">46.75</cx:pt>
          <cx:pt idx="7915">46.75</cx:pt>
          <cx:pt idx="7916">46.75</cx:pt>
          <cx:pt idx="7917">46.75</cx:pt>
          <cx:pt idx="7918">46.75</cx:pt>
          <cx:pt idx="7919">46.75</cx:pt>
          <cx:pt idx="7920">46.75</cx:pt>
          <cx:pt idx="7921">46.759999999999998</cx:pt>
          <cx:pt idx="7922">46.759999999999998</cx:pt>
          <cx:pt idx="7923">46.759999999999998</cx:pt>
          <cx:pt idx="7924">46.759999999999998</cx:pt>
          <cx:pt idx="7925">46.759999999999998</cx:pt>
          <cx:pt idx="7926">46.759999999999998</cx:pt>
          <cx:pt idx="7927">46.759999999999998</cx:pt>
          <cx:pt idx="7928">46.759999999999998</cx:pt>
          <cx:pt idx="7929">46.759999999999998</cx:pt>
          <cx:pt idx="7930">46.770000000000003</cx:pt>
          <cx:pt idx="7931">46.770000000000003</cx:pt>
          <cx:pt idx="7932">46.770000000000003</cx:pt>
          <cx:pt idx="7933">46.770000000000003</cx:pt>
          <cx:pt idx="7934">46.770000000000003</cx:pt>
          <cx:pt idx="7935">46.770000000000003</cx:pt>
          <cx:pt idx="7936">46.770000000000003</cx:pt>
          <cx:pt idx="7937">46.770000000000003</cx:pt>
          <cx:pt idx="7938">46.770000000000003</cx:pt>
          <cx:pt idx="7939">46.770000000000003</cx:pt>
          <cx:pt idx="7940">46.780000000000001</cx:pt>
          <cx:pt idx="7941">46.780000000000001</cx:pt>
          <cx:pt idx="7942">46.780000000000001</cx:pt>
          <cx:pt idx="7943">46.780000000000001</cx:pt>
          <cx:pt idx="7944">46.780000000000001</cx:pt>
          <cx:pt idx="7945">46.780000000000001</cx:pt>
          <cx:pt idx="7946">46.780000000000001</cx:pt>
          <cx:pt idx="7947">46.780000000000001</cx:pt>
          <cx:pt idx="7948">46.789999999999999</cx:pt>
          <cx:pt idx="7949">46.789999999999999</cx:pt>
          <cx:pt idx="7950">46.789999999999999</cx:pt>
          <cx:pt idx="7951">46.789999999999999</cx:pt>
          <cx:pt idx="7952">46.789999999999999</cx:pt>
          <cx:pt idx="7953">46.789999999999999</cx:pt>
          <cx:pt idx="7954">46.789999999999999</cx:pt>
          <cx:pt idx="7955">46.799999999999997</cx:pt>
          <cx:pt idx="7956">46.799999999999997</cx:pt>
          <cx:pt idx="7957">46.799999999999997</cx:pt>
          <cx:pt idx="7958">46.799999999999997</cx:pt>
          <cx:pt idx="7959">46.799999999999997</cx:pt>
          <cx:pt idx="7960">46.799999999999997</cx:pt>
          <cx:pt idx="7961">46.810000000000002</cx:pt>
          <cx:pt idx="7962">46.810000000000002</cx:pt>
          <cx:pt idx="7963">46.810000000000002</cx:pt>
          <cx:pt idx="7964">46.810000000000002</cx:pt>
          <cx:pt idx="7965">46.810000000000002</cx:pt>
          <cx:pt idx="7966">46.810000000000002</cx:pt>
          <cx:pt idx="7967">46.810000000000002</cx:pt>
          <cx:pt idx="7968">46.810000000000002</cx:pt>
          <cx:pt idx="7969">46.810000000000002</cx:pt>
          <cx:pt idx="7970">46.82</cx:pt>
          <cx:pt idx="7971">46.82</cx:pt>
          <cx:pt idx="7972">46.82</cx:pt>
          <cx:pt idx="7973">46.82</cx:pt>
          <cx:pt idx="7974">46.82</cx:pt>
          <cx:pt idx="7975">46.82</cx:pt>
          <cx:pt idx="7976">46.82</cx:pt>
          <cx:pt idx="7977">46.82</cx:pt>
          <cx:pt idx="7978">46.82</cx:pt>
          <cx:pt idx="7979">46.829999999999998</cx:pt>
          <cx:pt idx="7980">46.829999999999998</cx:pt>
          <cx:pt idx="7981">46.829999999999998</cx:pt>
          <cx:pt idx="7982">46.829999999999998</cx:pt>
          <cx:pt idx="7983">46.829999999999998</cx:pt>
          <cx:pt idx="7984">46.829999999999998</cx:pt>
          <cx:pt idx="7985">46.829999999999998</cx:pt>
          <cx:pt idx="7986">46.829999999999998</cx:pt>
          <cx:pt idx="7987">46.829999999999998</cx:pt>
          <cx:pt idx="7988">46.829999999999998</cx:pt>
          <cx:pt idx="7989">46.829999999999998</cx:pt>
          <cx:pt idx="7990">46.829999999999998</cx:pt>
          <cx:pt idx="7991">46.840000000000003</cx:pt>
          <cx:pt idx="7992">46.840000000000003</cx:pt>
          <cx:pt idx="7993">46.840000000000003</cx:pt>
          <cx:pt idx="7994">46.840000000000003</cx:pt>
          <cx:pt idx="7995">46.840000000000003</cx:pt>
          <cx:pt idx="7996">46.840000000000003</cx:pt>
          <cx:pt idx="7997">46.850000000000001</cx:pt>
          <cx:pt idx="7998">46.850000000000001</cx:pt>
          <cx:pt idx="7999">46.850000000000001</cx:pt>
          <cx:pt idx="8000">46.850000000000001</cx:pt>
          <cx:pt idx="8001">46.850000000000001</cx:pt>
          <cx:pt idx="8002">46.850000000000001</cx:pt>
          <cx:pt idx="8003">46.850000000000001</cx:pt>
          <cx:pt idx="8004">46.850000000000001</cx:pt>
          <cx:pt idx="8005">46.850000000000001</cx:pt>
          <cx:pt idx="8006">46.859999999999999</cx:pt>
          <cx:pt idx="8007">46.859999999999999</cx:pt>
          <cx:pt idx="8008">46.859999999999999</cx:pt>
          <cx:pt idx="8009">46.859999999999999</cx:pt>
          <cx:pt idx="8010">46.859999999999999</cx:pt>
          <cx:pt idx="8011">46.859999999999999</cx:pt>
          <cx:pt idx="8012">46.859999999999999</cx:pt>
          <cx:pt idx="8013">46.859999999999999</cx:pt>
          <cx:pt idx="8014">46.859999999999999</cx:pt>
          <cx:pt idx="8015">46.859999999999999</cx:pt>
          <cx:pt idx="8016">46.859999999999999</cx:pt>
          <cx:pt idx="8017">46.859999999999999</cx:pt>
          <cx:pt idx="8018">46.859999999999999</cx:pt>
          <cx:pt idx="8019">46.859999999999999</cx:pt>
          <cx:pt idx="8020">46.859999999999999</cx:pt>
          <cx:pt idx="8021">46.869999999999997</cx:pt>
          <cx:pt idx="8022">46.869999999999997</cx:pt>
          <cx:pt idx="8023">46.869999999999997</cx:pt>
          <cx:pt idx="8024">46.869999999999997</cx:pt>
          <cx:pt idx="8025">46.869999999999997</cx:pt>
          <cx:pt idx="8026">46.869999999999997</cx:pt>
          <cx:pt idx="8027">46.869999999999997</cx:pt>
          <cx:pt idx="8028">46.869999999999997</cx:pt>
          <cx:pt idx="8029">46.880000000000003</cx:pt>
          <cx:pt idx="8030">46.880000000000003</cx:pt>
          <cx:pt idx="8031">46.880000000000003</cx:pt>
          <cx:pt idx="8032">46.880000000000003</cx:pt>
          <cx:pt idx="8033">46.880000000000003</cx:pt>
          <cx:pt idx="8034">46.880000000000003</cx:pt>
          <cx:pt idx="8035">46.880000000000003</cx:pt>
          <cx:pt idx="8036">46.880000000000003</cx:pt>
          <cx:pt idx="8037">46.880000000000003</cx:pt>
          <cx:pt idx="8038">46.890000000000001</cx:pt>
          <cx:pt idx="8039">46.890000000000001</cx:pt>
          <cx:pt idx="8040">46.890000000000001</cx:pt>
          <cx:pt idx="8041">46.890000000000001</cx:pt>
          <cx:pt idx="8042">46.890000000000001</cx:pt>
          <cx:pt idx="8043">46.890000000000001</cx:pt>
          <cx:pt idx="8044">46.890000000000001</cx:pt>
          <cx:pt idx="8045">46.890000000000001</cx:pt>
          <cx:pt idx="8046">46.899999999999999</cx:pt>
          <cx:pt idx="8047">46.899999999999999</cx:pt>
          <cx:pt idx="8048">46.899999999999999</cx:pt>
          <cx:pt idx="8049">46.899999999999999</cx:pt>
          <cx:pt idx="8050">46.899999999999999</cx:pt>
          <cx:pt idx="8051">46.899999999999999</cx:pt>
          <cx:pt idx="8052">46.899999999999999</cx:pt>
          <cx:pt idx="8053">46.899999999999999</cx:pt>
          <cx:pt idx="8054">46.899999999999999</cx:pt>
          <cx:pt idx="8055">46.909999999999997</cx:pt>
          <cx:pt idx="8056">46.909999999999997</cx:pt>
          <cx:pt idx="8057">46.909999999999997</cx:pt>
          <cx:pt idx="8058">46.920000000000002</cx:pt>
          <cx:pt idx="8059">46.920000000000002</cx:pt>
          <cx:pt idx="8060">46.920000000000002</cx:pt>
          <cx:pt idx="8061">46.920000000000002</cx:pt>
          <cx:pt idx="8062">46.920000000000002</cx:pt>
          <cx:pt idx="8063">46.920000000000002</cx:pt>
          <cx:pt idx="8064">46.920000000000002</cx:pt>
          <cx:pt idx="8065">46.920000000000002</cx:pt>
          <cx:pt idx="8066">46.93</cx:pt>
          <cx:pt idx="8067">46.93</cx:pt>
          <cx:pt idx="8068">46.93</cx:pt>
          <cx:pt idx="8069">46.93</cx:pt>
          <cx:pt idx="8070">46.93</cx:pt>
          <cx:pt idx="8071">46.93</cx:pt>
          <cx:pt idx="8072">46.93</cx:pt>
          <cx:pt idx="8073">46.93</cx:pt>
          <cx:pt idx="8074">46.93</cx:pt>
          <cx:pt idx="8075">46.93</cx:pt>
          <cx:pt idx="8076">46.93</cx:pt>
          <cx:pt idx="8077">46.939999999999998</cx:pt>
          <cx:pt idx="8078">46.939999999999998</cx:pt>
          <cx:pt idx="8079">46.939999999999998</cx:pt>
          <cx:pt idx="8080">46.939999999999998</cx:pt>
          <cx:pt idx="8081">46.939999999999998</cx:pt>
          <cx:pt idx="8082">46.939999999999998</cx:pt>
          <cx:pt idx="8083">46.939999999999998</cx:pt>
          <cx:pt idx="8084">46.939999999999998</cx:pt>
          <cx:pt idx="8085">46.939999999999998</cx:pt>
          <cx:pt idx="8086">46.939999999999998</cx:pt>
          <cx:pt idx="8087">46.939999999999998</cx:pt>
          <cx:pt idx="8088">46.939999999999998</cx:pt>
          <cx:pt idx="8089">46.950000000000003</cx:pt>
          <cx:pt idx="8090">46.950000000000003</cx:pt>
          <cx:pt idx="8091">46.950000000000003</cx:pt>
          <cx:pt idx="8092">46.950000000000003</cx:pt>
          <cx:pt idx="8093">46.950000000000003</cx:pt>
          <cx:pt idx="8094">46.950000000000003</cx:pt>
          <cx:pt idx="8095">46.950000000000003</cx:pt>
          <cx:pt idx="8096">46.950000000000003</cx:pt>
          <cx:pt idx="8097">46.960000000000001</cx:pt>
          <cx:pt idx="8098">46.960000000000001</cx:pt>
          <cx:pt idx="8099">46.960000000000001</cx:pt>
          <cx:pt idx="8100">46.960000000000001</cx:pt>
          <cx:pt idx="8101">46.960000000000001</cx:pt>
          <cx:pt idx="8102">46.960000000000001</cx:pt>
          <cx:pt idx="8103">46.960000000000001</cx:pt>
          <cx:pt idx="8104">46.960000000000001</cx:pt>
          <cx:pt idx="8105">46.960000000000001</cx:pt>
          <cx:pt idx="8106">46.960000000000001</cx:pt>
          <cx:pt idx="8107">46.960000000000001</cx:pt>
          <cx:pt idx="8108">46.960000000000001</cx:pt>
          <cx:pt idx="8109">46.969999999999999</cx:pt>
          <cx:pt idx="8110">46.969999999999999</cx:pt>
          <cx:pt idx="8111">46.969999999999999</cx:pt>
          <cx:pt idx="8112">46.969999999999999</cx:pt>
          <cx:pt idx="8113">46.969999999999999</cx:pt>
          <cx:pt idx="8114">46.969999999999999</cx:pt>
          <cx:pt idx="8115">46.969999999999999</cx:pt>
          <cx:pt idx="8116">46.969999999999999</cx:pt>
          <cx:pt idx="8117">46.969999999999999</cx:pt>
          <cx:pt idx="8118">46.969999999999999</cx:pt>
          <cx:pt idx="8119">46.979999999999997</cx:pt>
          <cx:pt idx="8120">46.979999999999997</cx:pt>
          <cx:pt idx="8121">46.979999999999997</cx:pt>
          <cx:pt idx="8122">46.979999999999997</cx:pt>
          <cx:pt idx="8123">46.979999999999997</cx:pt>
          <cx:pt idx="8124">46.979999999999997</cx:pt>
          <cx:pt idx="8125">46.979999999999997</cx:pt>
          <cx:pt idx="8126">46.979999999999997</cx:pt>
          <cx:pt idx="8127">46.990000000000002</cx:pt>
          <cx:pt idx="8128">46.990000000000002</cx:pt>
          <cx:pt idx="8129">46.990000000000002</cx:pt>
          <cx:pt idx="8130">46.990000000000002</cx:pt>
          <cx:pt idx="8131">46.990000000000002</cx:pt>
          <cx:pt idx="8132">46.990000000000002</cx:pt>
          <cx:pt idx="8133">47</cx:pt>
          <cx:pt idx="8134">47</cx:pt>
          <cx:pt idx="8135">47</cx:pt>
          <cx:pt idx="8136">47</cx:pt>
          <cx:pt idx="8137">47</cx:pt>
          <cx:pt idx="8138">47</cx:pt>
          <cx:pt idx="8139">47</cx:pt>
          <cx:pt idx="8140">47</cx:pt>
          <cx:pt idx="8141">47</cx:pt>
          <cx:pt idx="8142">47</cx:pt>
          <cx:pt idx="8143">47</cx:pt>
          <cx:pt idx="8144">47</cx:pt>
          <cx:pt idx="8145">47.009999999999998</cx:pt>
          <cx:pt idx="8146">47.009999999999998</cx:pt>
          <cx:pt idx="8147">47.009999999999998</cx:pt>
          <cx:pt idx="8148">47.009999999999998</cx:pt>
          <cx:pt idx="8149">47.009999999999998</cx:pt>
          <cx:pt idx="8150">47.009999999999998</cx:pt>
          <cx:pt idx="8151">47.009999999999998</cx:pt>
          <cx:pt idx="8152">47.009999999999998</cx:pt>
          <cx:pt idx="8153">47.020000000000003</cx:pt>
          <cx:pt idx="8154">47.020000000000003</cx:pt>
          <cx:pt idx="8155">47.020000000000003</cx:pt>
          <cx:pt idx="8156">47.020000000000003</cx:pt>
          <cx:pt idx="8157">47.020000000000003</cx:pt>
          <cx:pt idx="8158">47.020000000000003</cx:pt>
          <cx:pt idx="8159">47.020000000000003</cx:pt>
          <cx:pt idx="8160">47.020000000000003</cx:pt>
          <cx:pt idx="8161">47.020000000000003</cx:pt>
          <cx:pt idx="8162">47.020000000000003</cx:pt>
          <cx:pt idx="8163">47.030000000000001</cx:pt>
          <cx:pt idx="8164">47.030000000000001</cx:pt>
          <cx:pt idx="8165">47.030000000000001</cx:pt>
          <cx:pt idx="8166">47.030000000000001</cx:pt>
          <cx:pt idx="8167">47.030000000000001</cx:pt>
          <cx:pt idx="8168">47.030000000000001</cx:pt>
          <cx:pt idx="8169">47.030000000000001</cx:pt>
          <cx:pt idx="8170">47.030000000000001</cx:pt>
          <cx:pt idx="8171">47.030000000000001</cx:pt>
          <cx:pt idx="8172">47.039999999999999</cx:pt>
          <cx:pt idx="8173">47.039999999999999</cx:pt>
          <cx:pt idx="8174">47.039999999999999</cx:pt>
          <cx:pt idx="8175">47.039999999999999</cx:pt>
          <cx:pt idx="8176">47.039999999999999</cx:pt>
          <cx:pt idx="8177">47.039999999999999</cx:pt>
          <cx:pt idx="8178">47.039999999999999</cx:pt>
          <cx:pt idx="8179">47.039999999999999</cx:pt>
          <cx:pt idx="8180">47.039999999999999</cx:pt>
          <cx:pt idx="8181">47.039999999999999</cx:pt>
          <cx:pt idx="8182">47.049999999999997</cx:pt>
          <cx:pt idx="8183">47.049999999999997</cx:pt>
          <cx:pt idx="8184">47.049999999999997</cx:pt>
          <cx:pt idx="8185">47.049999999999997</cx:pt>
          <cx:pt idx="8186">47.049999999999997</cx:pt>
          <cx:pt idx="8187">47.049999999999997</cx:pt>
          <cx:pt idx="8188">47.049999999999997</cx:pt>
          <cx:pt idx="8189">47.049999999999997</cx:pt>
          <cx:pt idx="8190">47.060000000000002</cx:pt>
          <cx:pt idx="8191">47.060000000000002</cx:pt>
          <cx:pt idx="8192">47.060000000000002</cx:pt>
          <cx:pt idx="8193">47.060000000000002</cx:pt>
          <cx:pt idx="8194">47.060000000000002</cx:pt>
          <cx:pt idx="8195">47.060000000000002</cx:pt>
          <cx:pt idx="8196">47.060000000000002</cx:pt>
          <cx:pt idx="8197">47.060000000000002</cx:pt>
          <cx:pt idx="8198">47.060000000000002</cx:pt>
          <cx:pt idx="8199">47.060000000000002</cx:pt>
          <cx:pt idx="8200">47.060000000000002</cx:pt>
          <cx:pt idx="8201">47.07</cx:pt>
          <cx:pt idx="8202">47.07</cx:pt>
          <cx:pt idx="8203">47.07</cx:pt>
          <cx:pt idx="8204">47.07</cx:pt>
          <cx:pt idx="8205">47.07</cx:pt>
          <cx:pt idx="8206">47.07</cx:pt>
          <cx:pt idx="8207">47.07</cx:pt>
          <cx:pt idx="8208">47.079999999999998</cx:pt>
          <cx:pt idx="8209">47.079999999999998</cx:pt>
          <cx:pt idx="8210">47.079999999999998</cx:pt>
          <cx:pt idx="8211">47.079999999999998</cx:pt>
          <cx:pt idx="8212">47.079999999999998</cx:pt>
          <cx:pt idx="8213">47.079999999999998</cx:pt>
          <cx:pt idx="8214">47.079999999999998</cx:pt>
          <cx:pt idx="8215">47.079999999999998</cx:pt>
          <cx:pt idx="8216">47.090000000000003</cx:pt>
          <cx:pt idx="8217">47.090000000000003</cx:pt>
          <cx:pt idx="8218">47.090000000000003</cx:pt>
          <cx:pt idx="8219">47.090000000000003</cx:pt>
          <cx:pt idx="8220">47.090000000000003</cx:pt>
          <cx:pt idx="8221">47.090000000000003</cx:pt>
          <cx:pt idx="8222">47.090000000000003</cx:pt>
          <cx:pt idx="8223">47.090000000000003</cx:pt>
          <cx:pt idx="8224">47.100000000000001</cx:pt>
          <cx:pt idx="8225">47.100000000000001</cx:pt>
          <cx:pt idx="8226">47.100000000000001</cx:pt>
          <cx:pt idx="8227">47.100000000000001</cx:pt>
          <cx:pt idx="8228">47.100000000000001</cx:pt>
          <cx:pt idx="8229">47.100000000000001</cx:pt>
          <cx:pt idx="8230">47.100000000000001</cx:pt>
          <cx:pt idx="8231">47.100000000000001</cx:pt>
          <cx:pt idx="8232">47.100000000000001</cx:pt>
          <cx:pt idx="8233">47.100000000000001</cx:pt>
          <cx:pt idx="8234">47.109999999999999</cx:pt>
          <cx:pt idx="8235">47.109999999999999</cx:pt>
          <cx:pt idx="8236">47.109999999999999</cx:pt>
          <cx:pt idx="8237">47.109999999999999</cx:pt>
          <cx:pt idx="8238">47.109999999999999</cx:pt>
          <cx:pt idx="8239">47.109999999999999</cx:pt>
          <cx:pt idx="8240">47.109999999999999</cx:pt>
          <cx:pt idx="8241">47.109999999999999</cx:pt>
          <cx:pt idx="8242">47.109999999999999</cx:pt>
          <cx:pt idx="8243">47.119999999999997</cx:pt>
          <cx:pt idx="8244">47.119999999999997</cx:pt>
          <cx:pt idx="8245">47.119999999999997</cx:pt>
          <cx:pt idx="8246">47.119999999999997</cx:pt>
          <cx:pt idx="8247">47.119999999999997</cx:pt>
          <cx:pt idx="8248">47.119999999999997</cx:pt>
          <cx:pt idx="8249">47.119999999999997</cx:pt>
          <cx:pt idx="8250">47.119999999999997</cx:pt>
          <cx:pt idx="8251">47.119999999999997</cx:pt>
          <cx:pt idx="8252">47.119999999999997</cx:pt>
          <cx:pt idx="8253">47.119999999999997</cx:pt>
          <cx:pt idx="8254">47.130000000000003</cx:pt>
          <cx:pt idx="8255">47.130000000000003</cx:pt>
          <cx:pt idx="8256">47.130000000000003</cx:pt>
          <cx:pt idx="8257">47.130000000000003</cx:pt>
          <cx:pt idx="8258">47.140000000000001</cx:pt>
          <cx:pt idx="8259">47.140000000000001</cx:pt>
          <cx:pt idx="8260">47.140000000000001</cx:pt>
          <cx:pt idx="8261">47.140000000000001</cx:pt>
          <cx:pt idx="8262">47.140000000000001</cx:pt>
          <cx:pt idx="8263">47.140000000000001</cx:pt>
          <cx:pt idx="8264">47.140000000000001</cx:pt>
          <cx:pt idx="8265">47.149999999999999</cx:pt>
          <cx:pt idx="8266">47.149999999999999</cx:pt>
          <cx:pt idx="8267">47.149999999999999</cx:pt>
          <cx:pt idx="8268">47.149999999999999</cx:pt>
          <cx:pt idx="8269">47.149999999999999</cx:pt>
          <cx:pt idx="8270">47.149999999999999</cx:pt>
          <cx:pt idx="8271">47.149999999999999</cx:pt>
          <cx:pt idx="8272">47.149999999999999</cx:pt>
          <cx:pt idx="8273">47.159999999999997</cx:pt>
          <cx:pt idx="8274">47.159999999999997</cx:pt>
          <cx:pt idx="8275">47.159999999999997</cx:pt>
          <cx:pt idx="8276">47.159999999999997</cx:pt>
          <cx:pt idx="8277">47.159999999999997</cx:pt>
          <cx:pt idx="8278">47.159999999999997</cx:pt>
          <cx:pt idx="8279">47.159999999999997</cx:pt>
          <cx:pt idx="8280">47.159999999999997</cx:pt>
          <cx:pt idx="8281">47.159999999999997</cx:pt>
          <cx:pt idx="8282">47.170000000000002</cx:pt>
          <cx:pt idx="8283">47.170000000000002</cx:pt>
          <cx:pt idx="8284">47.170000000000002</cx:pt>
          <cx:pt idx="8285">47.170000000000002</cx:pt>
          <cx:pt idx="8286">47.170000000000002</cx:pt>
          <cx:pt idx="8287">47.170000000000002</cx:pt>
          <cx:pt idx="8288">47.170000000000002</cx:pt>
          <cx:pt idx="8289">47.170000000000002</cx:pt>
          <cx:pt idx="8290">47.170000000000002</cx:pt>
          <cx:pt idx="8291">47.170000000000002</cx:pt>
          <cx:pt idx="8292">47.170000000000002</cx:pt>
          <cx:pt idx="8293">47.170000000000002</cx:pt>
          <cx:pt idx="8294">47.170000000000002</cx:pt>
          <cx:pt idx="8295">47.170000000000002</cx:pt>
          <cx:pt idx="8296">47.18</cx:pt>
          <cx:pt idx="8297">47.18</cx:pt>
          <cx:pt idx="8298">47.18</cx:pt>
          <cx:pt idx="8299">47.18</cx:pt>
          <cx:pt idx="8300">47.18</cx:pt>
          <cx:pt idx="8301">47.18</cx:pt>
          <cx:pt idx="8302">47.18</cx:pt>
          <cx:pt idx="8303">47.18</cx:pt>
          <cx:pt idx="8304">47.189999999999998</cx:pt>
          <cx:pt idx="8305">47.189999999999998</cx:pt>
          <cx:pt idx="8306">47.189999999999998</cx:pt>
          <cx:pt idx="8307">47.189999999999998</cx:pt>
          <cx:pt idx="8308">47.189999999999998</cx:pt>
          <cx:pt idx="8309">47.189999999999998</cx:pt>
          <cx:pt idx="8310">47.189999999999998</cx:pt>
          <cx:pt idx="8311">47.189999999999998</cx:pt>
          <cx:pt idx="8312">47.189999999999998</cx:pt>
          <cx:pt idx="8313">47.189999999999998</cx:pt>
          <cx:pt idx="8314">47.189999999999998</cx:pt>
          <cx:pt idx="8315">47.200000000000003</cx:pt>
          <cx:pt idx="8316">47.200000000000003</cx:pt>
          <cx:pt idx="8317">47.200000000000003</cx:pt>
          <cx:pt idx="8318">47.200000000000003</cx:pt>
          <cx:pt idx="8319">47.200000000000003</cx:pt>
          <cx:pt idx="8320">47.200000000000003</cx:pt>
          <cx:pt idx="8321">47.200000000000003</cx:pt>
          <cx:pt idx="8322">47.200000000000003</cx:pt>
          <cx:pt idx="8323">47.200000000000003</cx:pt>
          <cx:pt idx="8324">47.200000000000003</cx:pt>
          <cx:pt idx="8325">47.200000000000003</cx:pt>
          <cx:pt idx="8326">47.200000000000003</cx:pt>
          <cx:pt idx="8327">47.210000000000001</cx:pt>
          <cx:pt idx="8328">47.210000000000001</cx:pt>
          <cx:pt idx="8329">47.210000000000001</cx:pt>
          <cx:pt idx="8330">47.210000000000001</cx:pt>
          <cx:pt idx="8331">47.210000000000001</cx:pt>
          <cx:pt idx="8332">47.210000000000001</cx:pt>
          <cx:pt idx="8333">47.210000000000001</cx:pt>
          <cx:pt idx="8334">47.210000000000001</cx:pt>
          <cx:pt idx="8335">47.210000000000001</cx:pt>
          <cx:pt idx="8336">47.210000000000001</cx:pt>
          <cx:pt idx="8337">47.219999999999999</cx:pt>
          <cx:pt idx="8338">47.219999999999999</cx:pt>
          <cx:pt idx="8339">47.219999999999999</cx:pt>
          <cx:pt idx="8340">47.219999999999999</cx:pt>
          <cx:pt idx="8341">47.219999999999999</cx:pt>
          <cx:pt idx="8342">47.219999999999999</cx:pt>
          <cx:pt idx="8343">47.219999999999999</cx:pt>
          <cx:pt idx="8344">47.219999999999999</cx:pt>
          <cx:pt idx="8345">47.219999999999999</cx:pt>
          <cx:pt idx="8346">47.219999999999999</cx:pt>
          <cx:pt idx="8347">47.219999999999999</cx:pt>
          <cx:pt idx="8348">47.219999999999999</cx:pt>
          <cx:pt idx="8349">47.219999999999999</cx:pt>
          <cx:pt idx="8350">47.219999999999999</cx:pt>
          <cx:pt idx="8351">47.219999999999999</cx:pt>
          <cx:pt idx="8352">47.219999999999999</cx:pt>
          <cx:pt idx="8353">47.219999999999999</cx:pt>
          <cx:pt idx="8354">47.229999999999997</cx:pt>
          <cx:pt idx="8355">47.229999999999997</cx:pt>
          <cx:pt idx="8356">47.229999999999997</cx:pt>
          <cx:pt idx="8357">47.229999999999997</cx:pt>
          <cx:pt idx="8358">47.229999999999997</cx:pt>
          <cx:pt idx="8359">47.229999999999997</cx:pt>
          <cx:pt idx="8360">47.229999999999997</cx:pt>
          <cx:pt idx="8361">47.240000000000002</cx:pt>
          <cx:pt idx="8362">47.240000000000002</cx:pt>
          <cx:pt idx="8363">47.240000000000002</cx:pt>
          <cx:pt idx="8364">47.240000000000002</cx:pt>
          <cx:pt idx="8365">47.240000000000002</cx:pt>
          <cx:pt idx="8366">47.240000000000002</cx:pt>
          <cx:pt idx="8367">47.240000000000002</cx:pt>
          <cx:pt idx="8368">47.240000000000002</cx:pt>
          <cx:pt idx="8369">47.240000000000002</cx:pt>
          <cx:pt idx="8370">47.240000000000002</cx:pt>
          <cx:pt idx="8371">47.240000000000002</cx:pt>
          <cx:pt idx="8372">47.25</cx:pt>
          <cx:pt idx="8373">47.25</cx:pt>
          <cx:pt idx="8374">47.25</cx:pt>
          <cx:pt idx="8375">47.25</cx:pt>
          <cx:pt idx="8376">47.25</cx:pt>
          <cx:pt idx="8377">47.25</cx:pt>
          <cx:pt idx="8378">47.25</cx:pt>
          <cx:pt idx="8379">47.25</cx:pt>
          <cx:pt idx="8380">47.25</cx:pt>
          <cx:pt idx="8381">47.25</cx:pt>
          <cx:pt idx="8382">47.25</cx:pt>
          <cx:pt idx="8383">47.259999999999998</cx:pt>
          <cx:pt idx="8384">47.259999999999998</cx:pt>
          <cx:pt idx="8385">47.259999999999998</cx:pt>
          <cx:pt idx="8386">47.259999999999998</cx:pt>
          <cx:pt idx="8387">47.259999999999998</cx:pt>
          <cx:pt idx="8388">47.259999999999998</cx:pt>
          <cx:pt idx="8389">47.259999999999998</cx:pt>
          <cx:pt idx="8390">47.259999999999998</cx:pt>
          <cx:pt idx="8391">47.270000000000003</cx:pt>
          <cx:pt idx="8392">47.270000000000003</cx:pt>
          <cx:pt idx="8393">47.270000000000003</cx:pt>
          <cx:pt idx="8394">47.270000000000003</cx:pt>
          <cx:pt idx="8395">47.270000000000003</cx:pt>
          <cx:pt idx="8396">47.270000000000003</cx:pt>
          <cx:pt idx="8397">47.270000000000003</cx:pt>
          <cx:pt idx="8398">47.270000000000003</cx:pt>
          <cx:pt idx="8399">47.270000000000003</cx:pt>
          <cx:pt idx="8400">47.280000000000001</cx:pt>
          <cx:pt idx="8401">47.280000000000001</cx:pt>
          <cx:pt idx="8402">47.280000000000001</cx:pt>
          <cx:pt idx="8403">47.280000000000001</cx:pt>
          <cx:pt idx="8404">47.280000000000001</cx:pt>
          <cx:pt idx="8405">47.280000000000001</cx:pt>
          <cx:pt idx="8406">47.289999999999999</cx:pt>
          <cx:pt idx="8407">47.289999999999999</cx:pt>
          <cx:pt idx="8408">47.289999999999999</cx:pt>
          <cx:pt idx="8409">47.289999999999999</cx:pt>
          <cx:pt idx="8410">47.289999999999999</cx:pt>
          <cx:pt idx="8411">47.289999999999999</cx:pt>
          <cx:pt idx="8412">47.289999999999999</cx:pt>
          <cx:pt idx="8413">47.289999999999999</cx:pt>
          <cx:pt idx="8414">47.289999999999999</cx:pt>
          <cx:pt idx="8415">47.289999999999999</cx:pt>
          <cx:pt idx="8416">47.289999999999999</cx:pt>
          <cx:pt idx="8417">47.299999999999997</cx:pt>
          <cx:pt idx="8418">47.299999999999997</cx:pt>
          <cx:pt idx="8419">47.299999999999997</cx:pt>
          <cx:pt idx="8420">47.299999999999997</cx:pt>
          <cx:pt idx="8421">47.299999999999997</cx:pt>
          <cx:pt idx="8422">47.299999999999997</cx:pt>
          <cx:pt idx="8423">47.299999999999997</cx:pt>
          <cx:pt idx="8424">47.299999999999997</cx:pt>
          <cx:pt idx="8425">47.299999999999997</cx:pt>
          <cx:pt idx="8426">47.299999999999997</cx:pt>
          <cx:pt idx="8427">47.299999999999997</cx:pt>
          <cx:pt idx="8428">47.299999999999997</cx:pt>
          <cx:pt idx="8429">47.299999999999997</cx:pt>
          <cx:pt idx="8430">47.299999999999997</cx:pt>
          <cx:pt idx="8431">47.299999999999997</cx:pt>
          <cx:pt idx="8432">47.310000000000002</cx:pt>
          <cx:pt idx="8433">47.310000000000002</cx:pt>
          <cx:pt idx="8434">47.310000000000002</cx:pt>
          <cx:pt idx="8435">47.310000000000002</cx:pt>
          <cx:pt idx="8436">47.310000000000002</cx:pt>
          <cx:pt idx="8437">47.310000000000002</cx:pt>
          <cx:pt idx="8438">47.310000000000002</cx:pt>
          <cx:pt idx="8439">47.310000000000002</cx:pt>
          <cx:pt idx="8440">47.310000000000002</cx:pt>
          <cx:pt idx="8441">47.310000000000002</cx:pt>
          <cx:pt idx="8442">47.310000000000002</cx:pt>
          <cx:pt idx="8443">47.310000000000002</cx:pt>
          <cx:pt idx="8444">47.32</cx:pt>
          <cx:pt idx="8445">47.32</cx:pt>
          <cx:pt idx="8446">47.32</cx:pt>
          <cx:pt idx="8447">47.32</cx:pt>
          <cx:pt idx="8448">47.32</cx:pt>
          <cx:pt idx="8449">47.32</cx:pt>
          <cx:pt idx="8450">47.32</cx:pt>
          <cx:pt idx="8451">47.32</cx:pt>
          <cx:pt idx="8452">47.32</cx:pt>
          <cx:pt idx="8453">47.329999999999998</cx:pt>
          <cx:pt idx="8454">47.329999999999998</cx:pt>
          <cx:pt idx="8455">47.329999999999998</cx:pt>
          <cx:pt idx="8456">47.329999999999998</cx:pt>
          <cx:pt idx="8457">47.329999999999998</cx:pt>
          <cx:pt idx="8458">47.329999999999998</cx:pt>
          <cx:pt idx="8459">47.329999999999998</cx:pt>
          <cx:pt idx="8460">47.329999999999998</cx:pt>
          <cx:pt idx="8461">47.329999999999998</cx:pt>
          <cx:pt idx="8462">47.329999999999998</cx:pt>
          <cx:pt idx="8463">47.329999999999998</cx:pt>
          <cx:pt idx="8464">47.329999999999998</cx:pt>
          <cx:pt idx="8465">47.340000000000003</cx:pt>
          <cx:pt idx="8466">47.340000000000003</cx:pt>
          <cx:pt idx="8467">47.340000000000003</cx:pt>
          <cx:pt idx="8468">47.340000000000003</cx:pt>
          <cx:pt idx="8469">47.340000000000003</cx:pt>
          <cx:pt idx="8470">47.340000000000003</cx:pt>
          <cx:pt idx="8471">47.340000000000003</cx:pt>
          <cx:pt idx="8472">47.340000000000003</cx:pt>
          <cx:pt idx="8473">47.340000000000003</cx:pt>
          <cx:pt idx="8474">47.340000000000003</cx:pt>
          <cx:pt idx="8475">47.340000000000003</cx:pt>
          <cx:pt idx="8476">47.340000000000003</cx:pt>
          <cx:pt idx="8477">47.350000000000001</cx:pt>
          <cx:pt idx="8478">47.350000000000001</cx:pt>
          <cx:pt idx="8479">47.350000000000001</cx:pt>
          <cx:pt idx="8480">47.350000000000001</cx:pt>
          <cx:pt idx="8481">47.350000000000001</cx:pt>
          <cx:pt idx="8482">47.350000000000001</cx:pt>
          <cx:pt idx="8483">47.359999999999999</cx:pt>
          <cx:pt idx="8484">47.359999999999999</cx:pt>
          <cx:pt idx="8485">47.359999999999999</cx:pt>
          <cx:pt idx="8486">47.359999999999999</cx:pt>
          <cx:pt idx="8487">47.359999999999999</cx:pt>
          <cx:pt idx="8488">47.359999999999999</cx:pt>
          <cx:pt idx="8489">47.359999999999999</cx:pt>
          <cx:pt idx="8490">47.359999999999999</cx:pt>
          <cx:pt idx="8491">47.359999999999999</cx:pt>
          <cx:pt idx="8492">47.359999999999999</cx:pt>
          <cx:pt idx="8493">47.359999999999999</cx:pt>
          <cx:pt idx="8494">47.359999999999999</cx:pt>
          <cx:pt idx="8495">47.359999999999999</cx:pt>
          <cx:pt idx="8496">47.359999999999999</cx:pt>
          <cx:pt idx="8497">47.359999999999999</cx:pt>
          <cx:pt idx="8498">47.359999999999999</cx:pt>
          <cx:pt idx="8499">47.369999999999997</cx:pt>
          <cx:pt idx="8500">47.369999999999997</cx:pt>
          <cx:pt idx="8501">47.369999999999997</cx:pt>
          <cx:pt idx="8502">47.369999999999997</cx:pt>
          <cx:pt idx="8503">47.369999999999997</cx:pt>
          <cx:pt idx="8504">47.369999999999997</cx:pt>
          <cx:pt idx="8505">47.369999999999997</cx:pt>
          <cx:pt idx="8506">47.369999999999997</cx:pt>
          <cx:pt idx="8507">47.380000000000003</cx:pt>
          <cx:pt idx="8508">47.380000000000003</cx:pt>
          <cx:pt idx="8509">47.380000000000003</cx:pt>
          <cx:pt idx="8510">47.380000000000003</cx:pt>
          <cx:pt idx="8511">47.380000000000003</cx:pt>
          <cx:pt idx="8512">47.380000000000003</cx:pt>
          <cx:pt idx="8513">47.380000000000003</cx:pt>
          <cx:pt idx="8514">47.380000000000003</cx:pt>
          <cx:pt idx="8515">47.380000000000003</cx:pt>
          <cx:pt idx="8516">47.380000000000003</cx:pt>
          <cx:pt idx="8517">47.380000000000003</cx:pt>
          <cx:pt idx="8518">47.380000000000003</cx:pt>
          <cx:pt idx="8519">47.390000000000001</cx:pt>
          <cx:pt idx="8520">47.390000000000001</cx:pt>
          <cx:pt idx="8521">47.390000000000001</cx:pt>
          <cx:pt idx="8522">47.390000000000001</cx:pt>
          <cx:pt idx="8523">47.390000000000001</cx:pt>
          <cx:pt idx="8524">47.390000000000001</cx:pt>
          <cx:pt idx="8525">47.390000000000001</cx:pt>
          <cx:pt idx="8526">47.399999999999999</cx:pt>
          <cx:pt idx="8527">47.399999999999999</cx:pt>
          <cx:pt idx="8528">47.399999999999999</cx:pt>
          <cx:pt idx="8529">47.399999999999999</cx:pt>
          <cx:pt idx="8530">47.399999999999999</cx:pt>
          <cx:pt idx="8531">47.399999999999999</cx:pt>
          <cx:pt idx="8532">47.399999999999999</cx:pt>
          <cx:pt idx="8533">47.399999999999999</cx:pt>
          <cx:pt idx="8534">47.399999999999999</cx:pt>
          <cx:pt idx="8535">47.399999999999999</cx:pt>
          <cx:pt idx="8536">47.399999999999999</cx:pt>
          <cx:pt idx="8537">47.399999999999999</cx:pt>
          <cx:pt idx="8538">47.399999999999999</cx:pt>
          <cx:pt idx="8539">47.399999999999999</cx:pt>
          <cx:pt idx="8540">47.409999999999997</cx:pt>
          <cx:pt idx="8541">47.409999999999997</cx:pt>
          <cx:pt idx="8542">47.409999999999997</cx:pt>
          <cx:pt idx="8543">47.409999999999997</cx:pt>
          <cx:pt idx="8544">47.409999999999997</cx:pt>
          <cx:pt idx="8545">47.409999999999997</cx:pt>
          <cx:pt idx="8546">47.420000000000002</cx:pt>
          <cx:pt idx="8547">47.420000000000002</cx:pt>
          <cx:pt idx="8548">47.420000000000002</cx:pt>
          <cx:pt idx="8549">47.420000000000002</cx:pt>
          <cx:pt idx="8550">47.420000000000002</cx:pt>
          <cx:pt idx="8551">47.420000000000002</cx:pt>
          <cx:pt idx="8552">47.420000000000002</cx:pt>
          <cx:pt idx="8553">47.420000000000002</cx:pt>
          <cx:pt idx="8554">47.420000000000002</cx:pt>
          <cx:pt idx="8555">47.420000000000002</cx:pt>
          <cx:pt idx="8556">47.420000000000002</cx:pt>
          <cx:pt idx="8557">47.43</cx:pt>
          <cx:pt idx="8558">47.43</cx:pt>
          <cx:pt idx="8559">47.43</cx:pt>
          <cx:pt idx="8560">47.43</cx:pt>
          <cx:pt idx="8561">47.43</cx:pt>
          <cx:pt idx="8562">47.43</cx:pt>
          <cx:pt idx="8563">47.439999999999998</cx:pt>
          <cx:pt idx="8564">47.439999999999998</cx:pt>
          <cx:pt idx="8565">47.439999999999998</cx:pt>
          <cx:pt idx="8566">47.439999999999998</cx:pt>
          <cx:pt idx="8567">47.439999999999998</cx:pt>
          <cx:pt idx="8568">47.439999999999998</cx:pt>
          <cx:pt idx="8569">47.439999999999998</cx:pt>
          <cx:pt idx="8570">47.439999999999998</cx:pt>
          <cx:pt idx="8571">47.439999999999998</cx:pt>
          <cx:pt idx="8572">47.439999999999998</cx:pt>
          <cx:pt idx="8573">47.450000000000003</cx:pt>
          <cx:pt idx="8574">47.450000000000003</cx:pt>
          <cx:pt idx="8575">47.450000000000003</cx:pt>
          <cx:pt idx="8576">47.460000000000001</cx:pt>
          <cx:pt idx="8577">47.460000000000001</cx:pt>
          <cx:pt idx="8578">47.460000000000001</cx:pt>
          <cx:pt idx="8579">47.460000000000001</cx:pt>
          <cx:pt idx="8580">47.460000000000001</cx:pt>
          <cx:pt idx="8581">47.460000000000001</cx:pt>
          <cx:pt idx="8582">47.460000000000001</cx:pt>
          <cx:pt idx="8583">47.460000000000001</cx:pt>
          <cx:pt idx="8584">47.460000000000001</cx:pt>
          <cx:pt idx="8585">47.460000000000001</cx:pt>
          <cx:pt idx="8586">47.460000000000001</cx:pt>
          <cx:pt idx="8587">47.460000000000001</cx:pt>
          <cx:pt idx="8588">47.460000000000001</cx:pt>
          <cx:pt idx="8589">47.460000000000001</cx:pt>
          <cx:pt idx="8590">47.469999999999999</cx:pt>
          <cx:pt idx="8591">47.469999999999999</cx:pt>
          <cx:pt idx="8592">47.469999999999999</cx:pt>
          <cx:pt idx="8593">47.469999999999999</cx:pt>
          <cx:pt idx="8594">47.469999999999999</cx:pt>
          <cx:pt idx="8595">47.479999999999997</cx:pt>
          <cx:pt idx="8596">47.479999999999997</cx:pt>
          <cx:pt idx="8597">47.479999999999997</cx:pt>
          <cx:pt idx="8598">47.479999999999997</cx:pt>
          <cx:pt idx="8599">47.479999999999997</cx:pt>
          <cx:pt idx="8600">47.479999999999997</cx:pt>
          <cx:pt idx="8601">47.479999999999997</cx:pt>
          <cx:pt idx="8602">47.479999999999997</cx:pt>
          <cx:pt idx="8603">47.479999999999997</cx:pt>
          <cx:pt idx="8604">47.479999999999997</cx:pt>
          <cx:pt idx="8605">47.479999999999997</cx:pt>
          <cx:pt idx="8606">47.479999999999997</cx:pt>
          <cx:pt idx="8607">47.479999999999997</cx:pt>
          <cx:pt idx="8608">47.490000000000002</cx:pt>
          <cx:pt idx="8609">47.490000000000002</cx:pt>
          <cx:pt idx="8610">47.490000000000002</cx:pt>
          <cx:pt idx="8611">47.490000000000002</cx:pt>
          <cx:pt idx="8612">47.490000000000002</cx:pt>
          <cx:pt idx="8613">47.490000000000002</cx:pt>
          <cx:pt idx="8614">47.490000000000002</cx:pt>
          <cx:pt idx="8615">47.490000000000002</cx:pt>
          <cx:pt idx="8616">47.5</cx:pt>
          <cx:pt idx="8617">47.5</cx:pt>
          <cx:pt idx="8618">47.5</cx:pt>
          <cx:pt idx="8619">47.5</cx:pt>
          <cx:pt idx="8620">47.5</cx:pt>
          <cx:pt idx="8621">47.5</cx:pt>
          <cx:pt idx="8622">47.5</cx:pt>
          <cx:pt idx="8623">47.5</cx:pt>
          <cx:pt idx="8624">47.509999999999998</cx:pt>
          <cx:pt idx="8625">47.509999999999998</cx:pt>
          <cx:pt idx="8626">47.509999999999998</cx:pt>
          <cx:pt idx="8627">47.509999999999998</cx:pt>
          <cx:pt idx="8628">47.509999999999998</cx:pt>
          <cx:pt idx="8629">47.509999999999998</cx:pt>
          <cx:pt idx="8630">47.509999999999998</cx:pt>
          <cx:pt idx="8631">47.509999999999998</cx:pt>
          <cx:pt idx="8632">47.509999999999998</cx:pt>
          <cx:pt idx="8633">47.509999999999998</cx:pt>
          <cx:pt idx="8634">47.509999999999998</cx:pt>
          <cx:pt idx="8635">47.509999999999998</cx:pt>
          <cx:pt idx="8636">47.520000000000003</cx:pt>
          <cx:pt idx="8637">47.520000000000003</cx:pt>
          <cx:pt idx="8638">47.520000000000003</cx:pt>
          <cx:pt idx="8639">47.520000000000003</cx:pt>
          <cx:pt idx="8640">47.520000000000003</cx:pt>
          <cx:pt idx="8641">47.520000000000003</cx:pt>
          <cx:pt idx="8642">47.520000000000003</cx:pt>
          <cx:pt idx="8643">47.520000000000003</cx:pt>
          <cx:pt idx="8644">47.520000000000003</cx:pt>
          <cx:pt idx="8645">47.520000000000003</cx:pt>
          <cx:pt idx="8646">47.520000000000003</cx:pt>
          <cx:pt idx="8647">47.520000000000003</cx:pt>
          <cx:pt idx="8648">47.520000000000003</cx:pt>
          <cx:pt idx="8649">47.520000000000003</cx:pt>
          <cx:pt idx="8650">47.520000000000003</cx:pt>
          <cx:pt idx="8651">47.520000000000003</cx:pt>
          <cx:pt idx="8652">47.520000000000003</cx:pt>
          <cx:pt idx="8653">47.520000000000003</cx:pt>
          <cx:pt idx="8654">47.520000000000003</cx:pt>
          <cx:pt idx="8655">47.520000000000003</cx:pt>
          <cx:pt idx="8656">47.530000000000001</cx:pt>
          <cx:pt idx="8657">47.530000000000001</cx:pt>
          <cx:pt idx="8658">47.530000000000001</cx:pt>
          <cx:pt idx="8659">47.530000000000001</cx:pt>
          <cx:pt idx="8660">47.530000000000001</cx:pt>
          <cx:pt idx="8661">47.530000000000001</cx:pt>
          <cx:pt idx="8662">47.530000000000001</cx:pt>
          <cx:pt idx="8663">47.530000000000001</cx:pt>
          <cx:pt idx="8664">47.530000000000001</cx:pt>
          <cx:pt idx="8665">47.530000000000001</cx:pt>
          <cx:pt idx="8666">47.530000000000001</cx:pt>
          <cx:pt idx="8667">47.530000000000001</cx:pt>
          <cx:pt idx="8668">47.530000000000001</cx:pt>
          <cx:pt idx="8669">47.530000000000001</cx:pt>
          <cx:pt idx="8670">47.539999999999999</cx:pt>
          <cx:pt idx="8671">47.539999999999999</cx:pt>
          <cx:pt idx="8672">47.539999999999999</cx:pt>
          <cx:pt idx="8673">47.539999999999999</cx:pt>
          <cx:pt idx="8674">47.539999999999999</cx:pt>
          <cx:pt idx="8675">47.539999999999999</cx:pt>
          <cx:pt idx="8676">47.539999999999999</cx:pt>
          <cx:pt idx="8677">47.539999999999999</cx:pt>
          <cx:pt idx="8678">47.539999999999999</cx:pt>
          <cx:pt idx="8679">47.539999999999999</cx:pt>
          <cx:pt idx="8680">47.539999999999999</cx:pt>
          <cx:pt idx="8681">47.539999999999999</cx:pt>
          <cx:pt idx="8682">47.539999999999999</cx:pt>
          <cx:pt idx="8683">47.539999999999999</cx:pt>
          <cx:pt idx="8684">47.539999999999999</cx:pt>
          <cx:pt idx="8685">47.539999999999999</cx:pt>
          <cx:pt idx="8686">47.549999999999997</cx:pt>
          <cx:pt idx="8687">47.549999999999997</cx:pt>
          <cx:pt idx="8688">47.549999999999997</cx:pt>
          <cx:pt idx="8689">47.549999999999997</cx:pt>
          <cx:pt idx="8690">47.549999999999997</cx:pt>
          <cx:pt idx="8691">47.549999999999997</cx:pt>
          <cx:pt idx="8692">47.549999999999997</cx:pt>
          <cx:pt idx="8693">47.549999999999997</cx:pt>
          <cx:pt idx="8694">47.549999999999997</cx:pt>
          <cx:pt idx="8695">47.549999999999997</cx:pt>
          <cx:pt idx="8696">47.549999999999997</cx:pt>
          <cx:pt idx="8697">47.549999999999997</cx:pt>
          <cx:pt idx="8698">47.549999999999997</cx:pt>
          <cx:pt idx="8699">47.560000000000002</cx:pt>
          <cx:pt idx="8700">47.560000000000002</cx:pt>
          <cx:pt idx="8701">47.560000000000002</cx:pt>
          <cx:pt idx="8702">47.560000000000002</cx:pt>
          <cx:pt idx="8703">47.560000000000002</cx:pt>
          <cx:pt idx="8704">47.560000000000002</cx:pt>
          <cx:pt idx="8705">47.560000000000002</cx:pt>
          <cx:pt idx="8706">47.560000000000002</cx:pt>
          <cx:pt idx="8707">47.560000000000002</cx:pt>
          <cx:pt idx="8708">47.560000000000002</cx:pt>
          <cx:pt idx="8709">47.560000000000002</cx:pt>
          <cx:pt idx="8710">47.57</cx:pt>
          <cx:pt idx="8711">47.57</cx:pt>
          <cx:pt idx="8712">47.57</cx:pt>
          <cx:pt idx="8713">47.57</cx:pt>
          <cx:pt idx="8714">47.57</cx:pt>
          <cx:pt idx="8715">47.57</cx:pt>
          <cx:pt idx="8716">47.57</cx:pt>
          <cx:pt idx="8717">47.57</cx:pt>
          <cx:pt idx="8718">47.57</cx:pt>
          <cx:pt idx="8719">47.57</cx:pt>
          <cx:pt idx="8720">47.57</cx:pt>
          <cx:pt idx="8721">47.579999999999998</cx:pt>
          <cx:pt idx="8722">47.579999999999998</cx:pt>
          <cx:pt idx="8723">47.579999999999998</cx:pt>
          <cx:pt idx="8724">47.579999999999998</cx:pt>
          <cx:pt idx="8725">47.579999999999998</cx:pt>
          <cx:pt idx="8726">47.579999999999998</cx:pt>
          <cx:pt idx="8727">47.590000000000003</cx:pt>
          <cx:pt idx="8728">47.590000000000003</cx:pt>
          <cx:pt idx="8729">47.590000000000003</cx:pt>
          <cx:pt idx="8730">47.590000000000003</cx:pt>
          <cx:pt idx="8731">47.590000000000003</cx:pt>
          <cx:pt idx="8732">47.590000000000003</cx:pt>
          <cx:pt idx="8733">47.590000000000003</cx:pt>
          <cx:pt idx="8734">47.590000000000003</cx:pt>
          <cx:pt idx="8735">47.590000000000003</cx:pt>
          <cx:pt idx="8736">47.590000000000003</cx:pt>
          <cx:pt idx="8737">47.590000000000003</cx:pt>
          <cx:pt idx="8738">47.590000000000003</cx:pt>
          <cx:pt idx="8739">47.590000000000003</cx:pt>
          <cx:pt idx="8740">47.590000000000003</cx:pt>
          <cx:pt idx="8741">47.590000000000003</cx:pt>
          <cx:pt idx="8742">47.590000000000003</cx:pt>
          <cx:pt idx="8743">47.590000000000003</cx:pt>
          <cx:pt idx="8744">47.590000000000003</cx:pt>
          <cx:pt idx="8745">47.590000000000003</cx:pt>
          <cx:pt idx="8746">47.600000000000001</cx:pt>
          <cx:pt idx="8747">47.600000000000001</cx:pt>
          <cx:pt idx="8748">47.600000000000001</cx:pt>
          <cx:pt idx="8749">47.600000000000001</cx:pt>
          <cx:pt idx="8750">47.600000000000001</cx:pt>
          <cx:pt idx="8751">47.600000000000001</cx:pt>
          <cx:pt idx="8752">47.600000000000001</cx:pt>
          <cx:pt idx="8753">47.600000000000001</cx:pt>
          <cx:pt idx="8754">47.609999999999999</cx:pt>
          <cx:pt idx="8755">47.609999999999999</cx:pt>
          <cx:pt idx="8756">47.609999999999999</cx:pt>
          <cx:pt idx="8757">47.609999999999999</cx:pt>
          <cx:pt idx="8758">47.609999999999999</cx:pt>
          <cx:pt idx="8759">47.609999999999999</cx:pt>
          <cx:pt idx="8760">47.609999999999999</cx:pt>
          <cx:pt idx="8761">47.619999999999997</cx:pt>
          <cx:pt idx="8762">47.619999999999997</cx:pt>
          <cx:pt idx="8763">47.619999999999997</cx:pt>
          <cx:pt idx="8764">47.619999999999997</cx:pt>
          <cx:pt idx="8765">47.619999999999997</cx:pt>
          <cx:pt idx="8766">47.619999999999997</cx:pt>
          <cx:pt idx="8767">47.619999999999997</cx:pt>
          <cx:pt idx="8768">47.619999999999997</cx:pt>
          <cx:pt idx="8769">47.630000000000003</cx:pt>
          <cx:pt idx="8770">47.630000000000003</cx:pt>
          <cx:pt idx="8771">47.630000000000003</cx:pt>
          <cx:pt idx="8772">47.630000000000003</cx:pt>
          <cx:pt idx="8773">47.630000000000003</cx:pt>
          <cx:pt idx="8774">47.630000000000003</cx:pt>
          <cx:pt idx="8775">47.640000000000001</cx:pt>
          <cx:pt idx="8776">47.640000000000001</cx:pt>
          <cx:pt idx="8777">47.640000000000001</cx:pt>
          <cx:pt idx="8778">47.640000000000001</cx:pt>
          <cx:pt idx="8779">47.640000000000001</cx:pt>
          <cx:pt idx="8780">47.640000000000001</cx:pt>
          <cx:pt idx="8781">47.640000000000001</cx:pt>
          <cx:pt idx="8782">47.640000000000001</cx:pt>
          <cx:pt idx="8783">47.649999999999999</cx:pt>
          <cx:pt idx="8784">47.649999999999999</cx:pt>
          <cx:pt idx="8785">47.649999999999999</cx:pt>
          <cx:pt idx="8786">47.649999999999999</cx:pt>
          <cx:pt idx="8787">47.649999999999999</cx:pt>
          <cx:pt idx="8788">47.649999999999999</cx:pt>
          <cx:pt idx="8789">47.649999999999999</cx:pt>
          <cx:pt idx="8790">47.649999999999999</cx:pt>
          <cx:pt idx="8791">47.649999999999999</cx:pt>
          <cx:pt idx="8792">47.659999999999997</cx:pt>
          <cx:pt idx="8793">47.659999999999997</cx:pt>
          <cx:pt idx="8794">47.659999999999997</cx:pt>
          <cx:pt idx="8795">47.659999999999997</cx:pt>
          <cx:pt idx="8796">47.659999999999997</cx:pt>
          <cx:pt idx="8797">47.659999999999997</cx:pt>
          <cx:pt idx="8798">47.659999999999997</cx:pt>
          <cx:pt idx="8799">47.659999999999997</cx:pt>
          <cx:pt idx="8800">47.659999999999997</cx:pt>
          <cx:pt idx="8801">47.659999999999997</cx:pt>
          <cx:pt idx="8802">47.659999999999997</cx:pt>
          <cx:pt idx="8803">47.659999999999997</cx:pt>
          <cx:pt idx="8804">47.659999999999997</cx:pt>
          <cx:pt idx="8805">47.659999999999997</cx:pt>
          <cx:pt idx="8806">47.670000000000002</cx:pt>
          <cx:pt idx="8807">47.670000000000002</cx:pt>
          <cx:pt idx="8808">47.670000000000002</cx:pt>
          <cx:pt idx="8809">47.670000000000002</cx:pt>
          <cx:pt idx="8810">47.670000000000002</cx:pt>
          <cx:pt idx="8811">47.670000000000002</cx:pt>
          <cx:pt idx="8812">47.670000000000002</cx:pt>
          <cx:pt idx="8813">47.670000000000002</cx:pt>
          <cx:pt idx="8814">47.670000000000002</cx:pt>
          <cx:pt idx="8815">47.670000000000002</cx:pt>
          <cx:pt idx="8816">47.670000000000002</cx:pt>
          <cx:pt idx="8817">47.670000000000002</cx:pt>
          <cx:pt idx="8818">47.670000000000002</cx:pt>
          <cx:pt idx="8819">47.670000000000002</cx:pt>
          <cx:pt idx="8820">47.670000000000002</cx:pt>
          <cx:pt idx="8821">47.670000000000002</cx:pt>
          <cx:pt idx="8822">47.68</cx:pt>
          <cx:pt idx="8823">47.68</cx:pt>
          <cx:pt idx="8824">47.68</cx:pt>
          <cx:pt idx="8825">47.68</cx:pt>
          <cx:pt idx="8826">47.68</cx:pt>
          <cx:pt idx="8827">47.68</cx:pt>
          <cx:pt idx="8828">47.68</cx:pt>
          <cx:pt idx="8829">47.68</cx:pt>
          <cx:pt idx="8830">47.68</cx:pt>
          <cx:pt idx="8831">47.68</cx:pt>
          <cx:pt idx="8832">47.689999999999998</cx:pt>
          <cx:pt idx="8833">47.689999999999998</cx:pt>
          <cx:pt idx="8834">47.689999999999998</cx:pt>
          <cx:pt idx="8835">47.689999999999998</cx:pt>
          <cx:pt idx="8836">47.689999999999998</cx:pt>
          <cx:pt idx="8837">47.689999999999998</cx:pt>
          <cx:pt idx="8838">47.689999999999998</cx:pt>
          <cx:pt idx="8839">47.689999999999998</cx:pt>
          <cx:pt idx="8840">47.689999999999998</cx:pt>
          <cx:pt idx="8841">47.689999999999998</cx:pt>
          <cx:pt idx="8842">47.689999999999998</cx:pt>
          <cx:pt idx="8843">47.700000000000003</cx:pt>
          <cx:pt idx="8844">47.700000000000003</cx:pt>
          <cx:pt idx="8845">47.700000000000003</cx:pt>
          <cx:pt idx="8846">47.700000000000003</cx:pt>
          <cx:pt idx="8847">47.700000000000003</cx:pt>
          <cx:pt idx="8848">47.700000000000003</cx:pt>
          <cx:pt idx="8849">47.700000000000003</cx:pt>
          <cx:pt idx="8850">47.700000000000003</cx:pt>
          <cx:pt idx="8851">47.700000000000003</cx:pt>
          <cx:pt idx="8852">47.700000000000003</cx:pt>
          <cx:pt idx="8853">47.700000000000003</cx:pt>
          <cx:pt idx="8854">47.700000000000003</cx:pt>
          <cx:pt idx="8855">47.710000000000001</cx:pt>
          <cx:pt idx="8856">47.710000000000001</cx:pt>
          <cx:pt idx="8857">47.710000000000001</cx:pt>
          <cx:pt idx="8858">47.710000000000001</cx:pt>
          <cx:pt idx="8859">47.710000000000001</cx:pt>
          <cx:pt idx="8860">47.710000000000001</cx:pt>
          <cx:pt idx="8861">47.710000000000001</cx:pt>
          <cx:pt idx="8862">47.710000000000001</cx:pt>
          <cx:pt idx="8863">47.710000000000001</cx:pt>
          <cx:pt idx="8864">47.710000000000001</cx:pt>
          <cx:pt idx="8865">47.710000000000001</cx:pt>
          <cx:pt idx="8866">47.719999999999999</cx:pt>
          <cx:pt idx="8867">47.719999999999999</cx:pt>
          <cx:pt idx="8868">47.719999999999999</cx:pt>
          <cx:pt idx="8869">47.719999999999999</cx:pt>
          <cx:pt idx="8870">47.719999999999999</cx:pt>
          <cx:pt idx="8871">47.719999999999999</cx:pt>
          <cx:pt idx="8872">47.719999999999999</cx:pt>
          <cx:pt idx="8873">47.719999999999999</cx:pt>
          <cx:pt idx="8874">47.719999999999999</cx:pt>
          <cx:pt idx="8875">47.719999999999999</cx:pt>
          <cx:pt idx="8876">47.719999999999999</cx:pt>
          <cx:pt idx="8877">47.719999999999999</cx:pt>
          <cx:pt idx="8878">47.719999999999999</cx:pt>
          <cx:pt idx="8879">47.729999999999997</cx:pt>
          <cx:pt idx="8880">47.729999999999997</cx:pt>
          <cx:pt idx="8881">47.729999999999997</cx:pt>
          <cx:pt idx="8882">47.729999999999997</cx:pt>
          <cx:pt idx="8883">47.729999999999997</cx:pt>
          <cx:pt idx="8884">47.729999999999997</cx:pt>
          <cx:pt idx="8885">47.729999999999997</cx:pt>
          <cx:pt idx="8886">47.729999999999997</cx:pt>
          <cx:pt idx="8887">47.729999999999997</cx:pt>
          <cx:pt idx="8888">47.740000000000002</cx:pt>
          <cx:pt idx="8889">47.740000000000002</cx:pt>
          <cx:pt idx="8890">47.740000000000002</cx:pt>
          <cx:pt idx="8891">47.740000000000002</cx:pt>
          <cx:pt idx="8892">47.740000000000002</cx:pt>
          <cx:pt idx="8893">47.740000000000002</cx:pt>
          <cx:pt idx="8894">47.740000000000002</cx:pt>
          <cx:pt idx="8895">47.740000000000002</cx:pt>
          <cx:pt idx="8896">47.740000000000002</cx:pt>
          <cx:pt idx="8897">47.740000000000002</cx:pt>
          <cx:pt idx="8898">47.740000000000002</cx:pt>
          <cx:pt idx="8899">47.740000000000002</cx:pt>
          <cx:pt idx="8900">47.740000000000002</cx:pt>
          <cx:pt idx="8901">47.740000000000002</cx:pt>
          <cx:pt idx="8902">47.740000000000002</cx:pt>
          <cx:pt idx="8903">47.75</cx:pt>
          <cx:pt idx="8904">47.75</cx:pt>
          <cx:pt idx="8905">47.75</cx:pt>
          <cx:pt idx="8906">47.75</cx:pt>
          <cx:pt idx="8907">47.75</cx:pt>
          <cx:pt idx="8908">47.75</cx:pt>
          <cx:pt idx="8909">47.75</cx:pt>
          <cx:pt idx="8910">47.75</cx:pt>
          <cx:pt idx="8911">47.75</cx:pt>
          <cx:pt idx="8912">47.75</cx:pt>
          <cx:pt idx="8913">47.75</cx:pt>
          <cx:pt idx="8914">47.75</cx:pt>
          <cx:pt idx="8915">47.75</cx:pt>
          <cx:pt idx="8916">47.75</cx:pt>
          <cx:pt idx="8917">47.75</cx:pt>
          <cx:pt idx="8918">47.75</cx:pt>
          <cx:pt idx="8919">47.759999999999998</cx:pt>
          <cx:pt idx="8920">47.759999999999998</cx:pt>
          <cx:pt idx="8921">47.759999999999998</cx:pt>
          <cx:pt idx="8922">47.759999999999998</cx:pt>
          <cx:pt idx="8923">47.759999999999998</cx:pt>
          <cx:pt idx="8924">47.759999999999998</cx:pt>
          <cx:pt idx="8925">47.759999999999998</cx:pt>
          <cx:pt idx="8926">47.759999999999998</cx:pt>
          <cx:pt idx="8927">47.759999999999998</cx:pt>
          <cx:pt idx="8928">47.759999999999998</cx:pt>
          <cx:pt idx="8929">47.759999999999998</cx:pt>
          <cx:pt idx="8930">47.759999999999998</cx:pt>
          <cx:pt idx="8931">47.759999999999998</cx:pt>
          <cx:pt idx="8932">47.759999999999998</cx:pt>
          <cx:pt idx="8933">47.770000000000003</cx:pt>
          <cx:pt idx="8934">47.770000000000003</cx:pt>
          <cx:pt idx="8935">47.770000000000003</cx:pt>
          <cx:pt idx="8936">47.770000000000003</cx:pt>
          <cx:pt idx="8937">47.770000000000003</cx:pt>
          <cx:pt idx="8938">47.770000000000003</cx:pt>
          <cx:pt idx="8939">47.770000000000003</cx:pt>
          <cx:pt idx="8940">47.770000000000003</cx:pt>
          <cx:pt idx="8941">47.780000000000001</cx:pt>
          <cx:pt idx="8942">47.780000000000001</cx:pt>
          <cx:pt idx="8943">47.780000000000001</cx:pt>
          <cx:pt idx="8944">47.780000000000001</cx:pt>
          <cx:pt idx="8945">47.780000000000001</cx:pt>
          <cx:pt idx="8946">47.780000000000001</cx:pt>
          <cx:pt idx="8947">47.780000000000001</cx:pt>
          <cx:pt idx="8948">47.780000000000001</cx:pt>
          <cx:pt idx="8949">47.780000000000001</cx:pt>
          <cx:pt idx="8950">47.780000000000001</cx:pt>
          <cx:pt idx="8951">47.780000000000001</cx:pt>
          <cx:pt idx="8952">47.780000000000001</cx:pt>
          <cx:pt idx="8953">47.789999999999999</cx:pt>
          <cx:pt idx="8954">47.789999999999999</cx:pt>
          <cx:pt idx="8955">47.789999999999999</cx:pt>
          <cx:pt idx="8956">47.789999999999999</cx:pt>
          <cx:pt idx="8957">47.789999999999999</cx:pt>
          <cx:pt idx="8958">47.789999999999999</cx:pt>
          <cx:pt idx="8959">47.789999999999999</cx:pt>
          <cx:pt idx="8960">47.789999999999999</cx:pt>
          <cx:pt idx="8961">47.789999999999999</cx:pt>
          <cx:pt idx="8962">47.789999999999999</cx:pt>
          <cx:pt idx="8963">47.789999999999999</cx:pt>
          <cx:pt idx="8964">47.789999999999999</cx:pt>
          <cx:pt idx="8965">47.789999999999999</cx:pt>
          <cx:pt idx="8966">47.789999999999999</cx:pt>
          <cx:pt idx="8967">47.789999999999999</cx:pt>
          <cx:pt idx="8968">47.789999999999999</cx:pt>
          <cx:pt idx="8969">47.789999999999999</cx:pt>
          <cx:pt idx="8970">47.789999999999999</cx:pt>
          <cx:pt idx="8971">47.789999999999999</cx:pt>
          <cx:pt idx="8972">47.789999999999999</cx:pt>
          <cx:pt idx="8973">47.789999999999999</cx:pt>
          <cx:pt idx="8974">47.789999999999999</cx:pt>
          <cx:pt idx="8975">47.799999999999997</cx:pt>
          <cx:pt idx="8976">47.799999999999997</cx:pt>
          <cx:pt idx="8977">47.799999999999997</cx:pt>
          <cx:pt idx="8978">47.799999999999997</cx:pt>
          <cx:pt idx="8979">47.799999999999997</cx:pt>
          <cx:pt idx="8980">47.799999999999997</cx:pt>
          <cx:pt idx="8981">47.799999999999997</cx:pt>
          <cx:pt idx="8982">47.799999999999997</cx:pt>
          <cx:pt idx="8983">47.799999999999997</cx:pt>
          <cx:pt idx="8984">47.799999999999997</cx:pt>
          <cx:pt idx="8985">47.799999999999997</cx:pt>
          <cx:pt idx="8986">47.799999999999997</cx:pt>
          <cx:pt idx="8987">47.810000000000002</cx:pt>
          <cx:pt idx="8988">47.810000000000002</cx:pt>
          <cx:pt idx="8989">47.810000000000002</cx:pt>
          <cx:pt idx="8990">47.810000000000002</cx:pt>
          <cx:pt idx="8991">47.810000000000002</cx:pt>
          <cx:pt idx="8992">47.810000000000002</cx:pt>
          <cx:pt idx="8993">47.810000000000002</cx:pt>
          <cx:pt idx="8994">47.810000000000002</cx:pt>
          <cx:pt idx="8995">47.810000000000002</cx:pt>
          <cx:pt idx="8996">47.810000000000002</cx:pt>
          <cx:pt idx="8997">47.810000000000002</cx:pt>
          <cx:pt idx="8998">47.810000000000002</cx:pt>
          <cx:pt idx="8999">47.810000000000002</cx:pt>
          <cx:pt idx="9000">47.810000000000002</cx:pt>
          <cx:pt idx="9001">47.810000000000002</cx:pt>
          <cx:pt idx="9002">47.82</cx:pt>
          <cx:pt idx="9003">47.82</cx:pt>
          <cx:pt idx="9004">47.82</cx:pt>
          <cx:pt idx="9005">47.82</cx:pt>
          <cx:pt idx="9006">47.82</cx:pt>
          <cx:pt idx="9007">47.82</cx:pt>
          <cx:pt idx="9008">47.82</cx:pt>
          <cx:pt idx="9009">47.82</cx:pt>
          <cx:pt idx="9010">47.82</cx:pt>
          <cx:pt idx="9011">47.82</cx:pt>
          <cx:pt idx="9012">47.82</cx:pt>
          <cx:pt idx="9013">47.829999999999998</cx:pt>
          <cx:pt idx="9014">47.829999999999998</cx:pt>
          <cx:pt idx="9015">47.829999999999998</cx:pt>
          <cx:pt idx="9016">47.829999999999998</cx:pt>
          <cx:pt idx="9017">47.829999999999998</cx:pt>
          <cx:pt idx="9018">47.829999999999998</cx:pt>
          <cx:pt idx="9019">47.829999999999998</cx:pt>
          <cx:pt idx="9020">47.829999999999998</cx:pt>
          <cx:pt idx="9021">47.829999999999998</cx:pt>
          <cx:pt idx="9022">47.829999999999998</cx:pt>
          <cx:pt idx="9023">47.829999999999998</cx:pt>
          <cx:pt idx="9024">47.829999999999998</cx:pt>
          <cx:pt idx="9025">47.829999999999998</cx:pt>
          <cx:pt idx="9026">47.829999999999998</cx:pt>
          <cx:pt idx="9027">47.829999999999998</cx:pt>
          <cx:pt idx="9028">47.840000000000003</cx:pt>
          <cx:pt idx="9029">47.840000000000003</cx:pt>
          <cx:pt idx="9030">47.840000000000003</cx:pt>
          <cx:pt idx="9031">47.840000000000003</cx:pt>
          <cx:pt idx="9032">47.840000000000003</cx:pt>
          <cx:pt idx="9033">47.840000000000003</cx:pt>
          <cx:pt idx="9034">47.840000000000003</cx:pt>
          <cx:pt idx="9035">47.840000000000003</cx:pt>
          <cx:pt idx="9036">47.840000000000003</cx:pt>
          <cx:pt idx="9037">47.840000000000003</cx:pt>
          <cx:pt idx="9038">47.840000000000003</cx:pt>
          <cx:pt idx="9039">47.840000000000003</cx:pt>
          <cx:pt idx="9040">47.840000000000003</cx:pt>
          <cx:pt idx="9041">47.850000000000001</cx:pt>
          <cx:pt idx="9042">47.850000000000001</cx:pt>
          <cx:pt idx="9043">47.850000000000001</cx:pt>
          <cx:pt idx="9044">47.850000000000001</cx:pt>
          <cx:pt idx="9045">47.850000000000001</cx:pt>
          <cx:pt idx="9046">47.850000000000001</cx:pt>
          <cx:pt idx="9047">47.850000000000001</cx:pt>
          <cx:pt idx="9048">47.850000000000001</cx:pt>
          <cx:pt idx="9049">47.850000000000001</cx:pt>
          <cx:pt idx="9050">47.850000000000001</cx:pt>
          <cx:pt idx="9051">47.850000000000001</cx:pt>
          <cx:pt idx="9052">47.850000000000001</cx:pt>
          <cx:pt idx="9053">47.859999999999999</cx:pt>
          <cx:pt idx="9054">47.859999999999999</cx:pt>
          <cx:pt idx="9055">47.859999999999999</cx:pt>
          <cx:pt idx="9056">47.859999999999999</cx:pt>
          <cx:pt idx="9057">47.859999999999999</cx:pt>
          <cx:pt idx="9058">47.859999999999999</cx:pt>
          <cx:pt idx="9059">47.859999999999999</cx:pt>
          <cx:pt idx="9060">47.859999999999999</cx:pt>
          <cx:pt idx="9061">47.859999999999999</cx:pt>
          <cx:pt idx="9062">47.859999999999999</cx:pt>
          <cx:pt idx="9063">47.869999999999997</cx:pt>
          <cx:pt idx="9064">47.869999999999997</cx:pt>
          <cx:pt idx="9065">47.869999999999997</cx:pt>
          <cx:pt idx="9066">47.869999999999997</cx:pt>
          <cx:pt idx="9067">47.869999999999997</cx:pt>
          <cx:pt idx="9068">47.869999999999997</cx:pt>
          <cx:pt idx="9069">47.869999999999997</cx:pt>
          <cx:pt idx="9070">47.869999999999997</cx:pt>
          <cx:pt idx="9071">47.869999999999997</cx:pt>
          <cx:pt idx="9072">47.869999999999997</cx:pt>
          <cx:pt idx="9073">47.869999999999997</cx:pt>
          <cx:pt idx="9074">47.869999999999997</cx:pt>
          <cx:pt idx="9075">47.869999999999997</cx:pt>
          <cx:pt idx="9076">47.869999999999997</cx:pt>
          <cx:pt idx="9077">47.880000000000003</cx:pt>
          <cx:pt idx="9078">47.880000000000003</cx:pt>
          <cx:pt idx="9079">47.880000000000003</cx:pt>
          <cx:pt idx="9080">47.880000000000003</cx:pt>
          <cx:pt idx="9081">47.880000000000003</cx:pt>
          <cx:pt idx="9082">47.880000000000003</cx:pt>
          <cx:pt idx="9083">47.880000000000003</cx:pt>
          <cx:pt idx="9084">47.880000000000003</cx:pt>
          <cx:pt idx="9085">47.880000000000003</cx:pt>
          <cx:pt idx="9086">47.880000000000003</cx:pt>
          <cx:pt idx="9087">47.880000000000003</cx:pt>
          <cx:pt idx="9088">47.880000000000003</cx:pt>
          <cx:pt idx="9089">47.880000000000003</cx:pt>
          <cx:pt idx="9090">47.880000000000003</cx:pt>
          <cx:pt idx="9091">47.880000000000003</cx:pt>
          <cx:pt idx="9092">47.880000000000003</cx:pt>
          <cx:pt idx="9093">47.890000000000001</cx:pt>
          <cx:pt idx="9094">47.890000000000001</cx:pt>
          <cx:pt idx="9095">47.890000000000001</cx:pt>
          <cx:pt idx="9096">47.890000000000001</cx:pt>
          <cx:pt idx="9097">47.890000000000001</cx:pt>
          <cx:pt idx="9098">47.890000000000001</cx:pt>
          <cx:pt idx="9099">47.890000000000001</cx:pt>
          <cx:pt idx="9100">47.890000000000001</cx:pt>
          <cx:pt idx="9101">47.890000000000001</cx:pt>
          <cx:pt idx="9102">47.890000000000001</cx:pt>
          <cx:pt idx="9103">47.890000000000001</cx:pt>
          <cx:pt idx="9104">47.890000000000001</cx:pt>
          <cx:pt idx="9105">47.890000000000001</cx:pt>
          <cx:pt idx="9106">47.890000000000001</cx:pt>
          <cx:pt idx="9107">47.890000000000001</cx:pt>
          <cx:pt idx="9108">47.890000000000001</cx:pt>
          <cx:pt idx="9109">47.890000000000001</cx:pt>
          <cx:pt idx="9110">47.899999999999999</cx:pt>
          <cx:pt idx="9111">47.899999999999999</cx:pt>
          <cx:pt idx="9112">47.899999999999999</cx:pt>
          <cx:pt idx="9113">47.899999999999999</cx:pt>
          <cx:pt idx="9114">47.899999999999999</cx:pt>
          <cx:pt idx="9115">47.899999999999999</cx:pt>
          <cx:pt idx="9116">47.899999999999999</cx:pt>
          <cx:pt idx="9117">47.899999999999999</cx:pt>
          <cx:pt idx="9118">47.899999999999999</cx:pt>
          <cx:pt idx="9119">47.899999999999999</cx:pt>
          <cx:pt idx="9120">47.899999999999999</cx:pt>
          <cx:pt idx="9121">47.899999999999999</cx:pt>
          <cx:pt idx="9122">47.899999999999999</cx:pt>
          <cx:pt idx="9123">47.899999999999999</cx:pt>
          <cx:pt idx="9124">47.909999999999997</cx:pt>
          <cx:pt idx="9125">47.909999999999997</cx:pt>
          <cx:pt idx="9126">47.909999999999997</cx:pt>
          <cx:pt idx="9127">47.909999999999997</cx:pt>
          <cx:pt idx="9128">47.909999999999997</cx:pt>
          <cx:pt idx="9129">47.909999999999997</cx:pt>
          <cx:pt idx="9130">47.909999999999997</cx:pt>
          <cx:pt idx="9131">47.909999999999997</cx:pt>
          <cx:pt idx="9132">47.909999999999997</cx:pt>
          <cx:pt idx="9133">47.909999999999997</cx:pt>
          <cx:pt idx="9134">47.920000000000002</cx:pt>
          <cx:pt idx="9135">47.920000000000002</cx:pt>
          <cx:pt idx="9136">47.920000000000002</cx:pt>
          <cx:pt idx="9137">47.920000000000002</cx:pt>
          <cx:pt idx="9138">47.920000000000002</cx:pt>
          <cx:pt idx="9139">47.920000000000002</cx:pt>
          <cx:pt idx="9140">47.920000000000002</cx:pt>
          <cx:pt idx="9141">47.920000000000002</cx:pt>
          <cx:pt idx="9142">47.920000000000002</cx:pt>
          <cx:pt idx="9143">47.920000000000002</cx:pt>
          <cx:pt idx="9144">47.920000000000002</cx:pt>
          <cx:pt idx="9145">47.920000000000002</cx:pt>
          <cx:pt idx="9146">47.920000000000002</cx:pt>
          <cx:pt idx="9147">47.920000000000002</cx:pt>
          <cx:pt idx="9148">47.93</cx:pt>
          <cx:pt idx="9149">47.93</cx:pt>
          <cx:pt idx="9150">47.93</cx:pt>
          <cx:pt idx="9151">47.93</cx:pt>
          <cx:pt idx="9152">47.93</cx:pt>
          <cx:pt idx="9153">47.93</cx:pt>
          <cx:pt idx="9154">47.93</cx:pt>
          <cx:pt idx="9155">47.93</cx:pt>
          <cx:pt idx="9156">47.93</cx:pt>
          <cx:pt idx="9157">47.939999999999998</cx:pt>
          <cx:pt idx="9158">47.939999999999998</cx:pt>
          <cx:pt idx="9159">47.939999999999998</cx:pt>
          <cx:pt idx="9160">47.939999999999998</cx:pt>
          <cx:pt idx="9161">47.939999999999998</cx:pt>
          <cx:pt idx="9162">47.939999999999998</cx:pt>
          <cx:pt idx="9163">47.939999999999998</cx:pt>
          <cx:pt idx="9164">47.939999999999998</cx:pt>
          <cx:pt idx="9165">47.950000000000003</cx:pt>
          <cx:pt idx="9166">47.950000000000003</cx:pt>
          <cx:pt idx="9167">47.950000000000003</cx:pt>
          <cx:pt idx="9168">47.950000000000003</cx:pt>
          <cx:pt idx="9169">47.950000000000003</cx:pt>
          <cx:pt idx="9170">47.950000000000003</cx:pt>
          <cx:pt idx="9171">47.950000000000003</cx:pt>
          <cx:pt idx="9172">47.950000000000003</cx:pt>
          <cx:pt idx="9173">47.950000000000003</cx:pt>
          <cx:pt idx="9174">47.950000000000003</cx:pt>
          <cx:pt idx="9175">47.950000000000003</cx:pt>
          <cx:pt idx="9176">47.950000000000003</cx:pt>
          <cx:pt idx="9177">47.950000000000003</cx:pt>
          <cx:pt idx="9178">47.950000000000003</cx:pt>
          <cx:pt idx="9179">47.960000000000001</cx:pt>
          <cx:pt idx="9180">47.960000000000001</cx:pt>
          <cx:pt idx="9181">47.960000000000001</cx:pt>
          <cx:pt idx="9182">47.960000000000001</cx:pt>
          <cx:pt idx="9183">47.960000000000001</cx:pt>
          <cx:pt idx="9184">47.960000000000001</cx:pt>
          <cx:pt idx="9185">47.960000000000001</cx:pt>
          <cx:pt idx="9186">47.960000000000001</cx:pt>
          <cx:pt idx="9187">47.960000000000001</cx:pt>
          <cx:pt idx="9188">47.960000000000001</cx:pt>
          <cx:pt idx="9189">47.960000000000001</cx:pt>
          <cx:pt idx="9190">47.960000000000001</cx:pt>
          <cx:pt idx="9191">47.969999999999999</cx:pt>
          <cx:pt idx="9192">47.969999999999999</cx:pt>
          <cx:pt idx="9193">47.969999999999999</cx:pt>
          <cx:pt idx="9194">47.969999999999999</cx:pt>
          <cx:pt idx="9195">47.969999999999999</cx:pt>
          <cx:pt idx="9196">47.969999999999999</cx:pt>
          <cx:pt idx="9197">47.969999999999999</cx:pt>
          <cx:pt idx="9198">47.969999999999999</cx:pt>
          <cx:pt idx="9199">47.969999999999999</cx:pt>
          <cx:pt idx="9200">47.969999999999999</cx:pt>
          <cx:pt idx="9201">47.969999999999999</cx:pt>
          <cx:pt idx="9202">47.969999999999999</cx:pt>
          <cx:pt idx="9203">47.969999999999999</cx:pt>
          <cx:pt idx="9204">47.979999999999997</cx:pt>
          <cx:pt idx="9205">47.979999999999997</cx:pt>
          <cx:pt idx="9206">47.979999999999997</cx:pt>
          <cx:pt idx="9207">47.979999999999997</cx:pt>
          <cx:pt idx="9208">47.979999999999997</cx:pt>
          <cx:pt idx="9209">47.979999999999997</cx:pt>
          <cx:pt idx="9210">47.979999999999997</cx:pt>
          <cx:pt idx="9211">47.979999999999997</cx:pt>
          <cx:pt idx="9212">47.979999999999997</cx:pt>
          <cx:pt idx="9213">47.990000000000002</cx:pt>
          <cx:pt idx="9214">47.990000000000002</cx:pt>
          <cx:pt idx="9215">47.990000000000002</cx:pt>
          <cx:pt idx="9216">47.990000000000002</cx:pt>
          <cx:pt idx="9217">47.990000000000002</cx:pt>
          <cx:pt idx="9218">47.990000000000002</cx:pt>
          <cx:pt idx="9219">47.990000000000002</cx:pt>
          <cx:pt idx="9220">47.990000000000002</cx:pt>
          <cx:pt idx="9221">47.990000000000002</cx:pt>
          <cx:pt idx="9222">47.990000000000002</cx:pt>
          <cx:pt idx="9223">47.990000000000002</cx:pt>
          <cx:pt idx="9224">47.990000000000002</cx:pt>
          <cx:pt idx="9225">47.990000000000002</cx:pt>
          <cx:pt idx="9226">48</cx:pt>
          <cx:pt idx="9227">48</cx:pt>
          <cx:pt idx="9228">48</cx:pt>
          <cx:pt idx="9229">48</cx:pt>
          <cx:pt idx="9230">48</cx:pt>
          <cx:pt idx="9231">48</cx:pt>
          <cx:pt idx="9232">48</cx:pt>
          <cx:pt idx="9233">48</cx:pt>
          <cx:pt idx="9234">48</cx:pt>
          <cx:pt idx="9235">48</cx:pt>
          <cx:pt idx="9236">48</cx:pt>
          <cx:pt idx="9237">48.009999999999998</cx:pt>
          <cx:pt idx="9238">48.009999999999998</cx:pt>
          <cx:pt idx="9239">48.009999999999998</cx:pt>
          <cx:pt idx="9240">48.009999999999998</cx:pt>
          <cx:pt idx="9241">48.009999999999998</cx:pt>
          <cx:pt idx="9242">48.020000000000003</cx:pt>
          <cx:pt idx="9243">48.020000000000003</cx:pt>
          <cx:pt idx="9244">48.020000000000003</cx:pt>
          <cx:pt idx="9245">48.020000000000003</cx:pt>
          <cx:pt idx="9246">48.020000000000003</cx:pt>
          <cx:pt idx="9247">48.020000000000003</cx:pt>
          <cx:pt idx="9248">48.020000000000003</cx:pt>
          <cx:pt idx="9249">48.020000000000003</cx:pt>
          <cx:pt idx="9250">48.020000000000003</cx:pt>
          <cx:pt idx="9251">48.020000000000003</cx:pt>
          <cx:pt idx="9252">48.020000000000003</cx:pt>
          <cx:pt idx="9253">48.020000000000003</cx:pt>
          <cx:pt idx="9254">48.020000000000003</cx:pt>
          <cx:pt idx="9255">48.020000000000003</cx:pt>
          <cx:pt idx="9256">48.020000000000003</cx:pt>
          <cx:pt idx="9257">48.020000000000003</cx:pt>
          <cx:pt idx="9258">48.030000000000001</cx:pt>
          <cx:pt idx="9259">48.030000000000001</cx:pt>
          <cx:pt idx="9260">48.030000000000001</cx:pt>
          <cx:pt idx="9261">48.030000000000001</cx:pt>
          <cx:pt idx="9262">48.030000000000001</cx:pt>
          <cx:pt idx="9263">48.030000000000001</cx:pt>
          <cx:pt idx="9264">48.030000000000001</cx:pt>
          <cx:pt idx="9265">48.030000000000001</cx:pt>
          <cx:pt idx="9266">48.030000000000001</cx:pt>
          <cx:pt idx="9267">48.030000000000001</cx:pt>
          <cx:pt idx="9268">48.030000000000001</cx:pt>
          <cx:pt idx="9269">48.030000000000001</cx:pt>
          <cx:pt idx="9270">48.030000000000001</cx:pt>
          <cx:pt idx="9271">48.030000000000001</cx:pt>
          <cx:pt idx="9272">48.030000000000001</cx:pt>
          <cx:pt idx="9273">48.030000000000001</cx:pt>
          <cx:pt idx="9274">48.039999999999999</cx:pt>
          <cx:pt idx="9275">48.039999999999999</cx:pt>
          <cx:pt idx="9276">48.039999999999999</cx:pt>
          <cx:pt idx="9277">48.039999999999999</cx:pt>
          <cx:pt idx="9278">48.039999999999999</cx:pt>
          <cx:pt idx="9279">48.039999999999999</cx:pt>
          <cx:pt idx="9280">48.039999999999999</cx:pt>
          <cx:pt idx="9281">48.039999999999999</cx:pt>
          <cx:pt idx="9282">48.039999999999999</cx:pt>
          <cx:pt idx="9283">48.039999999999999</cx:pt>
          <cx:pt idx="9284">48.039999999999999</cx:pt>
          <cx:pt idx="9285">48.039999999999999</cx:pt>
          <cx:pt idx="9286">48.039999999999999</cx:pt>
          <cx:pt idx="9287">48.039999999999999</cx:pt>
          <cx:pt idx="9288">48.039999999999999</cx:pt>
          <cx:pt idx="9289">48.039999999999999</cx:pt>
          <cx:pt idx="9290">48.039999999999999</cx:pt>
          <cx:pt idx="9291">48.039999999999999</cx:pt>
          <cx:pt idx="9292">48.049999999999997</cx:pt>
          <cx:pt idx="9293">48.049999999999997</cx:pt>
          <cx:pt idx="9294">48.049999999999997</cx:pt>
          <cx:pt idx="9295">48.049999999999997</cx:pt>
          <cx:pt idx="9296">48.049999999999997</cx:pt>
          <cx:pt idx="9297">48.049999999999997</cx:pt>
          <cx:pt idx="9298">48.049999999999997</cx:pt>
          <cx:pt idx="9299">48.049999999999997</cx:pt>
          <cx:pt idx="9300">48.049999999999997</cx:pt>
          <cx:pt idx="9301">48.049999999999997</cx:pt>
          <cx:pt idx="9302">48.049999999999997</cx:pt>
          <cx:pt idx="9303">48.049999999999997</cx:pt>
          <cx:pt idx="9304">48.049999999999997</cx:pt>
          <cx:pt idx="9305">48.049999999999997</cx:pt>
          <cx:pt idx="9306">48.049999999999997</cx:pt>
          <cx:pt idx="9307">48.060000000000002</cx:pt>
          <cx:pt idx="9308">48.060000000000002</cx:pt>
          <cx:pt idx="9309">48.060000000000002</cx:pt>
          <cx:pt idx="9310">48.060000000000002</cx:pt>
          <cx:pt idx="9311">48.060000000000002</cx:pt>
          <cx:pt idx="9312">48.060000000000002</cx:pt>
          <cx:pt idx="9313">48.060000000000002</cx:pt>
          <cx:pt idx="9314">48.060000000000002</cx:pt>
          <cx:pt idx="9315">48.060000000000002</cx:pt>
          <cx:pt idx="9316">48.060000000000002</cx:pt>
          <cx:pt idx="9317">48.060000000000002</cx:pt>
          <cx:pt idx="9318">48.07</cx:pt>
          <cx:pt idx="9319">48.07</cx:pt>
          <cx:pt idx="9320">48.07</cx:pt>
          <cx:pt idx="9321">48.07</cx:pt>
          <cx:pt idx="9322">48.07</cx:pt>
          <cx:pt idx="9323">48.07</cx:pt>
          <cx:pt idx="9324">48.07</cx:pt>
          <cx:pt idx="9325">48.07</cx:pt>
          <cx:pt idx="9326">48.07</cx:pt>
          <cx:pt idx="9327">48.07</cx:pt>
          <cx:pt idx="9328">48.07</cx:pt>
          <cx:pt idx="9329">48.079999999999998</cx:pt>
          <cx:pt idx="9330">48.079999999999998</cx:pt>
          <cx:pt idx="9331">48.079999999999998</cx:pt>
          <cx:pt idx="9332">48.079999999999998</cx:pt>
          <cx:pt idx="9333">48.079999999999998</cx:pt>
          <cx:pt idx="9334">48.079999999999998</cx:pt>
          <cx:pt idx="9335">48.079999999999998</cx:pt>
          <cx:pt idx="9336">48.079999999999998</cx:pt>
          <cx:pt idx="9337">48.079999999999998</cx:pt>
          <cx:pt idx="9338">48.079999999999998</cx:pt>
          <cx:pt idx="9339">48.079999999999998</cx:pt>
          <cx:pt idx="9340">48.079999999999998</cx:pt>
          <cx:pt idx="9341">48.079999999999998</cx:pt>
          <cx:pt idx="9342">48.079999999999998</cx:pt>
          <cx:pt idx="9343">48.079999999999998</cx:pt>
          <cx:pt idx="9344">48.079999999999998</cx:pt>
          <cx:pt idx="9345">48.090000000000003</cx:pt>
          <cx:pt idx="9346">48.090000000000003</cx:pt>
          <cx:pt idx="9347">48.090000000000003</cx:pt>
          <cx:pt idx="9348">48.090000000000003</cx:pt>
          <cx:pt idx="9349">48.090000000000003</cx:pt>
          <cx:pt idx="9350">48.090000000000003</cx:pt>
          <cx:pt idx="9351">48.090000000000003</cx:pt>
          <cx:pt idx="9352">48.090000000000003</cx:pt>
          <cx:pt idx="9353">48.100000000000001</cx:pt>
          <cx:pt idx="9354">48.100000000000001</cx:pt>
          <cx:pt idx="9355">48.100000000000001</cx:pt>
          <cx:pt idx="9356">48.100000000000001</cx:pt>
          <cx:pt idx="9357">48.100000000000001</cx:pt>
          <cx:pt idx="9358">48.100000000000001</cx:pt>
          <cx:pt idx="9359">48.100000000000001</cx:pt>
          <cx:pt idx="9360">48.100000000000001</cx:pt>
          <cx:pt idx="9361">48.100000000000001</cx:pt>
          <cx:pt idx="9362">48.100000000000001</cx:pt>
          <cx:pt idx="9363">48.100000000000001</cx:pt>
          <cx:pt idx="9364">48.100000000000001</cx:pt>
          <cx:pt idx="9365">48.100000000000001</cx:pt>
          <cx:pt idx="9366">48.109999999999999</cx:pt>
          <cx:pt idx="9367">48.109999999999999</cx:pt>
          <cx:pt idx="9368">48.109999999999999</cx:pt>
          <cx:pt idx="9369">48.109999999999999</cx:pt>
          <cx:pt idx="9370">48.109999999999999</cx:pt>
          <cx:pt idx="9371">48.109999999999999</cx:pt>
          <cx:pt idx="9372">48.109999999999999</cx:pt>
          <cx:pt idx="9373">48.109999999999999</cx:pt>
          <cx:pt idx="9374">48.109999999999999</cx:pt>
          <cx:pt idx="9375">48.109999999999999</cx:pt>
          <cx:pt idx="9376">48.109999999999999</cx:pt>
          <cx:pt idx="9377">48.109999999999999</cx:pt>
          <cx:pt idx="9378">48.109999999999999</cx:pt>
          <cx:pt idx="9379">48.109999999999999</cx:pt>
          <cx:pt idx="9380">48.119999999999997</cx:pt>
          <cx:pt idx="9381">48.119999999999997</cx:pt>
          <cx:pt idx="9382">48.119999999999997</cx:pt>
          <cx:pt idx="9383">48.119999999999997</cx:pt>
          <cx:pt idx="9384">48.119999999999997</cx:pt>
          <cx:pt idx="9385">48.119999999999997</cx:pt>
          <cx:pt idx="9386">48.119999999999997</cx:pt>
          <cx:pt idx="9387">48.119999999999997</cx:pt>
          <cx:pt idx="9388">48.119999999999997</cx:pt>
          <cx:pt idx="9389">48.119999999999997</cx:pt>
          <cx:pt idx="9390">48.119999999999997</cx:pt>
          <cx:pt idx="9391">48.130000000000003</cx:pt>
          <cx:pt idx="9392">48.130000000000003</cx:pt>
          <cx:pt idx="9393">48.130000000000003</cx:pt>
          <cx:pt idx="9394">48.130000000000003</cx:pt>
          <cx:pt idx="9395">48.130000000000003</cx:pt>
          <cx:pt idx="9396">48.130000000000003</cx:pt>
          <cx:pt idx="9397">48.130000000000003</cx:pt>
          <cx:pt idx="9398">48.130000000000003</cx:pt>
          <cx:pt idx="9399">48.130000000000003</cx:pt>
          <cx:pt idx="9400">48.130000000000003</cx:pt>
          <cx:pt idx="9401">48.130000000000003</cx:pt>
          <cx:pt idx="9402">48.130000000000003</cx:pt>
          <cx:pt idx="9403">48.130000000000003</cx:pt>
          <cx:pt idx="9404">48.130000000000003</cx:pt>
          <cx:pt idx="9405">48.130000000000003</cx:pt>
          <cx:pt idx="9406">48.130000000000003</cx:pt>
          <cx:pt idx="9407">48.130000000000003</cx:pt>
          <cx:pt idx="9408">48.140000000000001</cx:pt>
          <cx:pt idx="9409">48.140000000000001</cx:pt>
          <cx:pt idx="9410">48.140000000000001</cx:pt>
          <cx:pt idx="9411">48.140000000000001</cx:pt>
          <cx:pt idx="9412">48.140000000000001</cx:pt>
          <cx:pt idx="9413">48.140000000000001</cx:pt>
          <cx:pt idx="9414">48.140000000000001</cx:pt>
          <cx:pt idx="9415">48.149999999999999</cx:pt>
          <cx:pt idx="9416">48.149999999999999</cx:pt>
          <cx:pt idx="9417">48.149999999999999</cx:pt>
          <cx:pt idx="9418">48.149999999999999</cx:pt>
          <cx:pt idx="9419">48.149999999999999</cx:pt>
          <cx:pt idx="9420">48.149999999999999</cx:pt>
          <cx:pt idx="9421">48.149999999999999</cx:pt>
          <cx:pt idx="9422">48.149999999999999</cx:pt>
          <cx:pt idx="9423">48.149999999999999</cx:pt>
          <cx:pt idx="9424">48.149999999999999</cx:pt>
          <cx:pt idx="9425">48.149999999999999</cx:pt>
          <cx:pt idx="9426">48.149999999999999</cx:pt>
          <cx:pt idx="9427">48.149999999999999</cx:pt>
          <cx:pt idx="9428">48.159999999999997</cx:pt>
          <cx:pt idx="9429">48.159999999999997</cx:pt>
          <cx:pt idx="9430">48.159999999999997</cx:pt>
          <cx:pt idx="9431">48.159999999999997</cx:pt>
          <cx:pt idx="9432">48.159999999999997</cx:pt>
          <cx:pt idx="9433">48.159999999999997</cx:pt>
          <cx:pt idx="9434">48.159999999999997</cx:pt>
          <cx:pt idx="9435">48.159999999999997</cx:pt>
          <cx:pt idx="9436">48.170000000000002</cx:pt>
          <cx:pt idx="9437">48.170000000000002</cx:pt>
          <cx:pt idx="9438">48.170000000000002</cx:pt>
          <cx:pt idx="9439">48.170000000000002</cx:pt>
          <cx:pt idx="9440">48.170000000000002</cx:pt>
          <cx:pt idx="9441">48.170000000000002</cx:pt>
          <cx:pt idx="9442">48.170000000000002</cx:pt>
          <cx:pt idx="9443">48.170000000000002</cx:pt>
          <cx:pt idx="9444">48.170000000000002</cx:pt>
          <cx:pt idx="9445">48.170000000000002</cx:pt>
          <cx:pt idx="9446">48.170000000000002</cx:pt>
          <cx:pt idx="9447">48.18</cx:pt>
          <cx:pt idx="9448">48.18</cx:pt>
          <cx:pt idx="9449">48.18</cx:pt>
          <cx:pt idx="9450">48.18</cx:pt>
          <cx:pt idx="9451">48.18</cx:pt>
          <cx:pt idx="9452">48.18</cx:pt>
          <cx:pt idx="9453">48.18</cx:pt>
          <cx:pt idx="9454">48.189999999999998</cx:pt>
          <cx:pt idx="9455">48.189999999999998</cx:pt>
          <cx:pt idx="9456">48.189999999999998</cx:pt>
          <cx:pt idx="9457">48.189999999999998</cx:pt>
          <cx:pt idx="9458">48.189999999999998</cx:pt>
          <cx:pt idx="9459">48.189999999999998</cx:pt>
          <cx:pt idx="9460">48.189999999999998</cx:pt>
          <cx:pt idx="9461">48.189999999999998</cx:pt>
          <cx:pt idx="9462">48.189999999999998</cx:pt>
          <cx:pt idx="9463">48.189999999999998</cx:pt>
          <cx:pt idx="9464">48.189999999999998</cx:pt>
          <cx:pt idx="9465">48.189999999999998</cx:pt>
          <cx:pt idx="9466">48.189999999999998</cx:pt>
          <cx:pt idx="9467">48.189999999999998</cx:pt>
          <cx:pt idx="9468">48.200000000000003</cx:pt>
          <cx:pt idx="9469">48.200000000000003</cx:pt>
          <cx:pt idx="9470">48.200000000000003</cx:pt>
          <cx:pt idx="9471">48.200000000000003</cx:pt>
          <cx:pt idx="9472">48.200000000000003</cx:pt>
          <cx:pt idx="9473">48.200000000000003</cx:pt>
          <cx:pt idx="9474">48.200000000000003</cx:pt>
          <cx:pt idx="9475">48.200000000000003</cx:pt>
          <cx:pt idx="9476">48.210000000000001</cx:pt>
          <cx:pt idx="9477">48.210000000000001</cx:pt>
          <cx:pt idx="9478">48.210000000000001</cx:pt>
          <cx:pt idx="9479">48.210000000000001</cx:pt>
          <cx:pt idx="9480">48.210000000000001</cx:pt>
          <cx:pt idx="9481">48.210000000000001</cx:pt>
          <cx:pt idx="9482">48.210000000000001</cx:pt>
          <cx:pt idx="9483">48.210000000000001</cx:pt>
          <cx:pt idx="9484">48.210000000000001</cx:pt>
          <cx:pt idx="9485">48.219999999999999</cx:pt>
          <cx:pt idx="9486">48.219999999999999</cx:pt>
          <cx:pt idx="9487">48.219999999999999</cx:pt>
          <cx:pt idx="9488">48.219999999999999</cx:pt>
          <cx:pt idx="9489">48.219999999999999</cx:pt>
          <cx:pt idx="9490">48.219999999999999</cx:pt>
          <cx:pt idx="9491">48.219999999999999</cx:pt>
          <cx:pt idx="9492">48.219999999999999</cx:pt>
          <cx:pt idx="9493">48.219999999999999</cx:pt>
          <cx:pt idx="9494">48.219999999999999</cx:pt>
          <cx:pt idx="9495">48.219999999999999</cx:pt>
          <cx:pt idx="9496">48.229999999999997</cx:pt>
          <cx:pt idx="9497">48.229999999999997</cx:pt>
          <cx:pt idx="9498">48.229999999999997</cx:pt>
          <cx:pt idx="9499">48.229999999999997</cx:pt>
          <cx:pt idx="9500">48.229999999999997</cx:pt>
          <cx:pt idx="9501">48.229999999999997</cx:pt>
          <cx:pt idx="9502">48.229999999999997</cx:pt>
          <cx:pt idx="9503">48.229999999999997</cx:pt>
          <cx:pt idx="9504">48.229999999999997</cx:pt>
          <cx:pt idx="9505">48.229999999999997</cx:pt>
          <cx:pt idx="9506">48.229999999999997</cx:pt>
          <cx:pt idx="9507">48.240000000000002</cx:pt>
          <cx:pt idx="9508">48.240000000000002</cx:pt>
          <cx:pt idx="9509">48.240000000000002</cx:pt>
          <cx:pt idx="9510">48.240000000000002</cx:pt>
          <cx:pt idx="9511">48.25</cx:pt>
          <cx:pt idx="9512">48.25</cx:pt>
          <cx:pt idx="9513">48.25</cx:pt>
          <cx:pt idx="9514">48.25</cx:pt>
          <cx:pt idx="9515">48.25</cx:pt>
          <cx:pt idx="9516">48.25</cx:pt>
          <cx:pt idx="9517">48.25</cx:pt>
          <cx:pt idx="9518">48.25</cx:pt>
          <cx:pt idx="9519">48.25</cx:pt>
          <cx:pt idx="9520">48.25</cx:pt>
          <cx:pt idx="9521">48.25</cx:pt>
          <cx:pt idx="9522">48.25</cx:pt>
          <cx:pt idx="9523">48.25</cx:pt>
          <cx:pt idx="9524">48.25</cx:pt>
          <cx:pt idx="9525">48.259999999999998</cx:pt>
          <cx:pt idx="9526">48.259999999999998</cx:pt>
          <cx:pt idx="9527">48.259999999999998</cx:pt>
          <cx:pt idx="9528">48.259999999999998</cx:pt>
          <cx:pt idx="9529">48.259999999999998</cx:pt>
          <cx:pt idx="9530">48.270000000000003</cx:pt>
          <cx:pt idx="9531">48.270000000000003</cx:pt>
          <cx:pt idx="9532">48.270000000000003</cx:pt>
          <cx:pt idx="9533">48.270000000000003</cx:pt>
          <cx:pt idx="9534">48.270000000000003</cx:pt>
          <cx:pt idx="9535">48.270000000000003</cx:pt>
          <cx:pt idx="9536">48.270000000000003</cx:pt>
          <cx:pt idx="9537">48.270000000000003</cx:pt>
          <cx:pt idx="9538">48.270000000000003</cx:pt>
          <cx:pt idx="9539">48.270000000000003</cx:pt>
          <cx:pt idx="9540">48.270000000000003</cx:pt>
          <cx:pt idx="9541">48.280000000000001</cx:pt>
          <cx:pt idx="9542">48.280000000000001</cx:pt>
          <cx:pt idx="9543">48.280000000000001</cx:pt>
          <cx:pt idx="9544">48.280000000000001</cx:pt>
          <cx:pt idx="9545">48.280000000000001</cx:pt>
          <cx:pt idx="9546">48.280000000000001</cx:pt>
          <cx:pt idx="9547">48.280000000000001</cx:pt>
          <cx:pt idx="9548">48.289999999999999</cx:pt>
          <cx:pt idx="9549">48.289999999999999</cx:pt>
          <cx:pt idx="9550">48.289999999999999</cx:pt>
          <cx:pt idx="9551">48.289999999999999</cx:pt>
          <cx:pt idx="9552">48.289999999999999</cx:pt>
          <cx:pt idx="9553">48.289999999999999</cx:pt>
          <cx:pt idx="9554">48.289999999999999</cx:pt>
          <cx:pt idx="9555">48.299999999999997</cx:pt>
          <cx:pt idx="9556">48.299999999999997</cx:pt>
          <cx:pt idx="9557">48.299999999999997</cx:pt>
          <cx:pt idx="9558">48.299999999999997</cx:pt>
          <cx:pt idx="9559">48.299999999999997</cx:pt>
          <cx:pt idx="9560">48.299999999999997</cx:pt>
          <cx:pt idx="9561">48.299999999999997</cx:pt>
          <cx:pt idx="9562">48.299999999999997</cx:pt>
          <cx:pt idx="9563">48.310000000000002</cx:pt>
          <cx:pt idx="9564">48.310000000000002</cx:pt>
          <cx:pt idx="9565">48.310000000000002</cx:pt>
          <cx:pt idx="9566">48.310000000000002</cx:pt>
          <cx:pt idx="9567">48.310000000000002</cx:pt>
          <cx:pt idx="9568">48.310000000000002</cx:pt>
          <cx:pt idx="9569">48.310000000000002</cx:pt>
          <cx:pt idx="9570">48.310000000000002</cx:pt>
          <cx:pt idx="9571">48.310000000000002</cx:pt>
          <cx:pt idx="9572">48.310000000000002</cx:pt>
          <cx:pt idx="9573">48.310000000000002</cx:pt>
          <cx:pt idx="9574">48.310000000000002</cx:pt>
          <cx:pt idx="9575">48.32</cx:pt>
          <cx:pt idx="9576">48.32</cx:pt>
          <cx:pt idx="9577">48.32</cx:pt>
          <cx:pt idx="9578">48.32</cx:pt>
          <cx:pt idx="9579">48.32</cx:pt>
          <cx:pt idx="9580">48.32</cx:pt>
          <cx:pt idx="9581">48.32</cx:pt>
          <cx:pt idx="9582">48.329999999999998</cx:pt>
          <cx:pt idx="9583">48.329999999999998</cx:pt>
          <cx:pt idx="9584">48.329999999999998</cx:pt>
          <cx:pt idx="9585">48.329999999999998</cx:pt>
          <cx:pt idx="9586">48.329999999999998</cx:pt>
          <cx:pt idx="9587">48.329999999999998</cx:pt>
          <cx:pt idx="9588">48.329999999999998</cx:pt>
          <cx:pt idx="9589">48.329999999999998</cx:pt>
          <cx:pt idx="9590">48.329999999999998</cx:pt>
          <cx:pt idx="9591">48.329999999999998</cx:pt>
          <cx:pt idx="9592">48.340000000000003</cx:pt>
          <cx:pt idx="9593">48.340000000000003</cx:pt>
          <cx:pt idx="9594">48.340000000000003</cx:pt>
          <cx:pt idx="9595">48.340000000000003</cx:pt>
          <cx:pt idx="9596">48.340000000000003</cx:pt>
          <cx:pt idx="9597">48.340000000000003</cx:pt>
          <cx:pt idx="9598">48.340000000000003</cx:pt>
          <cx:pt idx="9599">48.340000000000003</cx:pt>
          <cx:pt idx="9600">48.340000000000003</cx:pt>
          <cx:pt idx="9601">48.350000000000001</cx:pt>
          <cx:pt idx="9602">48.350000000000001</cx:pt>
          <cx:pt idx="9603">48.350000000000001</cx:pt>
          <cx:pt idx="9604">48.350000000000001</cx:pt>
          <cx:pt idx="9605">48.350000000000001</cx:pt>
          <cx:pt idx="9606">48.350000000000001</cx:pt>
          <cx:pt idx="9607">48.350000000000001</cx:pt>
          <cx:pt idx="9608">48.350000000000001</cx:pt>
          <cx:pt idx="9609">48.350000000000001</cx:pt>
          <cx:pt idx="9610">48.359999999999999</cx:pt>
          <cx:pt idx="9611">48.359999999999999</cx:pt>
          <cx:pt idx="9612">48.359999999999999</cx:pt>
          <cx:pt idx="9613">48.359999999999999</cx:pt>
          <cx:pt idx="9614">48.359999999999999</cx:pt>
          <cx:pt idx="9615">48.359999999999999</cx:pt>
          <cx:pt idx="9616">48.369999999999997</cx:pt>
          <cx:pt idx="9617">48.369999999999997</cx:pt>
          <cx:pt idx="9618">48.369999999999997</cx:pt>
          <cx:pt idx="9619">48.369999999999997</cx:pt>
          <cx:pt idx="9620">48.380000000000003</cx:pt>
          <cx:pt idx="9621">48.380000000000003</cx:pt>
          <cx:pt idx="9622">48.380000000000003</cx:pt>
          <cx:pt idx="9623">48.380000000000003</cx:pt>
          <cx:pt idx="9624">48.380000000000003</cx:pt>
          <cx:pt idx="9625">48.380000000000003</cx:pt>
          <cx:pt idx="9626">48.390000000000001</cx:pt>
          <cx:pt idx="9627">48.390000000000001</cx:pt>
          <cx:pt idx="9628">48.390000000000001</cx:pt>
          <cx:pt idx="9629">48.390000000000001</cx:pt>
          <cx:pt idx="9630">48.390000000000001</cx:pt>
          <cx:pt idx="9631">48.390000000000001</cx:pt>
          <cx:pt idx="9632">48.390000000000001</cx:pt>
          <cx:pt idx="9633">48.390000000000001</cx:pt>
          <cx:pt idx="9634">48.390000000000001</cx:pt>
          <cx:pt idx="9635">48.390000000000001</cx:pt>
          <cx:pt idx="9636">48.390000000000001</cx:pt>
          <cx:pt idx="9637">48.390000000000001</cx:pt>
          <cx:pt idx="9638">48.399999999999999</cx:pt>
          <cx:pt idx="9639">48.399999999999999</cx:pt>
          <cx:pt idx="9640">48.399999999999999</cx:pt>
          <cx:pt idx="9641">48.399999999999999</cx:pt>
          <cx:pt idx="9642">48.399999999999999</cx:pt>
          <cx:pt idx="9643">48.399999999999999</cx:pt>
          <cx:pt idx="9644">48.399999999999999</cx:pt>
          <cx:pt idx="9645">48.399999999999999</cx:pt>
          <cx:pt idx="9646">48.409999999999997</cx:pt>
          <cx:pt idx="9647">48.409999999999997</cx:pt>
          <cx:pt idx="9648">48.409999999999997</cx:pt>
          <cx:pt idx="9649">48.409999999999997</cx:pt>
          <cx:pt idx="9650">48.409999999999997</cx:pt>
          <cx:pt idx="9651">48.409999999999997</cx:pt>
          <cx:pt idx="9652">48.409999999999997</cx:pt>
          <cx:pt idx="9653">48.409999999999997</cx:pt>
          <cx:pt idx="9654">48.409999999999997</cx:pt>
          <cx:pt idx="9655">48.409999999999997</cx:pt>
          <cx:pt idx="9656">48.409999999999997</cx:pt>
          <cx:pt idx="9657">48.409999999999997</cx:pt>
          <cx:pt idx="9658">48.409999999999997</cx:pt>
          <cx:pt idx="9659">48.420000000000002</cx:pt>
          <cx:pt idx="9660">48.420000000000002</cx:pt>
          <cx:pt idx="9661">48.420000000000002</cx:pt>
          <cx:pt idx="9662">48.420000000000002</cx:pt>
          <cx:pt idx="9663">48.420000000000002</cx:pt>
          <cx:pt idx="9664">48.420000000000002</cx:pt>
          <cx:pt idx="9665">48.420000000000002</cx:pt>
          <cx:pt idx="9666">48.420000000000002</cx:pt>
          <cx:pt idx="9667">48.420000000000002</cx:pt>
          <cx:pt idx="9668">48.420000000000002</cx:pt>
          <cx:pt idx="9669">48.420000000000002</cx:pt>
          <cx:pt idx="9670">48.43</cx:pt>
          <cx:pt idx="9671">48.43</cx:pt>
          <cx:pt idx="9672">48.43</cx:pt>
          <cx:pt idx="9673">48.43</cx:pt>
          <cx:pt idx="9674">48.43</cx:pt>
          <cx:pt idx="9675">48.43</cx:pt>
          <cx:pt idx="9676">48.43</cx:pt>
          <cx:pt idx="9677">48.43</cx:pt>
          <cx:pt idx="9678">48.43</cx:pt>
          <cx:pt idx="9679">48.439999999999998</cx:pt>
          <cx:pt idx="9680">48.439999999999998</cx:pt>
          <cx:pt idx="9681">48.439999999999998</cx:pt>
          <cx:pt idx="9682">48.439999999999998</cx:pt>
          <cx:pt idx="9683">48.439999999999998</cx:pt>
          <cx:pt idx="9684">48.439999999999998</cx:pt>
          <cx:pt idx="9685">48.439999999999998</cx:pt>
          <cx:pt idx="9686">48.439999999999998</cx:pt>
          <cx:pt idx="9687">48.439999999999998</cx:pt>
          <cx:pt idx="9688">48.439999999999998</cx:pt>
          <cx:pt idx="9689">48.439999999999998</cx:pt>
          <cx:pt idx="9690">48.439999999999998</cx:pt>
          <cx:pt idx="9691">48.439999999999998</cx:pt>
          <cx:pt idx="9692">48.450000000000003</cx:pt>
          <cx:pt idx="9693">48.450000000000003</cx:pt>
          <cx:pt idx="9694">48.450000000000003</cx:pt>
          <cx:pt idx="9695">48.450000000000003</cx:pt>
          <cx:pt idx="9696">48.450000000000003</cx:pt>
          <cx:pt idx="9697">48.450000000000003</cx:pt>
          <cx:pt idx="9698">48.460000000000001</cx:pt>
          <cx:pt idx="9699">48.460000000000001</cx:pt>
          <cx:pt idx="9700">48.460000000000001</cx:pt>
          <cx:pt idx="9701">48.460000000000001</cx:pt>
          <cx:pt idx="9702">48.460000000000001</cx:pt>
          <cx:pt idx="9703">48.460000000000001</cx:pt>
          <cx:pt idx="9704">48.460000000000001</cx:pt>
          <cx:pt idx="9705">48.460000000000001</cx:pt>
          <cx:pt idx="9706">48.469999999999999</cx:pt>
          <cx:pt idx="9707">48.469999999999999</cx:pt>
          <cx:pt idx="9708">48.469999999999999</cx:pt>
          <cx:pt idx="9709">48.469999999999999</cx:pt>
          <cx:pt idx="9710">48.469999999999999</cx:pt>
          <cx:pt idx="9711">48.469999999999999</cx:pt>
          <cx:pt idx="9712">48.469999999999999</cx:pt>
          <cx:pt idx="9713">48.469999999999999</cx:pt>
          <cx:pt idx="9714">48.469999999999999</cx:pt>
          <cx:pt idx="9715">48.479999999999997</cx:pt>
          <cx:pt idx="9716">48.479999999999997</cx:pt>
          <cx:pt idx="9717">48.479999999999997</cx:pt>
          <cx:pt idx="9718">48.479999999999997</cx:pt>
          <cx:pt idx="9719">48.479999999999997</cx:pt>
          <cx:pt idx="9720">48.479999999999997</cx:pt>
          <cx:pt idx="9721">48.479999999999997</cx:pt>
          <cx:pt idx="9722">48.479999999999997</cx:pt>
          <cx:pt idx="9723">48.490000000000002</cx:pt>
          <cx:pt idx="9724">48.490000000000002</cx:pt>
          <cx:pt idx="9725">48.490000000000002</cx:pt>
          <cx:pt idx="9726">48.490000000000002</cx:pt>
          <cx:pt idx="9727">48.490000000000002</cx:pt>
          <cx:pt idx="9728">48.490000000000002</cx:pt>
          <cx:pt idx="9729">48.490000000000002</cx:pt>
          <cx:pt idx="9730">48.5</cx:pt>
          <cx:pt idx="9731">48.5</cx:pt>
          <cx:pt idx="9732">48.5</cx:pt>
          <cx:pt idx="9733">48.5</cx:pt>
          <cx:pt idx="9734">48.5</cx:pt>
          <cx:pt idx="9735">48.5</cx:pt>
          <cx:pt idx="9736">48.5</cx:pt>
          <cx:pt idx="9737">48.5</cx:pt>
          <cx:pt idx="9738">48.5</cx:pt>
          <cx:pt idx="9739">48.5</cx:pt>
          <cx:pt idx="9740">48.509999999999998</cx:pt>
          <cx:pt idx="9741">48.509999999999998</cx:pt>
          <cx:pt idx="9742">48.509999999999998</cx:pt>
          <cx:pt idx="9743">48.509999999999998</cx:pt>
          <cx:pt idx="9744">48.509999999999998</cx:pt>
          <cx:pt idx="9745">48.509999999999998</cx:pt>
          <cx:pt idx="9746">48.509999999999998</cx:pt>
          <cx:pt idx="9747">48.509999999999998</cx:pt>
          <cx:pt idx="9748">48.520000000000003</cx:pt>
          <cx:pt idx="9749">48.520000000000003</cx:pt>
          <cx:pt idx="9750">48.520000000000003</cx:pt>
          <cx:pt idx="9751">48.520000000000003</cx:pt>
          <cx:pt idx="9752">48.530000000000001</cx:pt>
          <cx:pt idx="9753">48.530000000000001</cx:pt>
          <cx:pt idx="9754">48.530000000000001</cx:pt>
          <cx:pt idx="9755">48.530000000000001</cx:pt>
          <cx:pt idx="9756">48.530000000000001</cx:pt>
          <cx:pt idx="9757">48.530000000000001</cx:pt>
          <cx:pt idx="9758">48.530000000000001</cx:pt>
          <cx:pt idx="9759">48.530000000000001</cx:pt>
          <cx:pt idx="9760">48.530000000000001</cx:pt>
          <cx:pt idx="9761">48.530000000000001</cx:pt>
          <cx:pt idx="9762">48.530000000000001</cx:pt>
          <cx:pt idx="9763">48.530000000000001</cx:pt>
          <cx:pt idx="9764">48.539999999999999</cx:pt>
          <cx:pt idx="9765">48.539999999999999</cx:pt>
          <cx:pt idx="9766">48.539999999999999</cx:pt>
          <cx:pt idx="9767">48.539999999999999</cx:pt>
          <cx:pt idx="9768">48.539999999999999</cx:pt>
          <cx:pt idx="9769">48.539999999999999</cx:pt>
          <cx:pt idx="9770">48.549999999999997</cx:pt>
          <cx:pt idx="9771">48.549999999999997</cx:pt>
          <cx:pt idx="9772">48.560000000000002</cx:pt>
          <cx:pt idx="9773">48.560000000000002</cx:pt>
          <cx:pt idx="9774">48.560000000000002</cx:pt>
          <cx:pt idx="9775">48.560000000000002</cx:pt>
          <cx:pt idx="9776">48.560000000000002</cx:pt>
          <cx:pt idx="9777">48.560000000000002</cx:pt>
          <cx:pt idx="9778">48.57</cx:pt>
          <cx:pt idx="9779">48.57</cx:pt>
          <cx:pt idx="9780">48.57</cx:pt>
          <cx:pt idx="9781">48.57</cx:pt>
          <cx:pt idx="9782">48.57</cx:pt>
          <cx:pt idx="9783">48.57</cx:pt>
          <cx:pt idx="9784">48.57</cx:pt>
          <cx:pt idx="9785">48.57</cx:pt>
          <cx:pt idx="9786">48.579999999999998</cx:pt>
          <cx:pt idx="9787">48.579999999999998</cx:pt>
          <cx:pt idx="9788">48.579999999999998</cx:pt>
          <cx:pt idx="9789">48.579999999999998</cx:pt>
          <cx:pt idx="9790">48.579999999999998</cx:pt>
          <cx:pt idx="9791">48.579999999999998</cx:pt>
          <cx:pt idx="9792">48.579999999999998</cx:pt>
          <cx:pt idx="9793">48.579999999999998</cx:pt>
          <cx:pt idx="9794">48.579999999999998</cx:pt>
          <cx:pt idx="9795">48.590000000000003</cx:pt>
          <cx:pt idx="9796">48.590000000000003</cx:pt>
          <cx:pt idx="9797">48.590000000000003</cx:pt>
          <cx:pt idx="9798">48.590000000000003</cx:pt>
          <cx:pt idx="9799">48.600000000000001</cx:pt>
          <cx:pt idx="9800">48.609999999999999</cx:pt>
          <cx:pt idx="9801">48.609999999999999</cx:pt>
          <cx:pt idx="9802">48.609999999999999</cx:pt>
          <cx:pt idx="9803">48.609999999999999</cx:pt>
          <cx:pt idx="9804">48.609999999999999</cx:pt>
          <cx:pt idx="9805">48.619999999999997</cx:pt>
          <cx:pt idx="9806">48.619999999999997</cx:pt>
          <cx:pt idx="9807">48.619999999999997</cx:pt>
          <cx:pt idx="9808">48.630000000000003</cx:pt>
          <cx:pt idx="9809">48.630000000000003</cx:pt>
          <cx:pt idx="9810">48.630000000000003</cx:pt>
          <cx:pt idx="9811">48.630000000000003</cx:pt>
          <cx:pt idx="9812">48.640000000000001</cx:pt>
          <cx:pt idx="9813">48.640000000000001</cx:pt>
          <cx:pt idx="9814">48.640000000000001</cx:pt>
          <cx:pt idx="9815">48.640000000000001</cx:pt>
          <cx:pt idx="9816">48.640000000000001</cx:pt>
          <cx:pt idx="9817">48.640000000000001</cx:pt>
          <cx:pt idx="9818">48.640000000000001</cx:pt>
          <cx:pt idx="9819">48.640000000000001</cx:pt>
          <cx:pt idx="9820">48.640000000000001</cx:pt>
          <cx:pt idx="9821">48.649999999999999</cx:pt>
          <cx:pt idx="9822">48.649999999999999</cx:pt>
          <cx:pt idx="9823">48.649999999999999</cx:pt>
          <cx:pt idx="9824">48.649999999999999</cx:pt>
          <cx:pt idx="9825">48.649999999999999</cx:pt>
          <cx:pt idx="9826">48.649999999999999</cx:pt>
          <cx:pt idx="9827">48.649999999999999</cx:pt>
          <cx:pt idx="9828">48.649999999999999</cx:pt>
          <cx:pt idx="9829">48.649999999999999</cx:pt>
          <cx:pt idx="9830">48.649999999999999</cx:pt>
          <cx:pt idx="9831">48.659999999999997</cx:pt>
          <cx:pt idx="9832">48.659999999999997</cx:pt>
          <cx:pt idx="9833">48.659999999999997</cx:pt>
          <cx:pt idx="9834">48.659999999999997</cx:pt>
          <cx:pt idx="9835">48.659999999999997</cx:pt>
          <cx:pt idx="9836">48.659999999999997</cx:pt>
          <cx:pt idx="9837">48.659999999999997</cx:pt>
          <cx:pt idx="9838">48.659999999999997</cx:pt>
          <cx:pt idx="9839">48.659999999999997</cx:pt>
          <cx:pt idx="9840">48.659999999999997</cx:pt>
          <cx:pt idx="9841">48.659999999999997</cx:pt>
          <cx:pt idx="9842">48.670000000000002</cx:pt>
          <cx:pt idx="9843">48.670000000000002</cx:pt>
          <cx:pt idx="9844">48.670000000000002</cx:pt>
          <cx:pt idx="9845">48.670000000000002</cx:pt>
          <cx:pt idx="9846">48.670000000000002</cx:pt>
          <cx:pt idx="9847">48.670000000000002</cx:pt>
          <cx:pt idx="9848">48.670000000000002</cx:pt>
          <cx:pt idx="9849">48.670000000000002</cx:pt>
          <cx:pt idx="9850">48.670000000000002</cx:pt>
          <cx:pt idx="9851">48.68</cx:pt>
          <cx:pt idx="9852">48.68</cx:pt>
          <cx:pt idx="9853">48.68</cx:pt>
          <cx:pt idx="9854">48.68</cx:pt>
          <cx:pt idx="9855">48.68</cx:pt>
          <cx:pt idx="9856">48.68</cx:pt>
          <cx:pt idx="9857">48.68</cx:pt>
          <cx:pt idx="9858">48.68</cx:pt>
          <cx:pt idx="9859">48.68</cx:pt>
          <cx:pt idx="9860">48.68</cx:pt>
          <cx:pt idx="9861">48.689999999999998</cx:pt>
          <cx:pt idx="9862">48.689999999999998</cx:pt>
          <cx:pt idx="9863">48.689999999999998</cx:pt>
          <cx:pt idx="9864">48.689999999999998</cx:pt>
          <cx:pt idx="9865">48.689999999999998</cx:pt>
          <cx:pt idx="9866">48.689999999999998</cx:pt>
          <cx:pt idx="9867">48.689999999999998</cx:pt>
          <cx:pt idx="9868">48.689999999999998</cx:pt>
          <cx:pt idx="9869">48.689999999999998</cx:pt>
          <cx:pt idx="9870">48.700000000000003</cx:pt>
          <cx:pt idx="9871">48.700000000000003</cx:pt>
          <cx:pt idx="9872">48.710000000000001</cx:pt>
          <cx:pt idx="9873">48.710000000000001</cx:pt>
          <cx:pt idx="9874">48.710000000000001</cx:pt>
          <cx:pt idx="9875">48.710000000000001</cx:pt>
          <cx:pt idx="9876">48.710000000000001</cx:pt>
          <cx:pt idx="9877">48.719999999999999</cx:pt>
          <cx:pt idx="9878">48.719999999999999</cx:pt>
          <cx:pt idx="9879">48.719999999999999</cx:pt>
          <cx:pt idx="9880">48.719999999999999</cx:pt>
          <cx:pt idx="9881">48.719999999999999</cx:pt>
          <cx:pt idx="9882">48.719999999999999</cx:pt>
          <cx:pt idx="9883">48.719999999999999</cx:pt>
          <cx:pt idx="9884">48.719999999999999</cx:pt>
          <cx:pt idx="9885">48.719999999999999</cx:pt>
          <cx:pt idx="9886">48.719999999999999</cx:pt>
          <cx:pt idx="9887">48.729999999999997</cx:pt>
          <cx:pt idx="9888">48.729999999999997</cx:pt>
          <cx:pt idx="9889">48.729999999999997</cx:pt>
          <cx:pt idx="9890">48.729999999999997</cx:pt>
          <cx:pt idx="9891">48.729999999999997</cx:pt>
          <cx:pt idx="9892">48.729999999999997</cx:pt>
          <cx:pt idx="9893">48.729999999999997</cx:pt>
          <cx:pt idx="9894">48.740000000000002</cx:pt>
          <cx:pt idx="9895">48.740000000000002</cx:pt>
          <cx:pt idx="9896">48.740000000000002</cx:pt>
          <cx:pt idx="9897">48.740000000000002</cx:pt>
          <cx:pt idx="9898">48.740000000000002</cx:pt>
          <cx:pt idx="9899">48.740000000000002</cx:pt>
          <cx:pt idx="9900">48.740000000000002</cx:pt>
          <cx:pt idx="9901">48.740000000000002</cx:pt>
          <cx:pt idx="9902">48.740000000000002</cx:pt>
          <cx:pt idx="9903">48.740000000000002</cx:pt>
          <cx:pt idx="9904">48.740000000000002</cx:pt>
          <cx:pt idx="9905">48.740000000000002</cx:pt>
          <cx:pt idx="9906">48.75</cx:pt>
          <cx:pt idx="9907">48.75</cx:pt>
          <cx:pt idx="9908">48.75</cx:pt>
          <cx:pt idx="9909">48.75</cx:pt>
          <cx:pt idx="9910">48.75</cx:pt>
          <cx:pt idx="9911">48.75</cx:pt>
          <cx:pt idx="9912">48.75</cx:pt>
          <cx:pt idx="9913">48.759999999999998</cx:pt>
          <cx:pt idx="9914">48.759999999999998</cx:pt>
          <cx:pt idx="9915">48.759999999999998</cx:pt>
          <cx:pt idx="9916">48.759999999999998</cx:pt>
          <cx:pt idx="9917">48.759999999999998</cx:pt>
          <cx:pt idx="9918">48.770000000000003</cx:pt>
          <cx:pt idx="9919">48.770000000000003</cx:pt>
          <cx:pt idx="9920">48.770000000000003</cx:pt>
          <cx:pt idx="9921">48.770000000000003</cx:pt>
          <cx:pt idx="9922">48.770000000000003</cx:pt>
          <cx:pt idx="9923">48.770000000000003</cx:pt>
          <cx:pt idx="9924">48.770000000000003</cx:pt>
          <cx:pt idx="9925">48.770000000000003</cx:pt>
          <cx:pt idx="9926">48.780000000000001</cx:pt>
          <cx:pt idx="9927">48.780000000000001</cx:pt>
          <cx:pt idx="9928">48.780000000000001</cx:pt>
          <cx:pt idx="9929">48.780000000000001</cx:pt>
          <cx:pt idx="9930">48.780000000000001</cx:pt>
          <cx:pt idx="9931">48.780000000000001</cx:pt>
          <cx:pt idx="9932">48.789999999999999</cx:pt>
          <cx:pt idx="9933">48.789999999999999</cx:pt>
          <cx:pt idx="9934">48.789999999999999</cx:pt>
          <cx:pt idx="9935">48.799999999999997</cx:pt>
          <cx:pt idx="9936">48.799999999999997</cx:pt>
          <cx:pt idx="9937">48.799999999999997</cx:pt>
          <cx:pt idx="9938">48.799999999999997</cx:pt>
          <cx:pt idx="9939">48.810000000000002</cx:pt>
          <cx:pt idx="9940">48.810000000000002</cx:pt>
          <cx:pt idx="9941">48.810000000000002</cx:pt>
          <cx:pt idx="9942">48.82</cx:pt>
          <cx:pt idx="9943">48.82</cx:pt>
          <cx:pt idx="9944">48.82</cx:pt>
          <cx:pt idx="9945">48.82</cx:pt>
          <cx:pt idx="9946">48.829999999999998</cx:pt>
          <cx:pt idx="9947">48.829999999999998</cx:pt>
          <cx:pt idx="9948">48.829999999999998</cx:pt>
          <cx:pt idx="9949">48.829999999999998</cx:pt>
          <cx:pt idx="9950">48.829999999999998</cx:pt>
          <cx:pt idx="9951">48.829999999999998</cx:pt>
          <cx:pt idx="9952">48.829999999999998</cx:pt>
          <cx:pt idx="9953">48.829999999999998</cx:pt>
          <cx:pt idx="9954">48.840000000000003</cx:pt>
          <cx:pt idx="9955">48.840000000000003</cx:pt>
          <cx:pt idx="9956">48.840000000000003</cx:pt>
          <cx:pt idx="9957">48.850000000000001</cx:pt>
          <cx:pt idx="9958">48.850000000000001</cx:pt>
          <cx:pt idx="9959">48.850000000000001</cx:pt>
          <cx:pt idx="9960">48.850000000000001</cx:pt>
          <cx:pt idx="9961">48.850000000000001</cx:pt>
          <cx:pt idx="9962">48.850000000000001</cx:pt>
          <cx:pt idx="9963">48.859999999999999</cx:pt>
          <cx:pt idx="9964">48.859999999999999</cx:pt>
          <cx:pt idx="9965">48.859999999999999</cx:pt>
          <cx:pt idx="9966">48.859999999999999</cx:pt>
          <cx:pt idx="9967">48.859999999999999</cx:pt>
          <cx:pt idx="9968">48.859999999999999</cx:pt>
          <cx:pt idx="9969">48.869999999999997</cx:pt>
          <cx:pt idx="9970">48.869999999999997</cx:pt>
          <cx:pt idx="9971">48.869999999999997</cx:pt>
          <cx:pt idx="9972">48.869999999999997</cx:pt>
          <cx:pt idx="9973">48.869999999999997</cx:pt>
          <cx:pt idx="9974">48.869999999999997</cx:pt>
          <cx:pt idx="9975">48.869999999999997</cx:pt>
          <cx:pt idx="9976">48.880000000000003</cx:pt>
          <cx:pt idx="9977">48.880000000000003</cx:pt>
          <cx:pt idx="9978">48.880000000000003</cx:pt>
          <cx:pt idx="9979">48.880000000000003</cx:pt>
          <cx:pt idx="9980">48.880000000000003</cx:pt>
          <cx:pt idx="9981">48.880000000000003</cx:pt>
          <cx:pt idx="9982">48.880000000000003</cx:pt>
          <cx:pt idx="9983">48.880000000000003</cx:pt>
          <cx:pt idx="9984">48.890000000000001</cx:pt>
          <cx:pt idx="9985">48.890000000000001</cx:pt>
          <cx:pt idx="9986">48.890000000000001</cx:pt>
          <cx:pt idx="9987">48.890000000000001</cx:pt>
          <cx:pt idx="9988">48.899999999999999</cx:pt>
          <cx:pt idx="9989">48.899999999999999</cx:pt>
          <cx:pt idx="9990">48.899999999999999</cx:pt>
          <cx:pt idx="9991">48.909999999999997</cx:pt>
          <cx:pt idx="9992">48.909999999999997</cx:pt>
          <cx:pt idx="9993">48.909999999999997</cx:pt>
          <cx:pt idx="9994">48.920000000000002</cx:pt>
          <cx:pt idx="9995">48.920000000000002</cx:pt>
          <cx:pt idx="9996">48.920000000000002</cx:pt>
          <cx:pt idx="9997">48.920000000000002</cx:pt>
          <cx:pt idx="9998">48.920000000000002</cx:pt>
          <cx:pt idx="9999">48.920000000000002</cx:pt>
          <cx:pt idx="10000">48.93</cx:pt>
          <cx:pt idx="10001">48.93</cx:pt>
          <cx:pt idx="10002">48.93</cx:pt>
          <cx:pt idx="10003">48.93</cx:pt>
          <cx:pt idx="10004">48.93</cx:pt>
          <cx:pt idx="10005">48.93</cx:pt>
          <cx:pt idx="10006">48.93</cx:pt>
          <cx:pt idx="10007">48.939999999999998</cx:pt>
          <cx:pt idx="10008">48.939999999999998</cx:pt>
          <cx:pt idx="10009">48.939999999999998</cx:pt>
          <cx:pt idx="10010">48.939999999999998</cx:pt>
          <cx:pt idx="10011">48.939999999999998</cx:pt>
          <cx:pt idx="10012">48.950000000000003</cx:pt>
          <cx:pt idx="10013">48.950000000000003</cx:pt>
          <cx:pt idx="10014">48.950000000000003</cx:pt>
          <cx:pt idx="10015">48.950000000000003</cx:pt>
          <cx:pt idx="10016">48.950000000000003</cx:pt>
          <cx:pt idx="10017">48.950000000000003</cx:pt>
          <cx:pt idx="10018">48.950000000000003</cx:pt>
          <cx:pt idx="10019">48.950000000000003</cx:pt>
          <cx:pt idx="10020">48.950000000000003</cx:pt>
          <cx:pt idx="10021">48.950000000000003</cx:pt>
          <cx:pt idx="10022">48.950000000000003</cx:pt>
          <cx:pt idx="10023">48.950000000000003</cx:pt>
          <cx:pt idx="10024">48.950000000000003</cx:pt>
          <cx:pt idx="10025">48.950000000000003</cx:pt>
          <cx:pt idx="10026">48.960000000000001</cx:pt>
          <cx:pt idx="10027">48.960000000000001</cx:pt>
          <cx:pt idx="10028">48.960000000000001</cx:pt>
          <cx:pt idx="10029">48.960000000000001</cx:pt>
          <cx:pt idx="10030">48.960000000000001</cx:pt>
          <cx:pt idx="10031">48.960000000000001</cx:pt>
          <cx:pt idx="10032">48.960000000000001</cx:pt>
          <cx:pt idx="10033">48.960000000000001</cx:pt>
          <cx:pt idx="10034">48.969999999999999</cx:pt>
          <cx:pt idx="10035">48.969999999999999</cx:pt>
          <cx:pt idx="10036">48.969999999999999</cx:pt>
          <cx:pt idx="10037">48.969999999999999</cx:pt>
          <cx:pt idx="10038">48.969999999999999</cx:pt>
          <cx:pt idx="10039">48.969999999999999</cx:pt>
          <cx:pt idx="10040">48.979999999999997</cx:pt>
          <cx:pt idx="10041">48.979999999999997</cx:pt>
          <cx:pt idx="10042">48.979999999999997</cx:pt>
          <cx:pt idx="10043">48.979999999999997</cx:pt>
          <cx:pt idx="10044">48.979999999999997</cx:pt>
          <cx:pt idx="10045">48.979999999999997</cx:pt>
          <cx:pt idx="10046">48.990000000000002</cx:pt>
          <cx:pt idx="10047">48.990000000000002</cx:pt>
          <cx:pt idx="10048">48.990000000000002</cx:pt>
          <cx:pt idx="10049">48.990000000000002</cx:pt>
          <cx:pt idx="10050">49</cx:pt>
          <cx:pt idx="10051">49</cx:pt>
          <cx:pt idx="10052">49</cx:pt>
          <cx:pt idx="10053">49</cx:pt>
          <cx:pt idx="10054">49</cx:pt>
          <cx:pt idx="10055">49</cx:pt>
          <cx:pt idx="10056">49</cx:pt>
          <cx:pt idx="10057">49.009999999999998</cx:pt>
          <cx:pt idx="10058">49.009999999999998</cx:pt>
          <cx:pt idx="10059">49.009999999999998</cx:pt>
          <cx:pt idx="10060">49.009999999999998</cx:pt>
          <cx:pt idx="10061">49.009999999999998</cx:pt>
          <cx:pt idx="10062">49.009999999999998</cx:pt>
          <cx:pt idx="10063">49.009999999999998</cx:pt>
          <cx:pt idx="10064">49.020000000000003</cx:pt>
          <cx:pt idx="10065">49.020000000000003</cx:pt>
          <cx:pt idx="10066">49.020000000000003</cx:pt>
          <cx:pt idx="10067">49.020000000000003</cx:pt>
          <cx:pt idx="10068">49.020000000000003</cx:pt>
          <cx:pt idx="10069">49.020000000000003</cx:pt>
          <cx:pt idx="10070">49.020000000000003</cx:pt>
          <cx:pt idx="10071">49.020000000000003</cx:pt>
          <cx:pt idx="10072">49.020000000000003</cx:pt>
          <cx:pt idx="10073">49.030000000000001</cx:pt>
          <cx:pt idx="10074">49.030000000000001</cx:pt>
          <cx:pt idx="10075">49.030000000000001</cx:pt>
          <cx:pt idx="10076">49.039999999999999</cx:pt>
          <cx:pt idx="10077">49.039999999999999</cx:pt>
          <cx:pt idx="10078">49.049999999999997</cx:pt>
          <cx:pt idx="10079">49.049999999999997</cx:pt>
          <cx:pt idx="10080">49.049999999999997</cx:pt>
          <cx:pt idx="10081">49.049999999999997</cx:pt>
          <cx:pt idx="10082">49.049999999999997</cx:pt>
          <cx:pt idx="10083">49.049999999999997</cx:pt>
          <cx:pt idx="10084">49.049999999999997</cx:pt>
          <cx:pt idx="10085">49.049999999999997</cx:pt>
          <cx:pt idx="10086">49.060000000000002</cx:pt>
          <cx:pt idx="10087">49.060000000000002</cx:pt>
          <cx:pt idx="10088">49.060000000000002</cx:pt>
          <cx:pt idx="10089">49.060000000000002</cx:pt>
          <cx:pt idx="10090">49.060000000000002</cx:pt>
          <cx:pt idx="10091">49.07</cx:pt>
          <cx:pt idx="10092">49.07</cx:pt>
          <cx:pt idx="10093">49.07</cx:pt>
          <cx:pt idx="10094">49.07</cx:pt>
          <cx:pt idx="10095">49.07</cx:pt>
          <cx:pt idx="10096">49.07</cx:pt>
          <cx:pt idx="10097">49.07</cx:pt>
          <cx:pt idx="10098">49.07</cx:pt>
          <cx:pt idx="10099">49.079999999999998</cx:pt>
          <cx:pt idx="10100">49.079999999999998</cx:pt>
          <cx:pt idx="10101">49.079999999999998</cx:pt>
          <cx:pt idx="10102">49.079999999999998</cx:pt>
          <cx:pt idx="10103">49.079999999999998</cx:pt>
          <cx:pt idx="10104">49.090000000000003</cx:pt>
          <cx:pt idx="10105">49.090000000000003</cx:pt>
          <cx:pt idx="10106">49.090000000000003</cx:pt>
          <cx:pt idx="10107">49.090000000000003</cx:pt>
          <cx:pt idx="10108">49.100000000000001</cx:pt>
          <cx:pt idx="10109">49.100000000000001</cx:pt>
          <cx:pt idx="10110">49.100000000000001</cx:pt>
          <cx:pt idx="10111">49.100000000000001</cx:pt>
          <cx:pt idx="10112">49.100000000000001</cx:pt>
          <cx:pt idx="10113">49.100000000000001</cx:pt>
          <cx:pt idx="10114">49.100000000000001</cx:pt>
          <cx:pt idx="10115">49.109999999999999</cx:pt>
          <cx:pt idx="10116">49.109999999999999</cx:pt>
          <cx:pt idx="10117">49.119999999999997</cx:pt>
          <cx:pt idx="10118">49.119999999999997</cx:pt>
          <cx:pt idx="10119">49.119999999999997</cx:pt>
          <cx:pt idx="10120">49.119999999999997</cx:pt>
          <cx:pt idx="10121">49.130000000000003</cx:pt>
          <cx:pt idx="10122">49.130000000000003</cx:pt>
          <cx:pt idx="10123">49.130000000000003</cx:pt>
          <cx:pt idx="10124">49.130000000000003</cx:pt>
          <cx:pt idx="10125">49.130000000000003</cx:pt>
          <cx:pt idx="10126">49.140000000000001</cx:pt>
          <cx:pt idx="10127">49.140000000000001</cx:pt>
          <cx:pt idx="10128">49.140000000000001</cx:pt>
          <cx:pt idx="10129">49.140000000000001</cx:pt>
          <cx:pt idx="10130">49.149999999999999</cx:pt>
          <cx:pt idx="10131">49.149999999999999</cx:pt>
          <cx:pt idx="10132">49.149999999999999</cx:pt>
          <cx:pt idx="10133">49.149999999999999</cx:pt>
          <cx:pt idx="10134">49.149999999999999</cx:pt>
          <cx:pt idx="10135">49.159999999999997</cx:pt>
          <cx:pt idx="10136">49.159999999999997</cx:pt>
          <cx:pt idx="10137">49.159999999999997</cx:pt>
          <cx:pt idx="10138">49.159999999999997</cx:pt>
          <cx:pt idx="10139">49.159999999999997</cx:pt>
          <cx:pt idx="10140">49.159999999999997</cx:pt>
          <cx:pt idx="10141">49.159999999999997</cx:pt>
          <cx:pt idx="10142">49.159999999999997</cx:pt>
          <cx:pt idx="10143">49.159999999999997</cx:pt>
          <cx:pt idx="10144">49.159999999999997</cx:pt>
          <cx:pt idx="10145">49.159999999999997</cx:pt>
          <cx:pt idx="10146">49.159999999999997</cx:pt>
          <cx:pt idx="10147">49.170000000000002</cx:pt>
          <cx:pt idx="10148">49.18</cx:pt>
          <cx:pt idx="10149">49.18</cx:pt>
          <cx:pt idx="10150">49.18</cx:pt>
          <cx:pt idx="10151">49.18</cx:pt>
          <cx:pt idx="10152">49.18</cx:pt>
          <cx:pt idx="10153">49.18</cx:pt>
          <cx:pt idx="10154">49.18</cx:pt>
          <cx:pt idx="10155">49.18</cx:pt>
          <cx:pt idx="10156">49.189999999999998</cx:pt>
          <cx:pt idx="10157">49.189999999999998</cx:pt>
          <cx:pt idx="10158">49.189999999999998</cx:pt>
          <cx:pt idx="10159">49.189999999999998</cx:pt>
          <cx:pt idx="10160">49.189999999999998</cx:pt>
          <cx:pt idx="10161">49.189999999999998</cx:pt>
          <cx:pt idx="10162">49.189999999999998</cx:pt>
          <cx:pt idx="10163">49.189999999999998</cx:pt>
          <cx:pt idx="10164">49.189999999999998</cx:pt>
          <cx:pt idx="10165">49.189999999999998</cx:pt>
          <cx:pt idx="10166">49.189999999999998</cx:pt>
          <cx:pt idx="10167">49.200000000000003</cx:pt>
          <cx:pt idx="10168">49.200000000000003</cx:pt>
          <cx:pt idx="10169">49.200000000000003</cx:pt>
          <cx:pt idx="10170">49.200000000000003</cx:pt>
          <cx:pt idx="10171">49.200000000000003</cx:pt>
          <cx:pt idx="10172">49.200000000000003</cx:pt>
          <cx:pt idx="10173">49.210000000000001</cx:pt>
          <cx:pt idx="10174">49.210000000000001</cx:pt>
          <cx:pt idx="10175">49.210000000000001</cx:pt>
          <cx:pt idx="10176">49.210000000000001</cx:pt>
          <cx:pt idx="10177">49.210000000000001</cx:pt>
          <cx:pt idx="10178">49.210000000000001</cx:pt>
          <cx:pt idx="10179">49.219999999999999</cx:pt>
          <cx:pt idx="10180">49.219999999999999</cx:pt>
          <cx:pt idx="10181">49.219999999999999</cx:pt>
          <cx:pt idx="10182">49.229999999999997</cx:pt>
          <cx:pt idx="10183">49.229999999999997</cx:pt>
          <cx:pt idx="10184">49.229999999999997</cx:pt>
          <cx:pt idx="10185">49.229999999999997</cx:pt>
          <cx:pt idx="10186">49.229999999999997</cx:pt>
          <cx:pt idx="10187">49.229999999999997</cx:pt>
          <cx:pt idx="10188">49.229999999999997</cx:pt>
          <cx:pt idx="10189">49.229999999999997</cx:pt>
          <cx:pt idx="10190">49.229999999999997</cx:pt>
          <cx:pt idx="10191">49.229999999999997</cx:pt>
          <cx:pt idx="10192">49.240000000000002</cx:pt>
          <cx:pt idx="10193">49.240000000000002</cx:pt>
          <cx:pt idx="10194">49.240000000000002</cx:pt>
          <cx:pt idx="10195">49.240000000000002</cx:pt>
          <cx:pt idx="10196">49.240000000000002</cx:pt>
          <cx:pt idx="10197">49.240000000000002</cx:pt>
          <cx:pt idx="10198">49.25</cx:pt>
          <cx:pt idx="10199">49.25</cx:pt>
          <cx:pt idx="10200">49.25</cx:pt>
          <cx:pt idx="10201">49.25</cx:pt>
          <cx:pt idx="10202">49.25</cx:pt>
          <cx:pt idx="10203">49.25</cx:pt>
          <cx:pt idx="10204">49.25</cx:pt>
          <cx:pt idx="10205">49.25</cx:pt>
          <cx:pt idx="10206">49.259999999999998</cx:pt>
          <cx:pt idx="10207">49.259999999999998</cx:pt>
          <cx:pt idx="10208">49.259999999999998</cx:pt>
          <cx:pt idx="10209">49.259999999999998</cx:pt>
          <cx:pt idx="10210">49.259999999999998</cx:pt>
          <cx:pt idx="10211">49.259999999999998</cx:pt>
          <cx:pt idx="10212">49.259999999999998</cx:pt>
          <cx:pt idx="10213">49.270000000000003</cx:pt>
          <cx:pt idx="10214">49.270000000000003</cx:pt>
          <cx:pt idx="10215">49.280000000000001</cx:pt>
          <cx:pt idx="10216">49.280000000000001</cx:pt>
          <cx:pt idx="10217">49.280000000000001</cx:pt>
          <cx:pt idx="10218">49.280000000000001</cx:pt>
          <cx:pt idx="10219">49.280000000000001</cx:pt>
          <cx:pt idx="10220">49.280000000000001</cx:pt>
          <cx:pt idx="10221">49.280000000000001</cx:pt>
          <cx:pt idx="10222">49.280000000000001</cx:pt>
          <cx:pt idx="10223">49.280000000000001</cx:pt>
          <cx:pt idx="10224">49.289999999999999</cx:pt>
          <cx:pt idx="10225">49.289999999999999</cx:pt>
          <cx:pt idx="10226">49.289999999999999</cx:pt>
          <cx:pt idx="10227">49.289999999999999</cx:pt>
          <cx:pt idx="10228">49.289999999999999</cx:pt>
          <cx:pt idx="10229">49.289999999999999</cx:pt>
          <cx:pt idx="10230">49.299999999999997</cx:pt>
          <cx:pt idx="10231">49.299999999999997</cx:pt>
          <cx:pt idx="10232">49.299999999999997</cx:pt>
          <cx:pt idx="10233">49.299999999999997</cx:pt>
          <cx:pt idx="10234">49.299999999999997</cx:pt>
          <cx:pt idx="10235">49.310000000000002</cx:pt>
          <cx:pt idx="10236">49.310000000000002</cx:pt>
          <cx:pt idx="10237">49.310000000000002</cx:pt>
          <cx:pt idx="10238">49.310000000000002</cx:pt>
          <cx:pt idx="10239">49.310000000000002</cx:pt>
          <cx:pt idx="10240">49.310000000000002</cx:pt>
          <cx:pt idx="10241">49.32</cx:pt>
          <cx:pt idx="10242">49.32</cx:pt>
          <cx:pt idx="10243">49.32</cx:pt>
          <cx:pt idx="10244">49.32</cx:pt>
          <cx:pt idx="10245">49.329999999999998</cx:pt>
          <cx:pt idx="10246">49.329999999999998</cx:pt>
          <cx:pt idx="10247">49.329999999999998</cx:pt>
          <cx:pt idx="10248">49.329999999999998</cx:pt>
          <cx:pt idx="10249">49.329999999999998</cx:pt>
          <cx:pt idx="10250">49.340000000000003</cx:pt>
          <cx:pt idx="10251">49.340000000000003</cx:pt>
          <cx:pt idx="10252">49.340000000000003</cx:pt>
          <cx:pt idx="10253">49.340000000000003</cx:pt>
          <cx:pt idx="10254">49.350000000000001</cx:pt>
          <cx:pt idx="10255">49.350000000000001</cx:pt>
          <cx:pt idx="10256">49.350000000000001</cx:pt>
          <cx:pt idx="10257">49.350000000000001</cx:pt>
          <cx:pt idx="10258">49.350000000000001</cx:pt>
          <cx:pt idx="10259">49.350000000000001</cx:pt>
          <cx:pt idx="10260">49.350000000000001</cx:pt>
          <cx:pt idx="10261">49.359999999999999</cx:pt>
          <cx:pt idx="10262">49.359999999999999</cx:pt>
          <cx:pt idx="10263">49.359999999999999</cx:pt>
          <cx:pt idx="10264">49.359999999999999</cx:pt>
          <cx:pt idx="10265">49.369999999999997</cx:pt>
          <cx:pt idx="10266">49.369999999999997</cx:pt>
          <cx:pt idx="10267">49.369999999999997</cx:pt>
          <cx:pt idx="10268">49.369999999999997</cx:pt>
          <cx:pt idx="10269">49.380000000000003</cx:pt>
          <cx:pt idx="10270">49.380000000000003</cx:pt>
          <cx:pt idx="10271">49.380000000000003</cx:pt>
          <cx:pt idx="10272">49.380000000000003</cx:pt>
          <cx:pt idx="10273">49.380000000000003</cx:pt>
          <cx:pt idx="10274">49.380000000000003</cx:pt>
          <cx:pt idx="10275">49.390000000000001</cx:pt>
          <cx:pt idx="10276">49.390000000000001</cx:pt>
          <cx:pt idx="10277">49.390000000000001</cx:pt>
          <cx:pt idx="10278">49.390000000000001</cx:pt>
          <cx:pt idx="10279">49.390000000000001</cx:pt>
          <cx:pt idx="10280">49.390000000000001</cx:pt>
          <cx:pt idx="10281">49.390000000000001</cx:pt>
          <cx:pt idx="10282">49.399999999999999</cx:pt>
          <cx:pt idx="10283">49.399999999999999</cx:pt>
          <cx:pt idx="10284">49.399999999999999</cx:pt>
          <cx:pt idx="10285">49.399999999999999</cx:pt>
          <cx:pt idx="10286">49.399999999999999</cx:pt>
          <cx:pt idx="10287">49.399999999999999</cx:pt>
          <cx:pt idx="10288">49.399999999999999</cx:pt>
          <cx:pt idx="10289">49.399999999999999</cx:pt>
          <cx:pt idx="10290">49.409999999999997</cx:pt>
          <cx:pt idx="10291">49.409999999999997</cx:pt>
          <cx:pt idx="10292">49.409999999999997</cx:pt>
          <cx:pt idx="10293">49.409999999999997</cx:pt>
          <cx:pt idx="10294">49.409999999999997</cx:pt>
          <cx:pt idx="10295">49.420000000000002</cx:pt>
          <cx:pt idx="10296">49.420000000000002</cx:pt>
          <cx:pt idx="10297">49.420000000000002</cx:pt>
          <cx:pt idx="10298">49.420000000000002</cx:pt>
          <cx:pt idx="10299">49.420000000000002</cx:pt>
          <cx:pt idx="10300">49.43</cx:pt>
          <cx:pt idx="10301">49.43</cx:pt>
          <cx:pt idx="10302">49.43</cx:pt>
          <cx:pt idx="10303">49.43</cx:pt>
          <cx:pt idx="10304">49.43</cx:pt>
          <cx:pt idx="10305">49.43</cx:pt>
          <cx:pt idx="10306">49.439999999999998</cx:pt>
          <cx:pt idx="10307">49.439999999999998</cx:pt>
          <cx:pt idx="10308">49.439999999999998</cx:pt>
          <cx:pt idx="10309">49.439999999999998</cx:pt>
          <cx:pt idx="10310">49.439999999999998</cx:pt>
          <cx:pt idx="10311">49.439999999999998</cx:pt>
          <cx:pt idx="10312">49.439999999999998</cx:pt>
          <cx:pt idx="10313">49.439999999999998</cx:pt>
          <cx:pt idx="10314">49.439999999999998</cx:pt>
          <cx:pt idx="10315">49.450000000000003</cx:pt>
          <cx:pt idx="10316">49.450000000000003</cx:pt>
          <cx:pt idx="10317">49.450000000000003</cx:pt>
          <cx:pt idx="10318">49.450000000000003</cx:pt>
          <cx:pt idx="10319">49.450000000000003</cx:pt>
          <cx:pt idx="10320">49.450000000000003</cx:pt>
          <cx:pt idx="10321">49.450000000000003</cx:pt>
          <cx:pt idx="10322">49.450000000000003</cx:pt>
          <cx:pt idx="10323">49.450000000000003</cx:pt>
          <cx:pt idx="10324">49.460000000000001</cx:pt>
          <cx:pt idx="10325">49.460000000000001</cx:pt>
          <cx:pt idx="10326">49.460000000000001</cx:pt>
          <cx:pt idx="10327">49.460000000000001</cx:pt>
          <cx:pt idx="10328">49.460000000000001</cx:pt>
          <cx:pt idx="10329">49.469999999999999</cx:pt>
          <cx:pt idx="10330">49.469999999999999</cx:pt>
          <cx:pt idx="10331">49.479999999999997</cx:pt>
          <cx:pt idx="10332">49.479999999999997</cx:pt>
          <cx:pt idx="10333">49.479999999999997</cx:pt>
          <cx:pt idx="10334">49.479999999999997</cx:pt>
          <cx:pt idx="10335">49.479999999999997</cx:pt>
          <cx:pt idx="10336">49.479999999999997</cx:pt>
          <cx:pt idx="10337">49.479999999999997</cx:pt>
          <cx:pt idx="10338">49.479999999999997</cx:pt>
          <cx:pt idx="10339">49.479999999999997</cx:pt>
          <cx:pt idx="10340">49.479999999999997</cx:pt>
          <cx:pt idx="10341">49.490000000000002</cx:pt>
          <cx:pt idx="10342">49.490000000000002</cx:pt>
          <cx:pt idx="10343">49.490000000000002</cx:pt>
          <cx:pt idx="10344">49.490000000000002</cx:pt>
          <cx:pt idx="10345">49.490000000000002</cx:pt>
          <cx:pt idx="10346">49.490000000000002</cx:pt>
          <cx:pt idx="10347">49.490000000000002</cx:pt>
          <cx:pt idx="10348">49.490000000000002</cx:pt>
          <cx:pt idx="10349">49.490000000000002</cx:pt>
          <cx:pt idx="10350">49.490000000000002</cx:pt>
          <cx:pt idx="10351">49.490000000000002</cx:pt>
          <cx:pt idx="10352">49.5</cx:pt>
          <cx:pt idx="10353">49.5</cx:pt>
          <cx:pt idx="10354">49.5</cx:pt>
          <cx:pt idx="10355">49.5</cx:pt>
          <cx:pt idx="10356">49.5</cx:pt>
          <cx:pt idx="10357">49.5</cx:pt>
          <cx:pt idx="10358">49.5</cx:pt>
          <cx:pt idx="10359">49.5</cx:pt>
          <cx:pt idx="10360">49.5</cx:pt>
          <cx:pt idx="10361">49.509999999999998</cx:pt>
          <cx:pt idx="10362">49.520000000000003</cx:pt>
          <cx:pt idx="10363">49.520000000000003</cx:pt>
          <cx:pt idx="10364">49.520000000000003</cx:pt>
          <cx:pt idx="10365">49.520000000000003</cx:pt>
          <cx:pt idx="10366">49.520000000000003</cx:pt>
          <cx:pt idx="10367">49.520000000000003</cx:pt>
          <cx:pt idx="10368">49.520000000000003</cx:pt>
          <cx:pt idx="10369">49.520000000000003</cx:pt>
          <cx:pt idx="10370">49.530000000000001</cx:pt>
          <cx:pt idx="10371">49.530000000000001</cx:pt>
          <cx:pt idx="10372">49.530000000000001</cx:pt>
          <cx:pt idx="10373">49.530000000000001</cx:pt>
          <cx:pt idx="10374">49.530000000000001</cx:pt>
          <cx:pt idx="10375">49.530000000000001</cx:pt>
          <cx:pt idx="10376">49.530000000000001</cx:pt>
          <cx:pt idx="10377">49.539999999999999</cx:pt>
          <cx:pt idx="10378">49.539999999999999</cx:pt>
          <cx:pt idx="10379">49.539999999999999</cx:pt>
          <cx:pt idx="10380">49.539999999999999</cx:pt>
          <cx:pt idx="10381">49.539999999999999</cx:pt>
          <cx:pt idx="10382">49.539999999999999</cx:pt>
          <cx:pt idx="10383">49.549999999999997</cx:pt>
          <cx:pt idx="10384">49.549999999999997</cx:pt>
          <cx:pt idx="10385">49.549999999999997</cx:pt>
          <cx:pt idx="10386">49.549999999999997</cx:pt>
          <cx:pt idx="10387">49.549999999999997</cx:pt>
          <cx:pt idx="10388">49.549999999999997</cx:pt>
          <cx:pt idx="10389">49.560000000000002</cx:pt>
          <cx:pt idx="10390">49.560000000000002</cx:pt>
          <cx:pt idx="10391">49.560000000000002</cx:pt>
          <cx:pt idx="10392">49.560000000000002</cx:pt>
          <cx:pt idx="10393">49.560000000000002</cx:pt>
          <cx:pt idx="10394">49.560000000000002</cx:pt>
          <cx:pt idx="10395">49.57</cx:pt>
          <cx:pt idx="10396">49.57</cx:pt>
          <cx:pt idx="10397">49.57</cx:pt>
          <cx:pt idx="10398">49.57</cx:pt>
          <cx:pt idx="10399">49.57</cx:pt>
          <cx:pt idx="10400">49.57</cx:pt>
          <cx:pt idx="10401">49.57</cx:pt>
          <cx:pt idx="10402">49.579999999999998</cx:pt>
          <cx:pt idx="10403">49.579999999999998</cx:pt>
          <cx:pt idx="10404">49.579999999999998</cx:pt>
          <cx:pt idx="10405">49.579999999999998</cx:pt>
          <cx:pt idx="10406">49.579999999999998</cx:pt>
          <cx:pt idx="10407">49.579999999999998</cx:pt>
          <cx:pt idx="10408">49.579999999999998</cx:pt>
          <cx:pt idx="10409">49.579999999999998</cx:pt>
          <cx:pt idx="10410">49.579999999999998</cx:pt>
          <cx:pt idx="10411">49.590000000000003</cx:pt>
          <cx:pt idx="10412">49.590000000000003</cx:pt>
          <cx:pt idx="10413">49.590000000000003</cx:pt>
          <cx:pt idx="10414">49.590000000000003</cx:pt>
          <cx:pt idx="10415">49.590000000000003</cx:pt>
          <cx:pt idx="10416">49.590000000000003</cx:pt>
          <cx:pt idx="10417">49.590000000000003</cx:pt>
          <cx:pt idx="10418">49.590000000000003</cx:pt>
          <cx:pt idx="10419">49.590000000000003</cx:pt>
          <cx:pt idx="10420">49.590000000000003</cx:pt>
          <cx:pt idx="10421">49.590000000000003</cx:pt>
          <cx:pt idx="10422">49.590000000000003</cx:pt>
          <cx:pt idx="10423">49.590000000000003</cx:pt>
          <cx:pt idx="10424">49.600000000000001</cx:pt>
          <cx:pt idx="10425">49.600000000000001</cx:pt>
          <cx:pt idx="10426">49.600000000000001</cx:pt>
          <cx:pt idx="10427">49.600000000000001</cx:pt>
          <cx:pt idx="10428">49.600000000000001</cx:pt>
          <cx:pt idx="10429">49.609999999999999</cx:pt>
          <cx:pt idx="10430">49.609999999999999</cx:pt>
          <cx:pt idx="10431">49.609999999999999</cx:pt>
          <cx:pt idx="10432">49.609999999999999</cx:pt>
          <cx:pt idx="10433">49.609999999999999</cx:pt>
          <cx:pt idx="10434">49.619999999999997</cx:pt>
          <cx:pt idx="10435">49.619999999999997</cx:pt>
          <cx:pt idx="10436">49.619999999999997</cx:pt>
          <cx:pt idx="10437">49.619999999999997</cx:pt>
          <cx:pt idx="10438">49.619999999999997</cx:pt>
          <cx:pt idx="10439">49.619999999999997</cx:pt>
          <cx:pt idx="10440">49.619999999999997</cx:pt>
          <cx:pt idx="10441">49.619999999999997</cx:pt>
          <cx:pt idx="10442">49.630000000000003</cx:pt>
          <cx:pt idx="10443">49.630000000000003</cx:pt>
          <cx:pt idx="10444">49.630000000000003</cx:pt>
          <cx:pt idx="10445">49.630000000000003</cx:pt>
          <cx:pt idx="10446">49.630000000000003</cx:pt>
          <cx:pt idx="10447">49.640000000000001</cx:pt>
          <cx:pt idx="10448">49.640000000000001</cx:pt>
          <cx:pt idx="10449">49.640000000000001</cx:pt>
          <cx:pt idx="10450">49.649999999999999</cx:pt>
          <cx:pt idx="10451">49.649999999999999</cx:pt>
          <cx:pt idx="10452">49.649999999999999</cx:pt>
          <cx:pt idx="10453">49.649999999999999</cx:pt>
          <cx:pt idx="10454">49.649999999999999</cx:pt>
          <cx:pt idx="10455">49.649999999999999</cx:pt>
          <cx:pt idx="10456">49.649999999999999</cx:pt>
          <cx:pt idx="10457">49.659999999999997</cx:pt>
          <cx:pt idx="10458">49.659999999999997</cx:pt>
          <cx:pt idx="10459">49.659999999999997</cx:pt>
          <cx:pt idx="10460">49.670000000000002</cx:pt>
          <cx:pt idx="10461">49.670000000000002</cx:pt>
          <cx:pt idx="10462">49.670000000000002</cx:pt>
          <cx:pt idx="10463">49.670000000000002</cx:pt>
          <cx:pt idx="10464">49.670000000000002</cx:pt>
          <cx:pt idx="10465">49.670000000000002</cx:pt>
          <cx:pt idx="10466">49.670000000000002</cx:pt>
          <cx:pt idx="10467">49.670000000000002</cx:pt>
          <cx:pt idx="10468">49.670000000000002</cx:pt>
          <cx:pt idx="10469">49.670000000000002</cx:pt>
          <cx:pt idx="10470">49.68</cx:pt>
          <cx:pt idx="10471">49.68</cx:pt>
          <cx:pt idx="10472">49.68</cx:pt>
          <cx:pt idx="10473">49.68</cx:pt>
          <cx:pt idx="10474">49.68</cx:pt>
          <cx:pt idx="10475">49.68</cx:pt>
          <cx:pt idx="10476">49.68</cx:pt>
          <cx:pt idx="10477">49.68</cx:pt>
          <cx:pt idx="10478">49.689999999999998</cx:pt>
          <cx:pt idx="10479">49.689999999999998</cx:pt>
          <cx:pt idx="10480">49.689999999999998</cx:pt>
          <cx:pt idx="10481">49.689999999999998</cx:pt>
          <cx:pt idx="10482">49.689999999999998</cx:pt>
          <cx:pt idx="10483">49.689999999999998</cx:pt>
          <cx:pt idx="10484">49.689999999999998</cx:pt>
          <cx:pt idx="10485">49.689999999999998</cx:pt>
          <cx:pt idx="10486">49.700000000000003</cx:pt>
          <cx:pt idx="10487">49.700000000000003</cx:pt>
          <cx:pt idx="10488">49.700000000000003</cx:pt>
          <cx:pt idx="10489">49.700000000000003</cx:pt>
          <cx:pt idx="10490">49.700000000000003</cx:pt>
          <cx:pt idx="10491">49.710000000000001</cx:pt>
          <cx:pt idx="10492">49.710000000000001</cx:pt>
          <cx:pt idx="10493">49.710000000000001</cx:pt>
          <cx:pt idx="10494">49.710000000000001</cx:pt>
          <cx:pt idx="10495">49.710000000000001</cx:pt>
          <cx:pt idx="10496">49.710000000000001</cx:pt>
          <cx:pt idx="10497">49.710000000000001</cx:pt>
          <cx:pt idx="10498">49.719999999999999</cx:pt>
          <cx:pt idx="10499">49.719999999999999</cx:pt>
          <cx:pt idx="10500">49.719999999999999</cx:pt>
          <cx:pt idx="10501">49.719999999999999</cx:pt>
          <cx:pt idx="10502">49.719999999999999</cx:pt>
          <cx:pt idx="10503">49.719999999999999</cx:pt>
          <cx:pt idx="10504">49.719999999999999</cx:pt>
          <cx:pt idx="10505">49.719999999999999</cx:pt>
          <cx:pt idx="10506">49.719999999999999</cx:pt>
          <cx:pt idx="10507">49.719999999999999</cx:pt>
          <cx:pt idx="10508">49.719999999999999</cx:pt>
          <cx:pt idx="10509">49.729999999999997</cx:pt>
          <cx:pt idx="10510">49.729999999999997</cx:pt>
          <cx:pt idx="10511">49.729999999999997</cx:pt>
          <cx:pt idx="10512">49.729999999999997</cx:pt>
          <cx:pt idx="10513">49.729999999999997</cx:pt>
          <cx:pt idx="10514">49.729999999999997</cx:pt>
          <cx:pt idx="10515">49.729999999999997</cx:pt>
          <cx:pt idx="10516">49.729999999999997</cx:pt>
          <cx:pt idx="10517">49.729999999999997</cx:pt>
          <cx:pt idx="10518">49.729999999999997</cx:pt>
          <cx:pt idx="10519">49.729999999999997</cx:pt>
          <cx:pt idx="10520">49.740000000000002</cx:pt>
          <cx:pt idx="10521">49.740000000000002</cx:pt>
          <cx:pt idx="10522">49.740000000000002</cx:pt>
          <cx:pt idx="10523">49.740000000000002</cx:pt>
          <cx:pt idx="10524">49.740000000000002</cx:pt>
          <cx:pt idx="10525">49.740000000000002</cx:pt>
          <cx:pt idx="10526">49.740000000000002</cx:pt>
          <cx:pt idx="10527">49.740000000000002</cx:pt>
          <cx:pt idx="10528">49.740000000000002</cx:pt>
          <cx:pt idx="10529">49.740000000000002</cx:pt>
          <cx:pt idx="10530">49.740000000000002</cx:pt>
          <cx:pt idx="10531">49.740000000000002</cx:pt>
          <cx:pt idx="10532">49.740000000000002</cx:pt>
          <cx:pt idx="10533">49.740000000000002</cx:pt>
          <cx:pt idx="10534">49.75</cx:pt>
          <cx:pt idx="10535">49.75</cx:pt>
          <cx:pt idx="10536">49.75</cx:pt>
          <cx:pt idx="10537">49.75</cx:pt>
          <cx:pt idx="10538">49.75</cx:pt>
          <cx:pt idx="10539">49.75</cx:pt>
          <cx:pt idx="10540">49.75</cx:pt>
          <cx:pt idx="10541">49.75</cx:pt>
          <cx:pt idx="10542">49.75</cx:pt>
          <cx:pt idx="10543">49.75</cx:pt>
          <cx:pt idx="10544">49.75</cx:pt>
          <cx:pt idx="10545">49.759999999999998</cx:pt>
          <cx:pt idx="10546">49.759999999999998</cx:pt>
          <cx:pt idx="10547">49.759999999999998</cx:pt>
          <cx:pt idx="10548">49.759999999999998</cx:pt>
          <cx:pt idx="10549">49.759999999999998</cx:pt>
          <cx:pt idx="10550">49.759999999999998</cx:pt>
          <cx:pt idx="10551">49.759999999999998</cx:pt>
          <cx:pt idx="10552">49.759999999999998</cx:pt>
          <cx:pt idx="10553">49.759999999999998</cx:pt>
          <cx:pt idx="10554">49.759999999999998</cx:pt>
          <cx:pt idx="10555">49.759999999999998</cx:pt>
          <cx:pt idx="10556">49.770000000000003</cx:pt>
          <cx:pt idx="10557">49.770000000000003</cx:pt>
          <cx:pt idx="10558">49.770000000000003</cx:pt>
          <cx:pt idx="10559">49.770000000000003</cx:pt>
          <cx:pt idx="10560">49.770000000000003</cx:pt>
          <cx:pt idx="10561">49.770000000000003</cx:pt>
          <cx:pt idx="10562">49.770000000000003</cx:pt>
          <cx:pt idx="10563">49.770000000000003</cx:pt>
          <cx:pt idx="10564">49.770000000000003</cx:pt>
          <cx:pt idx="10565">49.770000000000003</cx:pt>
          <cx:pt idx="10566">49.770000000000003</cx:pt>
          <cx:pt idx="10567">49.770000000000003</cx:pt>
          <cx:pt idx="10568">49.780000000000001</cx:pt>
          <cx:pt idx="10569">49.780000000000001</cx:pt>
          <cx:pt idx="10570">49.780000000000001</cx:pt>
          <cx:pt idx="10571">49.780000000000001</cx:pt>
          <cx:pt idx="10572">49.780000000000001</cx:pt>
          <cx:pt idx="10573">49.780000000000001</cx:pt>
          <cx:pt idx="10574">49.780000000000001</cx:pt>
          <cx:pt idx="10575">49.789999999999999</cx:pt>
          <cx:pt idx="10576">49.789999999999999</cx:pt>
          <cx:pt idx="10577">49.789999999999999</cx:pt>
          <cx:pt idx="10578">49.789999999999999</cx:pt>
          <cx:pt idx="10579">49.789999999999999</cx:pt>
          <cx:pt idx="10580">49.789999999999999</cx:pt>
          <cx:pt idx="10581">49.789999999999999</cx:pt>
          <cx:pt idx="10582">49.789999999999999</cx:pt>
          <cx:pt idx="10583">49.799999999999997</cx:pt>
          <cx:pt idx="10584">49.799999999999997</cx:pt>
          <cx:pt idx="10585">49.799999999999997</cx:pt>
          <cx:pt idx="10586">49.799999999999997</cx:pt>
          <cx:pt idx="10587">49.799999999999997</cx:pt>
          <cx:pt idx="10588">49.799999999999997</cx:pt>
          <cx:pt idx="10589">49.799999999999997</cx:pt>
          <cx:pt idx="10590">49.799999999999997</cx:pt>
          <cx:pt idx="10591">49.799999999999997</cx:pt>
          <cx:pt idx="10592">49.799999999999997</cx:pt>
          <cx:pt idx="10593">49.799999999999997</cx:pt>
          <cx:pt idx="10594">49.799999999999997</cx:pt>
          <cx:pt idx="10595">49.799999999999997</cx:pt>
          <cx:pt idx="10596">49.810000000000002</cx:pt>
          <cx:pt idx="10597">49.810000000000002</cx:pt>
          <cx:pt idx="10598">49.810000000000002</cx:pt>
          <cx:pt idx="10599">49.810000000000002</cx:pt>
          <cx:pt idx="10600">49.810000000000002</cx:pt>
          <cx:pt idx="10601">49.810000000000002</cx:pt>
          <cx:pt idx="10602">49.810000000000002</cx:pt>
          <cx:pt idx="10603">49.810000000000002</cx:pt>
          <cx:pt idx="10604">49.810000000000002</cx:pt>
          <cx:pt idx="10605">49.810000000000002</cx:pt>
          <cx:pt idx="10606">49.810000000000002</cx:pt>
          <cx:pt idx="10607">49.810000000000002</cx:pt>
          <cx:pt idx="10608">49.810000000000002</cx:pt>
          <cx:pt idx="10609">49.82</cx:pt>
          <cx:pt idx="10610">49.82</cx:pt>
          <cx:pt idx="10611">49.82</cx:pt>
          <cx:pt idx="10612">49.82</cx:pt>
          <cx:pt idx="10613">49.82</cx:pt>
          <cx:pt idx="10614">49.82</cx:pt>
          <cx:pt idx="10615">49.82</cx:pt>
          <cx:pt idx="10616">49.829999999999998</cx:pt>
          <cx:pt idx="10617">49.829999999999998</cx:pt>
          <cx:pt idx="10618">49.829999999999998</cx:pt>
          <cx:pt idx="10619">49.829999999999998</cx:pt>
          <cx:pt idx="10620">49.829999999999998</cx:pt>
          <cx:pt idx="10621">49.829999999999998</cx:pt>
          <cx:pt idx="10622">49.829999999999998</cx:pt>
          <cx:pt idx="10623">49.829999999999998</cx:pt>
          <cx:pt idx="10624">49.829999999999998</cx:pt>
          <cx:pt idx="10625">49.829999999999998</cx:pt>
          <cx:pt idx="10626">49.829999999999998</cx:pt>
          <cx:pt idx="10627">49.829999999999998</cx:pt>
          <cx:pt idx="10628">49.829999999999998</cx:pt>
          <cx:pt idx="10629">49.829999999999998</cx:pt>
          <cx:pt idx="10630">49.840000000000003</cx:pt>
          <cx:pt idx="10631">49.840000000000003</cx:pt>
          <cx:pt idx="10632">49.840000000000003</cx:pt>
          <cx:pt idx="10633">49.840000000000003</cx:pt>
          <cx:pt idx="10634">49.840000000000003</cx:pt>
          <cx:pt idx="10635">49.840000000000003</cx:pt>
          <cx:pt idx="10636">49.840000000000003</cx:pt>
          <cx:pt idx="10637">49.840000000000003</cx:pt>
          <cx:pt idx="10638">49.840000000000003</cx:pt>
          <cx:pt idx="10639">49.840000000000003</cx:pt>
          <cx:pt idx="10640">49.840000000000003</cx:pt>
          <cx:pt idx="10641">49.840000000000003</cx:pt>
          <cx:pt idx="10642">49.840000000000003</cx:pt>
          <cx:pt idx="10643">49.840000000000003</cx:pt>
          <cx:pt idx="10644">49.840000000000003</cx:pt>
          <cx:pt idx="10645">49.840000000000003</cx:pt>
          <cx:pt idx="10646">49.840000000000003</cx:pt>
          <cx:pt idx="10647">49.840000000000003</cx:pt>
          <cx:pt idx="10648">49.840000000000003</cx:pt>
          <cx:pt idx="10649">49.850000000000001</cx:pt>
          <cx:pt idx="10650">49.850000000000001</cx:pt>
          <cx:pt idx="10651">49.850000000000001</cx:pt>
          <cx:pt idx="10652">49.850000000000001</cx:pt>
          <cx:pt idx="10653">49.850000000000001</cx:pt>
          <cx:pt idx="10654">49.850000000000001</cx:pt>
          <cx:pt idx="10655">49.850000000000001</cx:pt>
          <cx:pt idx="10656">49.850000000000001</cx:pt>
          <cx:pt idx="10657">49.850000000000001</cx:pt>
          <cx:pt idx="10658">49.850000000000001</cx:pt>
          <cx:pt idx="10659">49.850000000000001</cx:pt>
          <cx:pt idx="10660">49.850000000000001</cx:pt>
          <cx:pt idx="10661">49.850000000000001</cx:pt>
          <cx:pt idx="10662">49.859999999999999</cx:pt>
          <cx:pt idx="10663">49.859999999999999</cx:pt>
          <cx:pt idx="10664">49.859999999999999</cx:pt>
          <cx:pt idx="10665">49.859999999999999</cx:pt>
          <cx:pt idx="10666">49.859999999999999</cx:pt>
          <cx:pt idx="10667">49.859999999999999</cx:pt>
          <cx:pt idx="10668">49.859999999999999</cx:pt>
          <cx:pt idx="10669">49.859999999999999</cx:pt>
          <cx:pt idx="10670">49.859999999999999</cx:pt>
          <cx:pt idx="10671">49.859999999999999</cx:pt>
          <cx:pt idx="10672">49.869999999999997</cx:pt>
          <cx:pt idx="10673">49.869999999999997</cx:pt>
          <cx:pt idx="10674">49.869999999999997</cx:pt>
          <cx:pt idx="10675">49.869999999999997</cx:pt>
          <cx:pt idx="10676">49.869999999999997</cx:pt>
          <cx:pt idx="10677">49.869999999999997</cx:pt>
          <cx:pt idx="10678">49.869999999999997</cx:pt>
          <cx:pt idx="10679">49.869999999999997</cx:pt>
          <cx:pt idx="10680">49.869999999999997</cx:pt>
          <cx:pt idx="10681">49.880000000000003</cx:pt>
          <cx:pt idx="10682">49.880000000000003</cx:pt>
          <cx:pt idx="10683">49.880000000000003</cx:pt>
          <cx:pt idx="10684">49.880000000000003</cx:pt>
          <cx:pt idx="10685">49.880000000000003</cx:pt>
          <cx:pt idx="10686">49.880000000000003</cx:pt>
          <cx:pt idx="10687">49.880000000000003</cx:pt>
          <cx:pt idx="10688">49.880000000000003</cx:pt>
          <cx:pt idx="10689">49.880000000000003</cx:pt>
          <cx:pt idx="10690">49.880000000000003</cx:pt>
          <cx:pt idx="10691">49.880000000000003</cx:pt>
          <cx:pt idx="10692">49.890000000000001</cx:pt>
          <cx:pt idx="10693">49.890000000000001</cx:pt>
          <cx:pt idx="10694">49.890000000000001</cx:pt>
          <cx:pt idx="10695">49.890000000000001</cx:pt>
          <cx:pt idx="10696">49.890000000000001</cx:pt>
          <cx:pt idx="10697">49.890000000000001</cx:pt>
          <cx:pt idx="10698">49.890000000000001</cx:pt>
          <cx:pt idx="10699">49.890000000000001</cx:pt>
          <cx:pt idx="10700">49.890000000000001</cx:pt>
          <cx:pt idx="10701">49.890000000000001</cx:pt>
          <cx:pt idx="10702">49.890000000000001</cx:pt>
          <cx:pt idx="10703">49.890000000000001</cx:pt>
          <cx:pt idx="10704">49.890000000000001</cx:pt>
          <cx:pt idx="10705">49.890000000000001</cx:pt>
          <cx:pt idx="10706">49.890000000000001</cx:pt>
          <cx:pt idx="10707">49.899999999999999</cx:pt>
          <cx:pt idx="10708">49.899999999999999</cx:pt>
          <cx:pt idx="10709">49.899999999999999</cx:pt>
          <cx:pt idx="10710">49.899999999999999</cx:pt>
          <cx:pt idx="10711">49.899999999999999</cx:pt>
          <cx:pt idx="10712">49.899999999999999</cx:pt>
          <cx:pt idx="10713">49.899999999999999</cx:pt>
          <cx:pt idx="10714">49.899999999999999</cx:pt>
          <cx:pt idx="10715">49.899999999999999</cx:pt>
          <cx:pt idx="10716">49.899999999999999</cx:pt>
          <cx:pt idx="10717">49.899999999999999</cx:pt>
          <cx:pt idx="10718">49.899999999999999</cx:pt>
          <cx:pt idx="10719">49.899999999999999</cx:pt>
          <cx:pt idx="10720">49.909999999999997</cx:pt>
          <cx:pt idx="10721">49.909999999999997</cx:pt>
          <cx:pt idx="10722">49.909999999999997</cx:pt>
          <cx:pt idx="10723">49.909999999999997</cx:pt>
          <cx:pt idx="10724">49.909999999999997</cx:pt>
          <cx:pt idx="10725">49.909999999999997</cx:pt>
          <cx:pt idx="10726">49.909999999999997</cx:pt>
          <cx:pt idx="10727">49.909999999999997</cx:pt>
          <cx:pt idx="10728">49.909999999999997</cx:pt>
          <cx:pt idx="10729">49.909999999999997</cx:pt>
          <cx:pt idx="10730">49.909999999999997</cx:pt>
          <cx:pt idx="10731">49.920000000000002</cx:pt>
          <cx:pt idx="10732">49.920000000000002</cx:pt>
          <cx:pt idx="10733">49.920000000000002</cx:pt>
          <cx:pt idx="10734">49.920000000000002</cx:pt>
          <cx:pt idx="10735">49.920000000000002</cx:pt>
          <cx:pt idx="10736">49.920000000000002</cx:pt>
          <cx:pt idx="10737">49.920000000000002</cx:pt>
          <cx:pt idx="10738">49.920000000000002</cx:pt>
          <cx:pt idx="10739">49.920000000000002</cx:pt>
          <cx:pt idx="10740">49.920000000000002</cx:pt>
          <cx:pt idx="10741">49.920000000000002</cx:pt>
          <cx:pt idx="10742">49.920000000000002</cx:pt>
          <cx:pt idx="10743">49.93</cx:pt>
          <cx:pt idx="10744">49.93</cx:pt>
          <cx:pt idx="10745">49.93</cx:pt>
          <cx:pt idx="10746">49.93</cx:pt>
          <cx:pt idx="10747">49.93</cx:pt>
          <cx:pt idx="10748">49.93</cx:pt>
          <cx:pt idx="10749">49.93</cx:pt>
          <cx:pt idx="10750">49.93</cx:pt>
          <cx:pt idx="10751">49.93</cx:pt>
          <cx:pt idx="10752">49.93</cx:pt>
          <cx:pt idx="10753">49.93</cx:pt>
          <cx:pt idx="10754">49.93</cx:pt>
          <cx:pt idx="10755">49.939999999999998</cx:pt>
          <cx:pt idx="10756">49.939999999999998</cx:pt>
          <cx:pt idx="10757">49.939999999999998</cx:pt>
          <cx:pt idx="10758">49.939999999999998</cx:pt>
          <cx:pt idx="10759">49.939999999999998</cx:pt>
          <cx:pt idx="10760">49.939999999999998</cx:pt>
          <cx:pt idx="10761">49.939999999999998</cx:pt>
          <cx:pt idx="10762">49.939999999999998</cx:pt>
          <cx:pt idx="10763">49.939999999999998</cx:pt>
          <cx:pt idx="10764">49.939999999999998</cx:pt>
          <cx:pt idx="10765">49.939999999999998</cx:pt>
          <cx:pt idx="10766">49.939999999999998</cx:pt>
          <cx:pt idx="10767">49.950000000000003</cx:pt>
          <cx:pt idx="10768">49.950000000000003</cx:pt>
          <cx:pt idx="10769">49.950000000000003</cx:pt>
          <cx:pt idx="10770">49.950000000000003</cx:pt>
          <cx:pt idx="10771">49.950000000000003</cx:pt>
          <cx:pt idx="10772">49.950000000000003</cx:pt>
          <cx:pt idx="10773">49.950000000000003</cx:pt>
          <cx:pt idx="10774">49.950000000000003</cx:pt>
          <cx:pt idx="10775">49.950000000000003</cx:pt>
          <cx:pt idx="10776">49.950000000000003</cx:pt>
          <cx:pt idx="10777">49.950000000000003</cx:pt>
          <cx:pt idx="10778">49.960000000000001</cx:pt>
          <cx:pt idx="10779">49.960000000000001</cx:pt>
          <cx:pt idx="10780">49.960000000000001</cx:pt>
          <cx:pt idx="10781">49.960000000000001</cx:pt>
          <cx:pt idx="10782">49.960000000000001</cx:pt>
          <cx:pt idx="10783">49.960000000000001</cx:pt>
          <cx:pt idx="10784">49.960000000000001</cx:pt>
          <cx:pt idx="10785">49.960000000000001</cx:pt>
          <cx:pt idx="10786">49.960000000000001</cx:pt>
          <cx:pt idx="10787">49.960000000000001</cx:pt>
          <cx:pt idx="10788">49.960000000000001</cx:pt>
          <cx:pt idx="10789">49.960000000000001</cx:pt>
          <cx:pt idx="10790">49.969999999999999</cx:pt>
          <cx:pt idx="10791">49.969999999999999</cx:pt>
          <cx:pt idx="10792">49.969999999999999</cx:pt>
          <cx:pt idx="10793">49.969999999999999</cx:pt>
          <cx:pt idx="10794">49.969999999999999</cx:pt>
          <cx:pt idx="10795">49.969999999999999</cx:pt>
          <cx:pt idx="10796">49.969999999999999</cx:pt>
          <cx:pt idx="10797">49.969999999999999</cx:pt>
          <cx:pt idx="10798">49.969999999999999</cx:pt>
          <cx:pt idx="10799">49.969999999999999</cx:pt>
          <cx:pt idx="10800">49.969999999999999</cx:pt>
          <cx:pt idx="10801">49.979999999999997</cx:pt>
          <cx:pt idx="10802">49.979999999999997</cx:pt>
          <cx:pt idx="10803">49.979999999999997</cx:pt>
          <cx:pt idx="10804">49.979999999999997</cx:pt>
          <cx:pt idx="10805">49.979999999999997</cx:pt>
          <cx:pt idx="10806">49.990000000000002</cx:pt>
          <cx:pt idx="10807">49.990000000000002</cx:pt>
          <cx:pt idx="10808">49.990000000000002</cx:pt>
          <cx:pt idx="10809">49.990000000000002</cx:pt>
          <cx:pt idx="10810">49.990000000000002</cx:pt>
          <cx:pt idx="10811">49.990000000000002</cx:pt>
          <cx:pt idx="10812">49.990000000000002</cx:pt>
          <cx:pt idx="10813">50</cx:pt>
          <cx:pt idx="10814">50</cx:pt>
          <cx:pt idx="10815">50</cx:pt>
          <cx:pt idx="10816">50</cx:pt>
          <cx:pt idx="10817">50</cx:pt>
          <cx:pt idx="10818">50</cx:pt>
          <cx:pt idx="10819">50</cx:pt>
          <cx:pt idx="10820">50</cx:pt>
          <cx:pt idx="10821">50</cx:pt>
          <cx:pt idx="10822">50</cx:pt>
          <cx:pt idx="10823">50.009999999999998</cx:pt>
          <cx:pt idx="10824">50.009999999999998</cx:pt>
          <cx:pt idx="10825">50.009999999999998</cx:pt>
          <cx:pt idx="10826">50.009999999999998</cx:pt>
          <cx:pt idx="10827">50.009999999999998</cx:pt>
          <cx:pt idx="10828">50.009999999999998</cx:pt>
          <cx:pt idx="10829">50.009999999999998</cx:pt>
          <cx:pt idx="10830">50.009999999999998</cx:pt>
          <cx:pt idx="10831">50.009999999999998</cx:pt>
          <cx:pt idx="10832">50.009999999999998</cx:pt>
          <cx:pt idx="10833">50.009999999999998</cx:pt>
          <cx:pt idx="10834">50.009999999999998</cx:pt>
          <cx:pt idx="10835">50.009999999999998</cx:pt>
          <cx:pt idx="10836">50.020000000000003</cx:pt>
          <cx:pt idx="10837">50.020000000000003</cx:pt>
          <cx:pt idx="10838">50.020000000000003</cx:pt>
          <cx:pt idx="10839">50.020000000000003</cx:pt>
          <cx:pt idx="10840">50.020000000000003</cx:pt>
          <cx:pt idx="10841">50.020000000000003</cx:pt>
          <cx:pt idx="10842">50.020000000000003</cx:pt>
          <cx:pt idx="10843">50.020000000000003</cx:pt>
          <cx:pt idx="10844">50.020000000000003</cx:pt>
          <cx:pt idx="10845">50.020000000000003</cx:pt>
          <cx:pt idx="10846">50.020000000000003</cx:pt>
          <cx:pt idx="10847">50.020000000000003</cx:pt>
          <cx:pt idx="10848">50.030000000000001</cx:pt>
          <cx:pt idx="10849">50.030000000000001</cx:pt>
          <cx:pt idx="10850">50.030000000000001</cx:pt>
          <cx:pt idx="10851">50.030000000000001</cx:pt>
          <cx:pt idx="10852">50.030000000000001</cx:pt>
          <cx:pt idx="10853">50.030000000000001</cx:pt>
          <cx:pt idx="10854">50.030000000000001</cx:pt>
          <cx:pt idx="10855">50.039999999999999</cx:pt>
          <cx:pt idx="10856">50.039999999999999</cx:pt>
          <cx:pt idx="10857">50.039999999999999</cx:pt>
          <cx:pt idx="10858">50.039999999999999</cx:pt>
          <cx:pt idx="10859">50.039999999999999</cx:pt>
          <cx:pt idx="10860">50.039999999999999</cx:pt>
          <cx:pt idx="10861">50.039999999999999</cx:pt>
          <cx:pt idx="10862">50.049999999999997</cx:pt>
          <cx:pt idx="10863">50.049999999999997</cx:pt>
          <cx:pt idx="10864">50.049999999999997</cx:pt>
          <cx:pt idx="10865">50.049999999999997</cx:pt>
          <cx:pt idx="10866">50.049999999999997</cx:pt>
          <cx:pt idx="10867">50.049999999999997</cx:pt>
          <cx:pt idx="10868">50.049999999999997</cx:pt>
          <cx:pt idx="10869">50.049999999999997</cx:pt>
          <cx:pt idx="10870">50.060000000000002</cx:pt>
          <cx:pt idx="10871">50.060000000000002</cx:pt>
          <cx:pt idx="10872">50.060000000000002</cx:pt>
          <cx:pt idx="10873">50.060000000000002</cx:pt>
          <cx:pt idx="10874">50.060000000000002</cx:pt>
          <cx:pt idx="10875">50.060000000000002</cx:pt>
          <cx:pt idx="10876">50.060000000000002</cx:pt>
          <cx:pt idx="10877">50.060000000000002</cx:pt>
          <cx:pt idx="10878">50.060000000000002</cx:pt>
          <cx:pt idx="10879">50.07</cx:pt>
          <cx:pt idx="10880">50.07</cx:pt>
          <cx:pt idx="10881">50.07</cx:pt>
          <cx:pt idx="10882">50.07</cx:pt>
          <cx:pt idx="10883">50.07</cx:pt>
          <cx:pt idx="10884">50.07</cx:pt>
          <cx:pt idx="10885">50.07</cx:pt>
          <cx:pt idx="10886">50.07</cx:pt>
          <cx:pt idx="10887">50.079999999999998</cx:pt>
          <cx:pt idx="10888">50.079999999999998</cx:pt>
          <cx:pt idx="10889">50.079999999999998</cx:pt>
          <cx:pt idx="10890">50.079999999999998</cx:pt>
          <cx:pt idx="10891">50.079999999999998</cx:pt>
          <cx:pt idx="10892">50.079999999999998</cx:pt>
          <cx:pt idx="10893">50.079999999999998</cx:pt>
          <cx:pt idx="10894">50.079999999999998</cx:pt>
          <cx:pt idx="10895">50.079999999999998</cx:pt>
          <cx:pt idx="10896">50.079999999999998</cx:pt>
          <cx:pt idx="10897">50.079999999999998</cx:pt>
          <cx:pt idx="10898">50.090000000000003</cx:pt>
          <cx:pt idx="10899">50.090000000000003</cx:pt>
          <cx:pt idx="10900">50.090000000000003</cx:pt>
          <cx:pt idx="10901">50.090000000000003</cx:pt>
          <cx:pt idx="10902">50.090000000000003</cx:pt>
          <cx:pt idx="10903">50.090000000000003</cx:pt>
          <cx:pt idx="10904">50.090000000000003</cx:pt>
          <cx:pt idx="10905">50.090000000000003</cx:pt>
          <cx:pt idx="10906">50.090000000000003</cx:pt>
          <cx:pt idx="10907">50.090000000000003</cx:pt>
          <cx:pt idx="10908">50.090000000000003</cx:pt>
          <cx:pt idx="10909">50.100000000000001</cx:pt>
          <cx:pt idx="10910">50.100000000000001</cx:pt>
          <cx:pt idx="10911">50.100000000000001</cx:pt>
          <cx:pt idx="10912">50.100000000000001</cx:pt>
          <cx:pt idx="10913">50.100000000000001</cx:pt>
          <cx:pt idx="10914">50.100000000000001</cx:pt>
          <cx:pt idx="10915">50.100000000000001</cx:pt>
          <cx:pt idx="10916">50.100000000000001</cx:pt>
          <cx:pt idx="10917">50.109999999999999</cx:pt>
          <cx:pt idx="10918">50.109999999999999</cx:pt>
          <cx:pt idx="10919">50.109999999999999</cx:pt>
          <cx:pt idx="10920">50.109999999999999</cx:pt>
          <cx:pt idx="10921">50.109999999999999</cx:pt>
          <cx:pt idx="10922">50.109999999999999</cx:pt>
          <cx:pt idx="10923">50.119999999999997</cx:pt>
          <cx:pt idx="10924">50.119999999999997</cx:pt>
          <cx:pt idx="10925">50.119999999999997</cx:pt>
          <cx:pt idx="10926">50.119999999999997</cx:pt>
          <cx:pt idx="10927">50.119999999999997</cx:pt>
          <cx:pt idx="10928">50.119999999999997</cx:pt>
          <cx:pt idx="10929">50.119999999999997</cx:pt>
          <cx:pt idx="10930">50.130000000000003</cx:pt>
          <cx:pt idx="10931">50.130000000000003</cx:pt>
          <cx:pt idx="10932">50.130000000000003</cx:pt>
          <cx:pt idx="10933">50.130000000000003</cx:pt>
          <cx:pt idx="10934">50.130000000000003</cx:pt>
          <cx:pt idx="10935">50.130000000000003</cx:pt>
          <cx:pt idx="10936">50.130000000000003</cx:pt>
          <cx:pt idx="10937">50.130000000000003</cx:pt>
          <cx:pt idx="10938">50.130000000000003</cx:pt>
          <cx:pt idx="10939">50.130000000000003</cx:pt>
          <cx:pt idx="10940">50.130000000000003</cx:pt>
          <cx:pt idx="10941">50.130000000000003</cx:pt>
          <cx:pt idx="10942">50.140000000000001</cx:pt>
          <cx:pt idx="10943">50.140000000000001</cx:pt>
          <cx:pt idx="10944">50.140000000000001</cx:pt>
          <cx:pt idx="10945">50.140000000000001</cx:pt>
          <cx:pt idx="10946">50.140000000000001</cx:pt>
          <cx:pt idx="10947">50.140000000000001</cx:pt>
          <cx:pt idx="10948">50.140000000000001</cx:pt>
          <cx:pt idx="10949">50.140000000000001</cx:pt>
          <cx:pt idx="10950">50.140000000000001</cx:pt>
          <cx:pt idx="10951">50.140000000000001</cx:pt>
          <cx:pt idx="10952">50.140000000000001</cx:pt>
          <cx:pt idx="10953">50.140000000000001</cx:pt>
          <cx:pt idx="10954">50.140000000000001</cx:pt>
          <cx:pt idx="10955">50.140000000000001</cx:pt>
          <cx:pt idx="10956">50.149999999999999</cx:pt>
          <cx:pt idx="10957">50.149999999999999</cx:pt>
          <cx:pt idx="10958">50.159999999999997</cx:pt>
          <cx:pt idx="10959">50.159999999999997</cx:pt>
          <cx:pt idx="10960">50.159999999999997</cx:pt>
          <cx:pt idx="10961">50.159999999999997</cx:pt>
          <cx:pt idx="10962">50.170000000000002</cx:pt>
          <cx:pt idx="10963">50.170000000000002</cx:pt>
          <cx:pt idx="10964">50.170000000000002</cx:pt>
          <cx:pt idx="10965">50.170000000000002</cx:pt>
          <cx:pt idx="10966">50.170000000000002</cx:pt>
          <cx:pt idx="10967">50.18</cx:pt>
          <cx:pt idx="10968">50.18</cx:pt>
          <cx:pt idx="10969">50.18</cx:pt>
          <cx:pt idx="10970">50.18</cx:pt>
          <cx:pt idx="10971">50.18</cx:pt>
          <cx:pt idx="10972">50.189999999999998</cx:pt>
          <cx:pt idx="10973">50.189999999999998</cx:pt>
          <cx:pt idx="10974">50.189999999999998</cx:pt>
          <cx:pt idx="10975">50.189999999999998</cx:pt>
          <cx:pt idx="10976">50.189999999999998</cx:pt>
          <cx:pt idx="10977">50.189999999999998</cx:pt>
          <cx:pt idx="10978">50.189999999999998</cx:pt>
          <cx:pt idx="10979">50.189999999999998</cx:pt>
          <cx:pt idx="10980">50.200000000000003</cx:pt>
          <cx:pt idx="10981">50.200000000000003</cx:pt>
          <cx:pt idx="10982">50.200000000000003</cx:pt>
          <cx:pt idx="10983">50.200000000000003</cx:pt>
          <cx:pt idx="10984">50.200000000000003</cx:pt>
          <cx:pt idx="10985">50.210000000000001</cx:pt>
          <cx:pt idx="10986">50.210000000000001</cx:pt>
          <cx:pt idx="10987">50.210000000000001</cx:pt>
          <cx:pt idx="10988">50.210000000000001</cx:pt>
          <cx:pt idx="10989">50.219999999999999</cx:pt>
          <cx:pt idx="10990">50.219999999999999</cx:pt>
          <cx:pt idx="10991">50.219999999999999</cx:pt>
          <cx:pt idx="10992">50.219999999999999</cx:pt>
          <cx:pt idx="10993">50.219999999999999</cx:pt>
          <cx:pt idx="10994">50.219999999999999</cx:pt>
          <cx:pt idx="10995">50.219999999999999</cx:pt>
          <cx:pt idx="10996">50.229999999999997</cx:pt>
          <cx:pt idx="10997">50.229999999999997</cx:pt>
          <cx:pt idx="10998">50.229999999999997</cx:pt>
          <cx:pt idx="10999">50.229999999999997</cx:pt>
          <cx:pt idx="11000">50.229999999999997</cx:pt>
          <cx:pt idx="11001">50.229999999999997</cx:pt>
          <cx:pt idx="11002">50.229999999999997</cx:pt>
          <cx:pt idx="11003">50.240000000000002</cx:pt>
          <cx:pt idx="11004">50.240000000000002</cx:pt>
          <cx:pt idx="11005">50.240000000000002</cx:pt>
          <cx:pt idx="11006">50.240000000000002</cx:pt>
          <cx:pt idx="11007">50.240000000000002</cx:pt>
          <cx:pt idx="11008">50.25</cx:pt>
          <cx:pt idx="11009">50.25</cx:pt>
          <cx:pt idx="11010">50.25</cx:pt>
          <cx:pt idx="11011">50.25</cx:pt>
          <cx:pt idx="11012">50.25</cx:pt>
          <cx:pt idx="11013">50.259999999999998</cx:pt>
          <cx:pt idx="11014">50.259999999999998</cx:pt>
          <cx:pt idx="11015">50.259999999999998</cx:pt>
          <cx:pt idx="11016">50.259999999999998</cx:pt>
          <cx:pt idx="11017">50.259999999999998</cx:pt>
          <cx:pt idx="11018">50.259999999999998</cx:pt>
          <cx:pt idx="11019">50.259999999999998</cx:pt>
          <cx:pt idx="11020">50.259999999999998</cx:pt>
          <cx:pt idx="11021">50.259999999999998</cx:pt>
          <cx:pt idx="11022">50.270000000000003</cx:pt>
          <cx:pt idx="11023">50.270000000000003</cx:pt>
          <cx:pt idx="11024">50.270000000000003</cx:pt>
          <cx:pt idx="11025">50.280000000000001</cx:pt>
          <cx:pt idx="11026">50.280000000000001</cx:pt>
          <cx:pt idx="11027">50.280000000000001</cx:pt>
          <cx:pt idx="11028">50.289999999999999</cx:pt>
          <cx:pt idx="11029">50.289999999999999</cx:pt>
          <cx:pt idx="11030">50.289999999999999</cx:pt>
          <cx:pt idx="11031">50.289999999999999</cx:pt>
          <cx:pt idx="11032">50.289999999999999</cx:pt>
          <cx:pt idx="11033">50.289999999999999</cx:pt>
          <cx:pt idx="11034">50.289999999999999</cx:pt>
          <cx:pt idx="11035">50.299999999999997</cx:pt>
          <cx:pt idx="11036">50.299999999999997</cx:pt>
          <cx:pt idx="11037">50.299999999999997</cx:pt>
          <cx:pt idx="11038">50.299999999999997</cx:pt>
          <cx:pt idx="11039">50.299999999999997</cx:pt>
          <cx:pt idx="11040">50.310000000000002</cx:pt>
          <cx:pt idx="11041">50.310000000000002</cx:pt>
          <cx:pt idx="11042">50.310000000000002</cx:pt>
          <cx:pt idx="11043">50.310000000000002</cx:pt>
          <cx:pt idx="11044">50.310000000000002</cx:pt>
          <cx:pt idx="11045">50.32</cx:pt>
          <cx:pt idx="11046">50.32</cx:pt>
          <cx:pt idx="11047">50.32</cx:pt>
          <cx:pt idx="11048">50.32</cx:pt>
          <cx:pt idx="11049">50.32</cx:pt>
          <cx:pt idx="11050">50.32</cx:pt>
          <cx:pt idx="11051">50.32</cx:pt>
          <cx:pt idx="11052">50.329999999999998</cx:pt>
          <cx:pt idx="11053">50.329999999999998</cx:pt>
          <cx:pt idx="11054">50.329999999999998</cx:pt>
          <cx:pt idx="11055">50.329999999999998</cx:pt>
          <cx:pt idx="11056">50.329999999999998</cx:pt>
          <cx:pt idx="11057">50.329999999999998</cx:pt>
          <cx:pt idx="11058">50.329999999999998</cx:pt>
          <cx:pt idx="11059">50.340000000000003</cx:pt>
          <cx:pt idx="11060">50.340000000000003</cx:pt>
          <cx:pt idx="11061">50.340000000000003</cx:pt>
          <cx:pt idx="11062">50.350000000000001</cx:pt>
          <cx:pt idx="11063">50.350000000000001</cx:pt>
          <cx:pt idx="11064">50.350000000000001</cx:pt>
          <cx:pt idx="11065">50.350000000000001</cx:pt>
          <cx:pt idx="11066">50.359999999999999</cx:pt>
          <cx:pt idx="11067">50.359999999999999</cx:pt>
          <cx:pt idx="11068">50.359999999999999</cx:pt>
          <cx:pt idx="11069">50.369999999999997</cx:pt>
          <cx:pt idx="11070">50.369999999999997</cx:pt>
          <cx:pt idx="11071">50.369999999999997</cx:pt>
          <cx:pt idx="11072">50.369999999999997</cx:pt>
          <cx:pt idx="11073">50.369999999999997</cx:pt>
          <cx:pt idx="11074">50.369999999999997</cx:pt>
          <cx:pt idx="11075">50.369999999999997</cx:pt>
          <cx:pt idx="11076">50.369999999999997</cx:pt>
          <cx:pt idx="11077">50.369999999999997</cx:pt>
          <cx:pt idx="11078">50.369999999999997</cx:pt>
          <cx:pt idx="11079">50.380000000000003</cx:pt>
          <cx:pt idx="11080">50.380000000000003</cx:pt>
          <cx:pt idx="11081">50.380000000000003</cx:pt>
          <cx:pt idx="11082">50.390000000000001</cx:pt>
          <cx:pt idx="11083">50.390000000000001</cx:pt>
          <cx:pt idx="11084">50.390000000000001</cx:pt>
          <cx:pt idx="11085">50.390000000000001</cx:pt>
          <cx:pt idx="11086">50.390000000000001</cx:pt>
          <cx:pt idx="11087">50.390000000000001</cx:pt>
          <cx:pt idx="11088">50.390000000000001</cx:pt>
          <cx:pt idx="11089">50.390000000000001</cx:pt>
          <cx:pt idx="11090">50.390000000000001</cx:pt>
          <cx:pt idx="11091">50.390000000000001</cx:pt>
          <cx:pt idx="11092">50.390000000000001</cx:pt>
          <cx:pt idx="11093">50.399999999999999</cx:pt>
          <cx:pt idx="11094">50.399999999999999</cx:pt>
          <cx:pt idx="11095">50.399999999999999</cx:pt>
          <cx:pt idx="11096">50.399999999999999</cx:pt>
          <cx:pt idx="11097">50.399999999999999</cx:pt>
          <cx:pt idx="11098">50.399999999999999</cx:pt>
          <cx:pt idx="11099">50.399999999999999</cx:pt>
          <cx:pt idx="11100">50.409999999999997</cx:pt>
          <cx:pt idx="11101">50.409999999999997</cx:pt>
          <cx:pt idx="11102">50.409999999999997</cx:pt>
          <cx:pt idx="11103">50.409999999999997</cx:pt>
          <cx:pt idx="11104">50.409999999999997</cx:pt>
          <cx:pt idx="11105">50.409999999999997</cx:pt>
          <cx:pt idx="11106">50.420000000000002</cx:pt>
          <cx:pt idx="11107">50.420000000000002</cx:pt>
          <cx:pt idx="11108">50.420000000000002</cx:pt>
          <cx:pt idx="11109">50.420000000000002</cx:pt>
          <cx:pt idx="11110">50.420000000000002</cx:pt>
          <cx:pt idx="11111">50.43</cx:pt>
          <cx:pt idx="11112">50.43</cx:pt>
          <cx:pt idx="11113">50.43</cx:pt>
          <cx:pt idx="11114">50.43</cx:pt>
          <cx:pt idx="11115">50.439999999999998</cx:pt>
          <cx:pt idx="11116">50.439999999999998</cx:pt>
          <cx:pt idx="11117">50.439999999999998</cx:pt>
          <cx:pt idx="11118">50.439999999999998</cx:pt>
          <cx:pt idx="11119">50.439999999999998</cx:pt>
          <cx:pt idx="11120">50.450000000000003</cx:pt>
          <cx:pt idx="11121">50.450000000000003</cx:pt>
          <cx:pt idx="11122">50.450000000000003</cx:pt>
          <cx:pt idx="11123">50.450000000000003</cx:pt>
          <cx:pt idx="11124">50.450000000000003</cx:pt>
          <cx:pt idx="11125">50.450000000000003</cx:pt>
          <cx:pt idx="11126">50.450000000000003</cx:pt>
          <cx:pt idx="11127">50.450000000000003</cx:pt>
          <cx:pt idx="11128">50.460000000000001</cx:pt>
          <cx:pt idx="11129">50.460000000000001</cx:pt>
          <cx:pt idx="11130">50.460000000000001</cx:pt>
          <cx:pt idx="11131">50.469999999999999</cx:pt>
          <cx:pt idx="11132">50.469999999999999</cx:pt>
          <cx:pt idx="11133">50.469999999999999</cx:pt>
          <cx:pt idx="11134">50.469999999999999</cx:pt>
          <cx:pt idx="11135">50.479999999999997</cx:pt>
          <cx:pt idx="11136">50.479999999999997</cx:pt>
          <cx:pt idx="11137">50.490000000000002</cx:pt>
          <cx:pt idx="11138">50.490000000000002</cx:pt>
          <cx:pt idx="11139">50.490000000000002</cx:pt>
          <cx:pt idx="11140">50.5</cx:pt>
          <cx:pt idx="11141">50.5</cx:pt>
          <cx:pt idx="11142">50.5</cx:pt>
          <cx:pt idx="11143">50.5</cx:pt>
          <cx:pt idx="11144">50.509999999999998</cx:pt>
          <cx:pt idx="11145">50.509999999999998</cx:pt>
          <cx:pt idx="11146">50.509999999999998</cx:pt>
          <cx:pt idx="11147">50.509999999999998</cx:pt>
          <cx:pt idx="11148">50.509999999999998</cx:pt>
          <cx:pt idx="11149">50.509999999999998</cx:pt>
          <cx:pt idx="11150">50.509999999999998</cx:pt>
          <cx:pt idx="11151">50.509999999999998</cx:pt>
          <cx:pt idx="11152">50.509999999999998</cx:pt>
          <cx:pt idx="11153">50.520000000000003</cx:pt>
          <cx:pt idx="11154">50.520000000000003</cx:pt>
          <cx:pt idx="11155">50.520000000000003</cx:pt>
          <cx:pt idx="11156">50.520000000000003</cx:pt>
          <cx:pt idx="11157">50.520000000000003</cx:pt>
          <cx:pt idx="11158">50.530000000000001</cx:pt>
          <cx:pt idx="11159">50.530000000000001</cx:pt>
          <cx:pt idx="11160">50.530000000000001</cx:pt>
          <cx:pt idx="11161">50.530000000000001</cx:pt>
          <cx:pt idx="11162">50.530000000000001</cx:pt>
          <cx:pt idx="11163">50.530000000000001</cx:pt>
          <cx:pt idx="11164">50.539999999999999</cx:pt>
          <cx:pt idx="11165">50.539999999999999</cx:pt>
          <cx:pt idx="11166">50.549999999999997</cx:pt>
          <cx:pt idx="11167">50.549999999999997</cx:pt>
          <cx:pt idx="11168">50.560000000000002</cx:pt>
          <cx:pt idx="11169">50.560000000000002</cx:pt>
          <cx:pt idx="11170">50.57</cx:pt>
          <cx:pt idx="11171">50.57</cx:pt>
          <cx:pt idx="11172">50.57</cx:pt>
          <cx:pt idx="11173">50.57</cx:pt>
          <cx:pt idx="11174">50.57</cx:pt>
          <cx:pt idx="11175">50.57</cx:pt>
          <cx:pt idx="11176">50.57</cx:pt>
          <cx:pt idx="11177">50.579999999999998</cx:pt>
          <cx:pt idx="11178">50.579999999999998</cx:pt>
          <cx:pt idx="11179">50.579999999999998</cx:pt>
          <cx:pt idx="11180">50.579999999999998</cx:pt>
          <cx:pt idx="11181">50.590000000000003</cx:pt>
          <cx:pt idx="11182">50.590000000000003</cx:pt>
          <cx:pt idx="11183">50.590000000000003</cx:pt>
          <cx:pt idx="11184">50.600000000000001</cx:pt>
          <cx:pt idx="11185">50.600000000000001</cx:pt>
          <cx:pt idx="11186">50.600000000000001</cx:pt>
          <cx:pt idx="11187">50.600000000000001</cx:pt>
          <cx:pt idx="11188">50.609999999999999</cx:pt>
          <cx:pt idx="11189">50.609999999999999</cx:pt>
          <cx:pt idx="11190">50.619999999999997</cx:pt>
          <cx:pt idx="11191">50.619999999999997</cx:pt>
          <cx:pt idx="11192">50.619999999999997</cx:pt>
          <cx:pt idx="11193">50.619999999999997</cx:pt>
          <cx:pt idx="11194">50.619999999999997</cx:pt>
          <cx:pt idx="11195">50.619999999999997</cx:pt>
          <cx:pt idx="11196">50.619999999999997</cx:pt>
          <cx:pt idx="11197">50.619999999999997</cx:pt>
          <cx:pt idx="11198">50.619999999999997</cx:pt>
          <cx:pt idx="11199">50.619999999999997</cx:pt>
          <cx:pt idx="11200">50.619999999999997</cx:pt>
          <cx:pt idx="11201">50.619999999999997</cx:pt>
          <cx:pt idx="11202">50.619999999999997</cx:pt>
          <cx:pt idx="11203">50.630000000000003</cx:pt>
          <cx:pt idx="11204">50.630000000000003</cx:pt>
          <cx:pt idx="11205">50.630000000000003</cx:pt>
          <cx:pt idx="11206">50.630000000000003</cx:pt>
          <cx:pt idx="11207">50.640000000000001</cx:pt>
          <cx:pt idx="11208">50.640000000000001</cx:pt>
          <cx:pt idx="11209">50.640000000000001</cx:pt>
          <cx:pt idx="11210">50.649999999999999</cx:pt>
          <cx:pt idx="11211">50.659999999999997</cx:pt>
          <cx:pt idx="11212">50.659999999999997</cx:pt>
          <cx:pt idx="11213">50.659999999999997</cx:pt>
          <cx:pt idx="11214">50.670000000000002</cx:pt>
          <cx:pt idx="11215">50.670000000000002</cx:pt>
          <cx:pt idx="11216">50.670000000000002</cx:pt>
          <cx:pt idx="11217">50.68</cx:pt>
          <cx:pt idx="11218">50.68</cx:pt>
          <cx:pt idx="11219">50.68</cx:pt>
          <cx:pt idx="11220">50.68</cx:pt>
          <cx:pt idx="11221">50.68</cx:pt>
          <cx:pt idx="11222">50.68</cx:pt>
          <cx:pt idx="11223">50.68</cx:pt>
          <cx:pt idx="11224">50.68</cx:pt>
          <cx:pt idx="11225">50.689999999999998</cx:pt>
          <cx:pt idx="11226">50.689999999999998</cx:pt>
          <cx:pt idx="11227">50.689999999999998</cx:pt>
          <cx:pt idx="11228">50.689999999999998</cx:pt>
          <cx:pt idx="11229">50.700000000000003</cx:pt>
          <cx:pt idx="11230">50.700000000000003</cx:pt>
          <cx:pt idx="11231">50.700000000000003</cx:pt>
          <cx:pt idx="11232">50.700000000000003</cx:pt>
          <cx:pt idx="11233">50.700000000000003</cx:pt>
          <cx:pt idx="11234">50.700000000000003</cx:pt>
          <cx:pt idx="11235">50.710000000000001</cx:pt>
          <cx:pt idx="11236">50.710000000000001</cx:pt>
          <cx:pt idx="11237">50.710000000000001</cx:pt>
          <cx:pt idx="11238">50.710000000000001</cx:pt>
          <cx:pt idx="11239">50.719999999999999</cx:pt>
          <cx:pt idx="11240">50.719999999999999</cx:pt>
          <cx:pt idx="11241">50.729999999999997</cx:pt>
          <cx:pt idx="11242">50.729999999999997</cx:pt>
          <cx:pt idx="11243">50.729999999999997</cx:pt>
          <cx:pt idx="11244">50.740000000000002</cx:pt>
          <cx:pt idx="11245">50.740000000000002</cx:pt>
          <cx:pt idx="11246">50.75</cx:pt>
          <cx:pt idx="11247">50.75</cx:pt>
          <cx:pt idx="11248">50.75</cx:pt>
          <cx:pt idx="11249">50.75</cx:pt>
          <cx:pt idx="11250">50.75</cx:pt>
          <cx:pt idx="11251">50.75</cx:pt>
          <cx:pt idx="11252">50.759999999999998</cx:pt>
          <cx:pt idx="11253">50.759999999999998</cx:pt>
          <cx:pt idx="11254">50.759999999999998</cx:pt>
          <cx:pt idx="11255">50.770000000000003</cx:pt>
          <cx:pt idx="11256">50.770000000000003</cx:pt>
          <cx:pt idx="11257">50.770000000000003</cx:pt>
          <cx:pt idx="11258">50.770000000000003</cx:pt>
          <cx:pt idx="11259">50.770000000000003</cx:pt>
          <cx:pt idx="11260">50.770000000000003</cx:pt>
          <cx:pt idx="11261">50.770000000000003</cx:pt>
          <cx:pt idx="11262">50.780000000000001</cx:pt>
          <cx:pt idx="11263">50.780000000000001</cx:pt>
          <cx:pt idx="11264">50.780000000000001</cx:pt>
          <cx:pt idx="11265">50.780000000000001</cx:pt>
          <cx:pt idx="11266">50.780000000000001</cx:pt>
          <cx:pt idx="11267">50.789999999999999</cx:pt>
          <cx:pt idx="11268">50.789999999999999</cx:pt>
          <cx:pt idx="11269">50.789999999999999</cx:pt>
          <cx:pt idx="11270">50.789999999999999</cx:pt>
          <cx:pt idx="11271">50.789999999999999</cx:pt>
          <cx:pt idx="11272">50.789999999999999</cx:pt>
          <cx:pt idx="11273">50.799999999999997</cx:pt>
          <cx:pt idx="11274">50.799999999999997</cx:pt>
          <cx:pt idx="11275">50.799999999999997</cx:pt>
          <cx:pt idx="11276">50.799999999999997</cx:pt>
          <cx:pt idx="11277">50.799999999999997</cx:pt>
          <cx:pt idx="11278">50.799999999999997</cx:pt>
          <cx:pt idx="11279">50.810000000000002</cx:pt>
          <cx:pt idx="11280">50.810000000000002</cx:pt>
          <cx:pt idx="11281">50.810000000000002</cx:pt>
          <cx:pt idx="11282">50.810000000000002</cx:pt>
          <cx:pt idx="11283">50.810000000000002</cx:pt>
          <cx:pt idx="11284">50.82</cx:pt>
          <cx:pt idx="11285">50.82</cx:pt>
          <cx:pt idx="11286">50.829999999999998</cx:pt>
          <cx:pt idx="11287">50.829999999999998</cx:pt>
          <cx:pt idx="11288">50.829999999999998</cx:pt>
          <cx:pt idx="11289">50.829999999999998</cx:pt>
          <cx:pt idx="11290">50.829999999999998</cx:pt>
          <cx:pt idx="11291">50.829999999999998</cx:pt>
          <cx:pt idx="11292">50.829999999999998</cx:pt>
          <cx:pt idx="11293">50.829999999999998</cx:pt>
          <cx:pt idx="11294">50.840000000000003</cx:pt>
          <cx:pt idx="11295">50.850000000000001</cx:pt>
          <cx:pt idx="11296">50.850000000000001</cx:pt>
          <cx:pt idx="11297">50.850000000000001</cx:pt>
          <cx:pt idx="11298">50.850000000000001</cx:pt>
          <cx:pt idx="11299">50.850000000000001</cx:pt>
          <cx:pt idx="11300">50.850000000000001</cx:pt>
          <cx:pt idx="11301">50.850000000000001</cx:pt>
          <cx:pt idx="11302">50.859999999999999</cx:pt>
          <cx:pt idx="11303">50.859999999999999</cx:pt>
          <cx:pt idx="11304">50.859999999999999</cx:pt>
          <cx:pt idx="11305">50.859999999999999</cx:pt>
          <cx:pt idx="11306">50.869999999999997</cx:pt>
          <cx:pt idx="11307">50.869999999999997</cx:pt>
          <cx:pt idx="11308">50.869999999999997</cx:pt>
          <cx:pt idx="11309">50.869999999999997</cx:pt>
          <cx:pt idx="11310">50.880000000000003</cx:pt>
          <cx:pt idx="11311">50.880000000000003</cx:pt>
          <cx:pt idx="11312">50.880000000000003</cx:pt>
          <cx:pt idx="11313">50.880000000000003</cx:pt>
          <cx:pt idx="11314">50.880000000000003</cx:pt>
          <cx:pt idx="11315">50.880000000000003</cx:pt>
          <cx:pt idx="11316">50.880000000000003</cx:pt>
          <cx:pt idx="11317">50.880000000000003</cx:pt>
          <cx:pt idx="11318">50.880000000000003</cx:pt>
          <cx:pt idx="11319">50.890000000000001</cx:pt>
          <cx:pt idx="11320">50.899999999999999</cx:pt>
          <cx:pt idx="11321">50.899999999999999</cx:pt>
          <cx:pt idx="11322">50.899999999999999</cx:pt>
          <cx:pt idx="11323">50.899999999999999</cx:pt>
          <cx:pt idx="11324">50.909999999999997</cx:pt>
          <cx:pt idx="11325">50.920000000000002</cx:pt>
          <cx:pt idx="11326">50.920000000000002</cx:pt>
          <cx:pt idx="11327">50.920000000000002</cx:pt>
          <cx:pt idx="11328">50.920000000000002</cx:pt>
          <cx:pt idx="11329">50.920000000000002</cx:pt>
          <cx:pt idx="11330">50.920000000000002</cx:pt>
          <cx:pt idx="11331">50.93</cx:pt>
          <cx:pt idx="11332">50.93</cx:pt>
          <cx:pt idx="11333">50.93</cx:pt>
          <cx:pt idx="11334">50.93</cx:pt>
          <cx:pt idx="11335">50.939999999999998</cx:pt>
          <cx:pt idx="11336">50.939999999999998</cx:pt>
          <cx:pt idx="11337">50.939999999999998</cx:pt>
          <cx:pt idx="11338">50.950000000000003</cx:pt>
          <cx:pt idx="11339">50.950000000000003</cx:pt>
          <cx:pt idx="11340">50.950000000000003</cx:pt>
          <cx:pt idx="11341">50.950000000000003</cx:pt>
          <cx:pt idx="11342">50.950000000000003</cx:pt>
          <cx:pt idx="11343">50.950000000000003</cx:pt>
          <cx:pt idx="11344">50.960000000000001</cx:pt>
          <cx:pt idx="11345">50.960000000000001</cx:pt>
          <cx:pt idx="11346">50.960000000000001</cx:pt>
          <cx:pt idx="11347">50.960000000000001</cx:pt>
          <cx:pt idx="11348">50.960000000000001</cx:pt>
          <cx:pt idx="11349">50.969999999999999</cx:pt>
          <cx:pt idx="11350">50.969999999999999</cx:pt>
          <cx:pt idx="11351">50.969999999999999</cx:pt>
          <cx:pt idx="11352">50.979999999999997</cx:pt>
          <cx:pt idx="11353">50.979999999999997</cx:pt>
          <cx:pt idx="11354">50.979999999999997</cx:pt>
          <cx:pt idx="11355">50.979999999999997</cx:pt>
          <cx:pt idx="11356">50.990000000000002</cx:pt>
          <cx:pt idx="11357">50.990000000000002</cx:pt>
          <cx:pt idx="11358">50.990000000000002</cx:pt>
          <cx:pt idx="11359">50.990000000000002</cx:pt>
          <cx:pt idx="11360">50.990000000000002</cx:pt>
          <cx:pt idx="11361">51</cx:pt>
          <cx:pt idx="11362">51</cx:pt>
          <cx:pt idx="11363">51</cx:pt>
          <cx:pt idx="11364">51</cx:pt>
          <cx:pt idx="11365">51</cx:pt>
          <cx:pt idx="11366">51</cx:pt>
          <cx:pt idx="11367">51</cx:pt>
          <cx:pt idx="11368">51</cx:pt>
          <cx:pt idx="11369">51.009999999999998</cx:pt>
          <cx:pt idx="11370">51.009999999999998</cx:pt>
          <cx:pt idx="11371">51.009999999999998</cx:pt>
          <cx:pt idx="11372">51.009999999999998</cx:pt>
          <cx:pt idx="11373">51.020000000000003</cx:pt>
          <cx:pt idx="11374">51.020000000000003</cx:pt>
          <cx:pt idx="11375">51.020000000000003</cx:pt>
          <cx:pt idx="11376">51.020000000000003</cx:pt>
          <cx:pt idx="11377">51.020000000000003</cx:pt>
          <cx:pt idx="11378">51.020000000000003</cx:pt>
          <cx:pt idx="11379">51.030000000000001</cx:pt>
          <cx:pt idx="11380">51.039999999999999</cx:pt>
          <cx:pt idx="11381">51.039999999999999</cx:pt>
          <cx:pt idx="11382">51.039999999999999</cx:pt>
          <cx:pt idx="11383">51.039999999999999</cx:pt>
          <cx:pt idx="11384">51.039999999999999</cx:pt>
          <cx:pt idx="11385">51.039999999999999</cx:pt>
          <cx:pt idx="11386">51.049999999999997</cx:pt>
          <cx:pt idx="11387">51.049999999999997</cx:pt>
          <cx:pt idx="11388">51.049999999999997</cx:pt>
          <cx:pt idx="11389">51.049999999999997</cx:pt>
          <cx:pt idx="11390">51.060000000000002</cx:pt>
          <cx:pt idx="11391">51.060000000000002</cx:pt>
          <cx:pt idx="11392">51.060000000000002</cx:pt>
          <cx:pt idx="11393">51.07</cx:pt>
          <cx:pt idx="11394">51.07</cx:pt>
          <cx:pt idx="11395">51.07</cx:pt>
          <cx:pt idx="11396">51.07</cx:pt>
          <cx:pt idx="11397">51.07</cx:pt>
          <cx:pt idx="11398">51.07</cx:pt>
          <cx:pt idx="11399">51.07</cx:pt>
          <cx:pt idx="11400">51.07</cx:pt>
          <cx:pt idx="11401">51.07</cx:pt>
          <cx:pt idx="11402">51.07</cx:pt>
          <cx:pt idx="11403">51.079999999999998</cx:pt>
          <cx:pt idx="11404">51.079999999999998</cx:pt>
          <cx:pt idx="11405">51.079999999999998</cx:pt>
          <cx:pt idx="11406">51.079999999999998</cx:pt>
          <cx:pt idx="11407">51.090000000000003</cx:pt>
          <cx:pt idx="11408">51.090000000000003</cx:pt>
          <cx:pt idx="11409">51.090000000000003</cx:pt>
          <cx:pt idx="11410">51.090000000000003</cx:pt>
          <cx:pt idx="11411">51.090000000000003</cx:pt>
          <cx:pt idx="11412">51.100000000000001</cx:pt>
          <cx:pt idx="11413">51.100000000000001</cx:pt>
          <cx:pt idx="11414">51.100000000000001</cx:pt>
          <cx:pt idx="11415">51.100000000000001</cx:pt>
          <cx:pt idx="11416">51.100000000000001</cx:pt>
          <cx:pt idx="11417">51.100000000000001</cx:pt>
          <cx:pt idx="11418">51.100000000000001</cx:pt>
          <cx:pt idx="11419">51.109999999999999</cx:pt>
          <cx:pt idx="11420">51.109999999999999</cx:pt>
          <cx:pt idx="11421">51.109999999999999</cx:pt>
          <cx:pt idx="11422">51.109999999999999</cx:pt>
          <cx:pt idx="11423">51.119999999999997</cx:pt>
          <cx:pt idx="11424">51.119999999999997</cx:pt>
          <cx:pt idx="11425">51.119999999999997</cx:pt>
          <cx:pt idx="11426">51.119999999999997</cx:pt>
          <cx:pt idx="11427">51.119999999999997</cx:pt>
          <cx:pt idx="11428">51.130000000000003</cx:pt>
          <cx:pt idx="11429">51.130000000000003</cx:pt>
          <cx:pt idx="11430">51.130000000000003</cx:pt>
          <cx:pt idx="11431">51.130000000000003</cx:pt>
          <cx:pt idx="11432">51.140000000000001</cx:pt>
          <cx:pt idx="11433">51.140000000000001</cx:pt>
          <cx:pt idx="11434">51.140000000000001</cx:pt>
          <cx:pt idx="11435">51.140000000000001</cx:pt>
          <cx:pt idx="11436">51.140000000000001</cx:pt>
          <cx:pt idx="11437">51.149999999999999</cx:pt>
          <cx:pt idx="11438">51.149999999999999</cx:pt>
          <cx:pt idx="11439">51.149999999999999</cx:pt>
          <cx:pt idx="11440">51.159999999999997</cx:pt>
          <cx:pt idx="11441">51.159999999999997</cx:pt>
          <cx:pt idx="11442">51.159999999999997</cx:pt>
          <cx:pt idx="11443">51.170000000000002</cx:pt>
          <cx:pt idx="11444">51.170000000000002</cx:pt>
          <cx:pt idx="11445">51.170000000000002</cx:pt>
          <cx:pt idx="11446">51.170000000000002</cx:pt>
          <cx:pt idx="11447">51.170000000000002</cx:pt>
          <cx:pt idx="11448">51.18</cx:pt>
          <cx:pt idx="11449">51.18</cx:pt>
          <cx:pt idx="11450">51.18</cx:pt>
          <cx:pt idx="11451">51.189999999999998</cx:pt>
          <cx:pt idx="11452">51.189999999999998</cx:pt>
          <cx:pt idx="11453">51.189999999999998</cx:pt>
          <cx:pt idx="11454">51.200000000000003</cx:pt>
          <cx:pt idx="11455">51.200000000000003</cx:pt>
          <cx:pt idx="11456">51.200000000000003</cx:pt>
          <cx:pt idx="11457">51.200000000000003</cx:pt>
          <cx:pt idx="11458">51.200000000000003</cx:pt>
          <cx:pt idx="11459">51.200000000000003</cx:pt>
          <cx:pt idx="11460">51.210000000000001</cx:pt>
          <cx:pt idx="11461">51.210000000000001</cx:pt>
          <cx:pt idx="11462">51.219999999999999</cx:pt>
          <cx:pt idx="11463">51.219999999999999</cx:pt>
          <cx:pt idx="11464">51.219999999999999</cx:pt>
          <cx:pt idx="11465">51.219999999999999</cx:pt>
          <cx:pt idx="11466">51.229999999999997</cx:pt>
          <cx:pt idx="11467">51.240000000000002</cx:pt>
          <cx:pt idx="11468">51.240000000000002</cx:pt>
          <cx:pt idx="11469">51.25</cx:pt>
          <cx:pt idx="11470">51.25</cx:pt>
          <cx:pt idx="11471">51.259999999999998</cx:pt>
          <cx:pt idx="11472">51.259999999999998</cx:pt>
          <cx:pt idx="11473">51.259999999999998</cx:pt>
          <cx:pt idx="11474">51.259999999999998</cx:pt>
          <cx:pt idx="11475">51.259999999999998</cx:pt>
          <cx:pt idx="11476">51.259999999999998</cx:pt>
          <cx:pt idx="11477">51.259999999999998</cx:pt>
          <cx:pt idx="11478">51.259999999999998</cx:pt>
          <cx:pt idx="11479">51.270000000000003</cx:pt>
          <cx:pt idx="11480">51.280000000000001</cx:pt>
          <cx:pt idx="11481">51.280000000000001</cx:pt>
          <cx:pt idx="11482">51.280000000000001</cx:pt>
          <cx:pt idx="11483">51.280000000000001</cx:pt>
          <cx:pt idx="11484">51.280000000000001</cx:pt>
          <cx:pt idx="11485">51.289999999999999</cx:pt>
          <cx:pt idx="11486">51.289999999999999</cx:pt>
          <cx:pt idx="11487">51.289999999999999</cx:pt>
          <cx:pt idx="11488">51.289999999999999</cx:pt>
          <cx:pt idx="11489">51.289999999999999</cx:pt>
          <cx:pt idx="11490">51.289999999999999</cx:pt>
          <cx:pt idx="11491">51.289999999999999</cx:pt>
          <cx:pt idx="11492">51.299999999999997</cx:pt>
          <cx:pt idx="11493">51.299999999999997</cx:pt>
          <cx:pt idx="11494">51.299999999999997</cx:pt>
          <cx:pt idx="11495">51.299999999999997</cx:pt>
          <cx:pt idx="11496">51.299999999999997</cx:pt>
          <cx:pt idx="11497">51.299999999999997</cx:pt>
          <cx:pt idx="11498">51.310000000000002</cx:pt>
          <cx:pt idx="11499">51.310000000000002</cx:pt>
          <cx:pt idx="11500">51.32</cx:pt>
          <cx:pt idx="11501">51.32</cx:pt>
          <cx:pt idx="11502">51.32</cx:pt>
          <cx:pt idx="11503">51.32</cx:pt>
          <cx:pt idx="11504">51.329999999999998</cx:pt>
          <cx:pt idx="11505">51.329999999999998</cx:pt>
          <cx:pt idx="11506">51.329999999999998</cx:pt>
          <cx:pt idx="11507">51.329999999999998</cx:pt>
          <cx:pt idx="11508">51.329999999999998</cx:pt>
          <cx:pt idx="11509">51.329999999999998</cx:pt>
          <cx:pt idx="11510">51.340000000000003</cx:pt>
          <cx:pt idx="11511">51.340000000000003</cx:pt>
          <cx:pt idx="11512">51.350000000000001</cx:pt>
          <cx:pt idx="11513">51.350000000000001</cx:pt>
          <cx:pt idx="11514">51.350000000000001</cx:pt>
          <cx:pt idx="11515">51.350000000000001</cx:pt>
          <cx:pt idx="11516">51.350000000000001</cx:pt>
          <cx:pt idx="11517">51.359999999999999</cx:pt>
          <cx:pt idx="11518">51.359999999999999</cx:pt>
          <cx:pt idx="11519">51.359999999999999</cx:pt>
          <cx:pt idx="11520">51.359999999999999</cx:pt>
          <cx:pt idx="11521">51.359999999999999</cx:pt>
          <cx:pt idx="11522">51.359999999999999</cx:pt>
          <cx:pt idx="11523">51.359999999999999</cx:pt>
          <cx:pt idx="11524">51.359999999999999</cx:pt>
          <cx:pt idx="11525">51.359999999999999</cx:pt>
          <cx:pt idx="11526">51.369999999999997</cx:pt>
          <cx:pt idx="11527">51.369999999999997</cx:pt>
          <cx:pt idx="11528">51.369999999999997</cx:pt>
          <cx:pt idx="11529">51.369999999999997</cx:pt>
          <cx:pt idx="11530">51.369999999999997</cx:pt>
          <cx:pt idx="11531">51.380000000000003</cx:pt>
          <cx:pt idx="11532">51.380000000000003</cx:pt>
          <cx:pt idx="11533">51.380000000000003</cx:pt>
          <cx:pt idx="11534">51.380000000000003</cx:pt>
          <cx:pt idx="11535">51.380000000000003</cx:pt>
          <cx:pt idx="11536">51.380000000000003</cx:pt>
          <cx:pt idx="11537">51.390000000000001</cx:pt>
          <cx:pt idx="11538">51.390000000000001</cx:pt>
          <cx:pt idx="11539">51.390000000000001</cx:pt>
          <cx:pt idx="11540">51.399999999999999</cx:pt>
          <cx:pt idx="11541">51.399999999999999</cx:pt>
          <cx:pt idx="11542">51.399999999999999</cx:pt>
          <cx:pt idx="11543">51.399999999999999</cx:pt>
          <cx:pt idx="11544">51.399999999999999</cx:pt>
          <cx:pt idx="11545">51.399999999999999</cx:pt>
          <cx:pt idx="11546">51.409999999999997</cx:pt>
          <cx:pt idx="11547">51.409999999999997</cx:pt>
          <cx:pt idx="11548">51.409999999999997</cx:pt>
          <cx:pt idx="11549">51.420000000000002</cx:pt>
          <cx:pt idx="11550">51.420000000000002</cx:pt>
          <cx:pt idx="11551">51.420000000000002</cx:pt>
          <cx:pt idx="11552">51.420000000000002</cx:pt>
          <cx:pt idx="11553">51.420000000000002</cx:pt>
          <cx:pt idx="11554">51.43</cx:pt>
          <cx:pt idx="11555">51.43</cx:pt>
          <cx:pt idx="11556">51.43</cx:pt>
          <cx:pt idx="11557">51.43</cx:pt>
          <cx:pt idx="11558">51.43</cx:pt>
          <cx:pt idx="11559">51.43</cx:pt>
          <cx:pt idx="11560">51.43</cx:pt>
          <cx:pt idx="11561">51.439999999999998</cx:pt>
          <cx:pt idx="11562">51.439999999999998</cx:pt>
          <cx:pt idx="11563">51.439999999999998</cx:pt>
          <cx:pt idx="11564">51.439999999999998</cx:pt>
          <cx:pt idx="11565">51.439999999999998</cx:pt>
          <cx:pt idx="11566">51.450000000000003</cx:pt>
          <cx:pt idx="11567">51.450000000000003</cx:pt>
          <cx:pt idx="11568">51.450000000000003</cx:pt>
          <cx:pt idx="11569">51.450000000000003</cx:pt>
          <cx:pt idx="11570">51.450000000000003</cx:pt>
          <cx:pt idx="11571">51.450000000000003</cx:pt>
          <cx:pt idx="11572">51.450000000000003</cx:pt>
          <cx:pt idx="11573">51.460000000000001</cx:pt>
          <cx:pt idx="11574">51.460000000000001</cx:pt>
          <cx:pt idx="11575">51.460000000000001</cx:pt>
          <cx:pt idx="11576">51.460000000000001</cx:pt>
          <cx:pt idx="11577">51.460000000000001</cx:pt>
          <cx:pt idx="11578">51.469999999999999</cx:pt>
          <cx:pt idx="11579">51.469999999999999</cx:pt>
          <cx:pt idx="11580">51.469999999999999</cx:pt>
          <cx:pt idx="11581">51.479999999999997</cx:pt>
          <cx:pt idx="11582">51.479999999999997</cx:pt>
          <cx:pt idx="11583">51.479999999999997</cx:pt>
          <cx:pt idx="11584">51.479999999999997</cx:pt>
          <cx:pt idx="11585">51.479999999999997</cx:pt>
          <cx:pt idx="11586">51.479999999999997</cx:pt>
          <cx:pt idx="11587">51.479999999999997</cx:pt>
          <cx:pt idx="11588">51.479999999999997</cx:pt>
          <cx:pt idx="11589">51.479999999999997</cx:pt>
          <cx:pt idx="11590">51.479999999999997</cx:pt>
          <cx:pt idx="11591">51.490000000000002</cx:pt>
          <cx:pt idx="11592">51.490000000000002</cx:pt>
          <cx:pt idx="11593">51.490000000000002</cx:pt>
          <cx:pt idx="11594">51.490000000000002</cx:pt>
          <cx:pt idx="11595">51.490000000000002</cx:pt>
          <cx:pt idx="11596">51.490000000000002</cx:pt>
          <cx:pt idx="11597">51.490000000000002</cx:pt>
          <cx:pt idx="11598">51.490000000000002</cx:pt>
          <cx:pt idx="11599">51.5</cx:pt>
          <cx:pt idx="11600">51.5</cx:pt>
          <cx:pt idx="11601">51.5</cx:pt>
          <cx:pt idx="11602">51.5</cx:pt>
          <cx:pt idx="11603">51.509999999999998</cx:pt>
          <cx:pt idx="11604">51.509999999999998</cx:pt>
          <cx:pt idx="11605">51.509999999999998</cx:pt>
          <cx:pt idx="11606">51.509999999999998</cx:pt>
          <cx:pt idx="11607">51.520000000000003</cx:pt>
          <cx:pt idx="11608">51.520000000000003</cx:pt>
          <cx:pt idx="11609">51.530000000000001</cx:pt>
          <cx:pt idx="11610">51.530000000000001</cx:pt>
          <cx:pt idx="11611">51.539999999999999</cx:pt>
          <cx:pt idx="11612">51.539999999999999</cx:pt>
          <cx:pt idx="11613">51.539999999999999</cx:pt>
          <cx:pt idx="11614">51.539999999999999</cx:pt>
          <cx:pt idx="11615">51.539999999999999</cx:pt>
          <cx:pt idx="11616">51.539999999999999</cx:pt>
          <cx:pt idx="11617">51.539999999999999</cx:pt>
          <cx:pt idx="11618">51.539999999999999</cx:pt>
          <cx:pt idx="11619">51.549999999999997</cx:pt>
          <cx:pt idx="11620">51.549999999999997</cx:pt>
          <cx:pt idx="11621">51.549999999999997</cx:pt>
          <cx:pt idx="11622">51.549999999999997</cx:pt>
          <cx:pt idx="11623">51.549999999999997</cx:pt>
          <cx:pt idx="11624">51.560000000000002</cx:pt>
          <cx:pt idx="11625">51.560000000000002</cx:pt>
          <cx:pt idx="11626">51.560000000000002</cx:pt>
          <cx:pt idx="11627">51.560000000000002</cx:pt>
          <cx:pt idx="11628">51.57</cx:pt>
          <cx:pt idx="11629">51.57</cx:pt>
          <cx:pt idx="11630">51.57</cx:pt>
          <cx:pt idx="11631">51.57</cx:pt>
          <cx:pt idx="11632">51.57</cx:pt>
          <cx:pt idx="11633">51.57</cx:pt>
          <cx:pt idx="11634">51.57</cx:pt>
          <cx:pt idx="11635">51.579999999999998</cx:pt>
          <cx:pt idx="11636">51.579999999999998</cx:pt>
          <cx:pt idx="11637">51.579999999999998</cx:pt>
          <cx:pt idx="11638">51.579999999999998</cx:pt>
          <cx:pt idx="11639">51.579999999999998</cx:pt>
          <cx:pt idx="11640">51.590000000000003</cx:pt>
          <cx:pt idx="11641">51.590000000000003</cx:pt>
          <cx:pt idx="11642">51.590000000000003</cx:pt>
          <cx:pt idx="11643">51.600000000000001</cx:pt>
          <cx:pt idx="11644">51.600000000000001</cx:pt>
          <cx:pt idx="11645">51.600000000000001</cx:pt>
          <cx:pt idx="11646">51.600000000000001</cx:pt>
          <cx:pt idx="11647">51.609999999999999</cx:pt>
          <cx:pt idx="11648">51.609999999999999</cx:pt>
          <cx:pt idx="11649">51.609999999999999</cx:pt>
          <cx:pt idx="11650">51.609999999999999</cx:pt>
          <cx:pt idx="11651">51.609999999999999</cx:pt>
          <cx:pt idx="11652">51.609999999999999</cx:pt>
          <cx:pt idx="11653">51.619999999999997</cx:pt>
          <cx:pt idx="11654">51.619999999999997</cx:pt>
          <cx:pt idx="11655">51.619999999999997</cx:pt>
          <cx:pt idx="11656">51.619999999999997</cx:pt>
          <cx:pt idx="11657">51.619999999999997</cx:pt>
          <cx:pt idx="11658">51.630000000000003</cx:pt>
          <cx:pt idx="11659">51.630000000000003</cx:pt>
          <cx:pt idx="11660">51.630000000000003</cx:pt>
          <cx:pt idx="11661">51.630000000000003</cx:pt>
          <cx:pt idx="11662">51.640000000000001</cx:pt>
          <cx:pt idx="11663">51.640000000000001</cx:pt>
          <cx:pt idx="11664">51.640000000000001</cx:pt>
          <cx:pt idx="11665">51.640000000000001</cx:pt>
          <cx:pt idx="11666">51.640000000000001</cx:pt>
          <cx:pt idx="11667">51.640000000000001</cx:pt>
          <cx:pt idx="11668">51.640000000000001</cx:pt>
          <cx:pt idx="11669">51.649999999999999</cx:pt>
          <cx:pt idx="11670">51.649999999999999</cx:pt>
          <cx:pt idx="11671">51.649999999999999</cx:pt>
          <cx:pt idx="11672">51.649999999999999</cx:pt>
          <cx:pt idx="11673">51.659999999999997</cx:pt>
          <cx:pt idx="11674">51.659999999999997</cx:pt>
          <cx:pt idx="11675">51.659999999999997</cx:pt>
          <cx:pt idx="11676">51.659999999999997</cx:pt>
          <cx:pt idx="11677">51.659999999999997</cx:pt>
          <cx:pt idx="11678">51.670000000000002</cx:pt>
          <cx:pt idx="11679">51.670000000000002</cx:pt>
          <cx:pt idx="11680">51.670000000000002</cx:pt>
          <cx:pt idx="11681">51.670000000000002</cx:pt>
          <cx:pt idx="11682">51.670000000000002</cx:pt>
          <cx:pt idx="11683">51.670000000000002</cx:pt>
          <cx:pt idx="11684">51.68</cx:pt>
          <cx:pt idx="11685">51.68</cx:pt>
          <cx:pt idx="11686">51.68</cx:pt>
          <cx:pt idx="11687">51.689999999999998</cx:pt>
          <cx:pt idx="11688">51.689999999999998</cx:pt>
          <cx:pt idx="11689">51.689999999999998</cx:pt>
          <cx:pt idx="11690">51.689999999999998</cx:pt>
          <cx:pt idx="11691">51.689999999999998</cx:pt>
          <cx:pt idx="11692">51.689999999999998</cx:pt>
          <cx:pt idx="11693">51.689999999999998</cx:pt>
          <cx:pt idx="11694">51.700000000000003</cx:pt>
          <cx:pt idx="11695">51.700000000000003</cx:pt>
          <cx:pt idx="11696">51.700000000000003</cx:pt>
          <cx:pt idx="11697">51.700000000000003</cx:pt>
          <cx:pt idx="11698">51.700000000000003</cx:pt>
          <cx:pt idx="11699">51.700000000000003</cx:pt>
          <cx:pt idx="11700">51.700000000000003</cx:pt>
          <cx:pt idx="11701">51.710000000000001</cx:pt>
          <cx:pt idx="11702">51.710000000000001</cx:pt>
          <cx:pt idx="11703">51.710000000000001</cx:pt>
          <cx:pt idx="11704">51.710000000000001</cx:pt>
          <cx:pt idx="11705">51.710000000000001</cx:pt>
          <cx:pt idx="11706">51.710000000000001</cx:pt>
          <cx:pt idx="11707">51.719999999999999</cx:pt>
          <cx:pt idx="11708">51.719999999999999</cx:pt>
          <cx:pt idx="11709">51.719999999999999</cx:pt>
          <cx:pt idx="11710">51.719999999999999</cx:pt>
          <cx:pt idx="11711">51.719999999999999</cx:pt>
          <cx:pt idx="11712">51.719999999999999</cx:pt>
          <cx:pt idx="11713">51.719999999999999</cx:pt>
          <cx:pt idx="11714">51.729999999999997</cx:pt>
          <cx:pt idx="11715">51.729999999999997</cx:pt>
          <cx:pt idx="11716">51.729999999999997</cx:pt>
          <cx:pt idx="11717">51.729999999999997</cx:pt>
          <cx:pt idx="11718">51.729999999999997</cx:pt>
          <cx:pt idx="11719">51.740000000000002</cx:pt>
          <cx:pt idx="11720">51.740000000000002</cx:pt>
          <cx:pt idx="11721">51.740000000000002</cx:pt>
          <cx:pt idx="11722">51.740000000000002</cx:pt>
          <cx:pt idx="11723">51.740000000000002</cx:pt>
          <cx:pt idx="11724">51.740000000000002</cx:pt>
          <cx:pt idx="11725">51.740000000000002</cx:pt>
          <cx:pt idx="11726">51.740000000000002</cx:pt>
          <cx:pt idx="11727">51.740000000000002</cx:pt>
          <cx:pt idx="11728">51.740000000000002</cx:pt>
          <cx:pt idx="11729">51.75</cx:pt>
          <cx:pt idx="11730">51.75</cx:pt>
          <cx:pt idx="11731">51.75</cx:pt>
          <cx:pt idx="11732">51.75</cx:pt>
          <cx:pt idx="11733">51.75</cx:pt>
          <cx:pt idx="11734">51.75</cx:pt>
          <cx:pt idx="11735">51.75</cx:pt>
          <cx:pt idx="11736">51.759999999999998</cx:pt>
          <cx:pt idx="11737">51.759999999999998</cx:pt>
          <cx:pt idx="11738">51.759999999999998</cx:pt>
          <cx:pt idx="11739">51.759999999999998</cx:pt>
          <cx:pt idx="11740">51.759999999999998</cx:pt>
          <cx:pt idx="11741">51.759999999999998</cx:pt>
          <cx:pt idx="11742">51.759999999999998</cx:pt>
          <cx:pt idx="11743">51.770000000000003</cx:pt>
          <cx:pt idx="11744">51.770000000000003</cx:pt>
          <cx:pt idx="11745">51.770000000000003</cx:pt>
          <cx:pt idx="11746">51.770000000000003</cx:pt>
          <cx:pt idx="11747">51.780000000000001</cx:pt>
          <cx:pt idx="11748">51.780000000000001</cx:pt>
          <cx:pt idx="11749">51.780000000000001</cx:pt>
          <cx:pt idx="11750">51.780000000000001</cx:pt>
          <cx:pt idx="11751">51.789999999999999</cx:pt>
          <cx:pt idx="11752">51.789999999999999</cx:pt>
          <cx:pt idx="11753">51.789999999999999</cx:pt>
          <cx:pt idx="11754">51.789999999999999</cx:pt>
          <cx:pt idx="11755">51.789999999999999</cx:pt>
          <cx:pt idx="11756">51.799999999999997</cx:pt>
          <cx:pt idx="11757">51.799999999999997</cx:pt>
          <cx:pt idx="11758">51.799999999999997</cx:pt>
          <cx:pt idx="11759">51.799999999999997</cx:pt>
          <cx:pt idx="11760">51.810000000000002</cx:pt>
          <cx:pt idx="11761">51.810000000000002</cx:pt>
          <cx:pt idx="11762">51.82</cx:pt>
          <cx:pt idx="11763">51.82</cx:pt>
          <cx:pt idx="11764">51.82</cx:pt>
          <cx:pt idx="11765">51.82</cx:pt>
          <cx:pt idx="11766">51.82</cx:pt>
          <cx:pt idx="11767">51.82</cx:pt>
          <cx:pt idx="11768">51.829999999999998</cx:pt>
          <cx:pt idx="11769">51.829999999999998</cx:pt>
          <cx:pt idx="11770">51.829999999999998</cx:pt>
          <cx:pt idx="11771">51.829999999999998</cx:pt>
          <cx:pt idx="11772">51.829999999999998</cx:pt>
          <cx:pt idx="11773">51.829999999999998</cx:pt>
          <cx:pt idx="11774">51.829999999999998</cx:pt>
          <cx:pt idx="11775">51.829999999999998</cx:pt>
          <cx:pt idx="11776">51.829999999999998</cx:pt>
          <cx:pt idx="11777">51.840000000000003</cx:pt>
          <cx:pt idx="11778">51.840000000000003</cx:pt>
          <cx:pt idx="11779">51.840000000000003</cx:pt>
          <cx:pt idx="11780">51.840000000000003</cx:pt>
          <cx:pt idx="11781">51.840000000000003</cx:pt>
          <cx:pt idx="11782">51.840000000000003</cx:pt>
          <cx:pt idx="11783">51.850000000000001</cx:pt>
          <cx:pt idx="11784">51.850000000000001</cx:pt>
          <cx:pt idx="11785">51.850000000000001</cx:pt>
          <cx:pt idx="11786">51.850000000000001</cx:pt>
          <cx:pt idx="11787">51.850000000000001</cx:pt>
          <cx:pt idx="11788">51.850000000000001</cx:pt>
          <cx:pt idx="11789">51.850000000000001</cx:pt>
          <cx:pt idx="11790">51.859999999999999</cx:pt>
          <cx:pt idx="11791">51.859999999999999</cx:pt>
          <cx:pt idx="11792">51.859999999999999</cx:pt>
          <cx:pt idx="11793">51.859999999999999</cx:pt>
          <cx:pt idx="11794">51.859999999999999</cx:pt>
          <cx:pt idx="11795">51.859999999999999</cx:pt>
          <cx:pt idx="11796">51.859999999999999</cx:pt>
          <cx:pt idx="11797">51.859999999999999</cx:pt>
          <cx:pt idx="11798">51.859999999999999</cx:pt>
          <cx:pt idx="11799">51.859999999999999</cx:pt>
          <cx:pt idx="11800">51.859999999999999</cx:pt>
          <cx:pt idx="11801">51.859999999999999</cx:pt>
          <cx:pt idx="11802">51.869999999999997</cx:pt>
          <cx:pt idx="11803">51.869999999999997</cx:pt>
          <cx:pt idx="11804">51.869999999999997</cx:pt>
          <cx:pt idx="11805">51.869999999999997</cx:pt>
          <cx:pt idx="11806">51.869999999999997</cx:pt>
          <cx:pt idx="11807">51.869999999999997</cx:pt>
          <cx:pt idx="11808">51.869999999999997</cx:pt>
          <cx:pt idx="11809">51.869999999999997</cx:pt>
          <cx:pt idx="11810">51.880000000000003</cx:pt>
          <cx:pt idx="11811">51.880000000000003</cx:pt>
          <cx:pt idx="11812">51.880000000000003</cx:pt>
          <cx:pt idx="11813">51.880000000000003</cx:pt>
          <cx:pt idx="11814">51.880000000000003</cx:pt>
          <cx:pt idx="11815">51.880000000000003</cx:pt>
          <cx:pt idx="11816">51.880000000000003</cx:pt>
          <cx:pt idx="11817">51.880000000000003</cx:pt>
          <cx:pt idx="11818">51.880000000000003</cx:pt>
          <cx:pt idx="11819">51.880000000000003</cx:pt>
          <cx:pt idx="11820">51.890000000000001</cx:pt>
          <cx:pt idx="11821">51.890000000000001</cx:pt>
          <cx:pt idx="11822">51.890000000000001</cx:pt>
          <cx:pt idx="11823">51.890000000000001</cx:pt>
          <cx:pt idx="11824">51.890000000000001</cx:pt>
          <cx:pt idx="11825">51.890000000000001</cx:pt>
          <cx:pt idx="11826">51.890000000000001</cx:pt>
          <cx:pt idx="11827">51.899999999999999</cx:pt>
          <cx:pt idx="11828">51.899999999999999</cx:pt>
          <cx:pt idx="11829">51.899999999999999</cx:pt>
          <cx:pt idx="11830">51.899999999999999</cx:pt>
          <cx:pt idx="11831">51.899999999999999</cx:pt>
          <cx:pt idx="11832">51.899999999999999</cx:pt>
          <cx:pt idx="11833">51.899999999999999</cx:pt>
          <cx:pt idx="11834">51.899999999999999</cx:pt>
          <cx:pt idx="11835">51.899999999999999</cx:pt>
          <cx:pt idx="11836">51.909999999999997</cx:pt>
          <cx:pt idx="11837">51.909999999999997</cx:pt>
          <cx:pt idx="11838">51.909999999999997</cx:pt>
          <cx:pt idx="11839">51.909999999999997</cx:pt>
          <cx:pt idx="11840">51.909999999999997</cx:pt>
          <cx:pt idx="11841">51.909999999999997</cx:pt>
          <cx:pt idx="11842">51.909999999999997</cx:pt>
          <cx:pt idx="11843">51.920000000000002</cx:pt>
          <cx:pt idx="11844">51.920000000000002</cx:pt>
          <cx:pt idx="11845">51.920000000000002</cx:pt>
          <cx:pt idx="11846">51.920000000000002</cx:pt>
          <cx:pt idx="11847">51.920000000000002</cx:pt>
          <cx:pt idx="11848">51.920000000000002</cx:pt>
          <cx:pt idx="11849">51.93</cx:pt>
          <cx:pt idx="11850">51.93</cx:pt>
          <cx:pt idx="11851">51.93</cx:pt>
          <cx:pt idx="11852">51.93</cx:pt>
          <cx:pt idx="11853">51.93</cx:pt>
          <cx:pt idx="11854">51.93</cx:pt>
          <cx:pt idx="11855">51.93</cx:pt>
          <cx:pt idx="11856">51.93</cx:pt>
          <cx:pt idx="11857">51.93</cx:pt>
          <cx:pt idx="11858">51.939999999999998</cx:pt>
          <cx:pt idx="11859">51.939999999999998</cx:pt>
          <cx:pt idx="11860">51.939999999999998</cx:pt>
          <cx:pt idx="11861">51.939999999999998</cx:pt>
          <cx:pt idx="11862">51.939999999999998</cx:pt>
          <cx:pt idx="11863">51.939999999999998</cx:pt>
          <cx:pt idx="11864">51.939999999999998</cx:pt>
          <cx:pt idx="11865">51.939999999999998</cx:pt>
          <cx:pt idx="11866">51.939999999999998</cx:pt>
          <cx:pt idx="11867">51.939999999999998</cx:pt>
          <cx:pt idx="11868">51.950000000000003</cx:pt>
          <cx:pt idx="11869">51.950000000000003</cx:pt>
          <cx:pt idx="11870">51.950000000000003</cx:pt>
          <cx:pt idx="11871">51.950000000000003</cx:pt>
          <cx:pt idx="11872">51.950000000000003</cx:pt>
          <cx:pt idx="11873">51.960000000000001</cx:pt>
          <cx:pt idx="11874">51.960000000000001</cx:pt>
          <cx:pt idx="11875">51.960000000000001</cx:pt>
          <cx:pt idx="11876">51.960000000000001</cx:pt>
          <cx:pt idx="11877">51.969999999999999</cx:pt>
          <cx:pt idx="11878">51.969999999999999</cx:pt>
          <cx:pt idx="11879">51.969999999999999</cx:pt>
          <cx:pt idx="11880">51.969999999999999</cx:pt>
          <cx:pt idx="11881">51.969999999999999</cx:pt>
          <cx:pt idx="11882">51.969999999999999</cx:pt>
          <cx:pt idx="11883">51.969999999999999</cx:pt>
          <cx:pt idx="11884">51.969999999999999</cx:pt>
          <cx:pt idx="11885">51.969999999999999</cx:pt>
          <cx:pt idx="11886">51.969999999999999</cx:pt>
          <cx:pt idx="11887">51.969999999999999</cx:pt>
          <cx:pt idx="11888">51.969999999999999</cx:pt>
          <cx:pt idx="11889">51.969999999999999</cx:pt>
          <cx:pt idx="11890">51.969999999999999</cx:pt>
          <cx:pt idx="11891">51.969999999999999</cx:pt>
          <cx:pt idx="11892">51.979999999999997</cx:pt>
          <cx:pt idx="11893">51.979999999999997</cx:pt>
          <cx:pt idx="11894">51.979999999999997</cx:pt>
          <cx:pt idx="11895">51.979999999999997</cx:pt>
          <cx:pt idx="11896">51.979999999999997</cx:pt>
          <cx:pt idx="11897">51.979999999999997</cx:pt>
          <cx:pt idx="11898">51.979999999999997</cx:pt>
          <cx:pt idx="11899">51.979999999999997</cx:pt>
          <cx:pt idx="11900">51.979999999999997</cx:pt>
          <cx:pt idx="11901">51.979999999999997</cx:pt>
          <cx:pt idx="11902">51.990000000000002</cx:pt>
          <cx:pt idx="11903">51.990000000000002</cx:pt>
          <cx:pt idx="11904">51.990000000000002</cx:pt>
          <cx:pt idx="11905">51.990000000000002</cx:pt>
          <cx:pt idx="11906">51.990000000000002</cx:pt>
          <cx:pt idx="11907">51.990000000000002</cx:pt>
          <cx:pt idx="11908">51.990000000000002</cx:pt>
          <cx:pt idx="11909">51.990000000000002</cx:pt>
          <cx:pt idx="11910">51.990000000000002</cx:pt>
          <cx:pt idx="11911">52</cx:pt>
          <cx:pt idx="11912">52</cx:pt>
          <cx:pt idx="11913">52</cx:pt>
          <cx:pt idx="11914">52</cx:pt>
          <cx:pt idx="11915">52</cx:pt>
          <cx:pt idx="11916">52</cx:pt>
          <cx:pt idx="11917">52.009999999999998</cx:pt>
          <cx:pt idx="11918">52.009999999999998</cx:pt>
          <cx:pt idx="11919">52.009999999999998</cx:pt>
          <cx:pt idx="11920">52.009999999999998</cx:pt>
          <cx:pt idx="11921">52.009999999999998</cx:pt>
          <cx:pt idx="11922">52.009999999999998</cx:pt>
          <cx:pt idx="11923">52.020000000000003</cx:pt>
          <cx:pt idx="11924">52.020000000000003</cx:pt>
          <cx:pt idx="11925">52.020000000000003</cx:pt>
          <cx:pt idx="11926">52.020000000000003</cx:pt>
          <cx:pt idx="11927">52.020000000000003</cx:pt>
          <cx:pt idx="11928">52.020000000000003</cx:pt>
          <cx:pt idx="11929">52.020000000000003</cx:pt>
          <cx:pt idx="11930">52.020000000000003</cx:pt>
          <cx:pt idx="11931">52.020000000000003</cx:pt>
          <cx:pt idx="11932">52.030000000000001</cx:pt>
          <cx:pt idx="11933">52.030000000000001</cx:pt>
          <cx:pt idx="11934">52.030000000000001</cx:pt>
          <cx:pt idx="11935">52.039999999999999</cx:pt>
          <cx:pt idx="11936">52.039999999999999</cx:pt>
          <cx:pt idx="11937">52.039999999999999</cx:pt>
          <cx:pt idx="11938">52.039999999999999</cx:pt>
          <cx:pt idx="11939">52.039999999999999</cx:pt>
          <cx:pt idx="11940">52.039999999999999</cx:pt>
          <cx:pt idx="11941">52.039999999999999</cx:pt>
          <cx:pt idx="11942">52.039999999999999</cx:pt>
          <cx:pt idx="11943">52.049999999999997</cx:pt>
          <cx:pt idx="11944">52.049999999999997</cx:pt>
          <cx:pt idx="11945">52.049999999999997</cx:pt>
          <cx:pt idx="11946">52.049999999999997</cx:pt>
          <cx:pt idx="11947">52.049999999999997</cx:pt>
          <cx:pt idx="11948">52.049999999999997</cx:pt>
          <cx:pt idx="11949">52.049999999999997</cx:pt>
          <cx:pt idx="11950">52.049999999999997</cx:pt>
          <cx:pt idx="11951">52.060000000000002</cx:pt>
          <cx:pt idx="11952">52.060000000000002</cx:pt>
          <cx:pt idx="11953">52.060000000000002</cx:pt>
          <cx:pt idx="11954">52.060000000000002</cx:pt>
          <cx:pt idx="11955">52.060000000000002</cx:pt>
          <cx:pt idx="11956">52.060000000000002</cx:pt>
          <cx:pt idx="11957">52.060000000000002</cx:pt>
          <cx:pt idx="11958">52.060000000000002</cx:pt>
          <cx:pt idx="11959">52.060000000000002</cx:pt>
          <cx:pt idx="11960">52.07</cx:pt>
          <cx:pt idx="11961">52.07</cx:pt>
          <cx:pt idx="11962">52.07</cx:pt>
          <cx:pt idx="11963">52.07</cx:pt>
          <cx:pt idx="11964">52.079999999999998</cx:pt>
          <cx:pt idx="11965">52.079999999999998</cx:pt>
          <cx:pt idx="11966">52.079999999999998</cx:pt>
          <cx:pt idx="11967">52.090000000000003</cx:pt>
          <cx:pt idx="11968">52.090000000000003</cx:pt>
          <cx:pt idx="11969">52.090000000000003</cx:pt>
          <cx:pt idx="11970">52.090000000000003</cx:pt>
          <cx:pt idx="11971">52.090000000000003</cx:pt>
          <cx:pt idx="11972">52.090000000000003</cx:pt>
          <cx:pt idx="11973">52.100000000000001</cx:pt>
          <cx:pt idx="11974">52.100000000000001</cx:pt>
          <cx:pt idx="11975">52.100000000000001</cx:pt>
          <cx:pt idx="11976">52.100000000000001</cx:pt>
          <cx:pt idx="11977">52.100000000000001</cx:pt>
          <cx:pt idx="11978">52.100000000000001</cx:pt>
          <cx:pt idx="11979">52.100000000000001</cx:pt>
          <cx:pt idx="11980">52.100000000000001</cx:pt>
          <cx:pt idx="11981">52.109999999999999</cx:pt>
          <cx:pt idx="11982">52.109999999999999</cx:pt>
          <cx:pt idx="11983">52.109999999999999</cx:pt>
          <cx:pt idx="11984">52.109999999999999</cx:pt>
          <cx:pt idx="11985">52.109999999999999</cx:pt>
          <cx:pt idx="11986">52.109999999999999</cx:pt>
          <cx:pt idx="11987">52.109999999999999</cx:pt>
          <cx:pt idx="11988">52.109999999999999</cx:pt>
          <cx:pt idx="11989">52.109999999999999</cx:pt>
          <cx:pt idx="11990">52.109999999999999</cx:pt>
          <cx:pt idx="11991">52.119999999999997</cx:pt>
          <cx:pt idx="11992">52.119999999999997</cx:pt>
          <cx:pt idx="11993">52.119999999999997</cx:pt>
          <cx:pt idx="11994">52.119999999999997</cx:pt>
          <cx:pt idx="11995">52.119999999999997</cx:pt>
          <cx:pt idx="11996">52.119999999999997</cx:pt>
          <cx:pt idx="11997">52.119999999999997</cx:pt>
          <cx:pt idx="11998">52.119999999999997</cx:pt>
          <cx:pt idx="11999">52.119999999999997</cx:pt>
          <cx:pt idx="12000">52.130000000000003</cx:pt>
          <cx:pt idx="12001">52.130000000000003</cx:pt>
          <cx:pt idx="12002">52.130000000000003</cx:pt>
          <cx:pt idx="12003">52.130000000000003</cx:pt>
          <cx:pt idx="12004">52.130000000000003</cx:pt>
          <cx:pt idx="12005">52.130000000000003</cx:pt>
          <cx:pt idx="12006">52.130000000000003</cx:pt>
          <cx:pt idx="12007">52.130000000000003</cx:pt>
          <cx:pt idx="12008">52.130000000000003</cx:pt>
          <cx:pt idx="12009">52.140000000000001</cx:pt>
          <cx:pt idx="12010">52.140000000000001</cx:pt>
          <cx:pt idx="12011">52.140000000000001</cx:pt>
          <cx:pt idx="12012">52.140000000000001</cx:pt>
          <cx:pt idx="12013">52.140000000000001</cx:pt>
          <cx:pt idx="12014">52.140000000000001</cx:pt>
          <cx:pt idx="12015">52.140000000000001</cx:pt>
          <cx:pt idx="12016">52.140000000000001</cx:pt>
          <cx:pt idx="12017">52.149999999999999</cx:pt>
          <cx:pt idx="12018">52.149999999999999</cx:pt>
          <cx:pt idx="12019">52.149999999999999</cx:pt>
          <cx:pt idx="12020">52.149999999999999</cx:pt>
          <cx:pt idx="12021">52.159999999999997</cx:pt>
          <cx:pt idx="12022">52.159999999999997</cx:pt>
          <cx:pt idx="12023">52.159999999999997</cx:pt>
          <cx:pt idx="12024">52.159999999999997</cx:pt>
          <cx:pt idx="12025">52.159999999999997</cx:pt>
          <cx:pt idx="12026">52.159999999999997</cx:pt>
          <cx:pt idx="12027">52.170000000000002</cx:pt>
          <cx:pt idx="12028">52.170000000000002</cx:pt>
          <cx:pt idx="12029">52.170000000000002</cx:pt>
          <cx:pt idx="12030">52.170000000000002</cx:pt>
          <cx:pt idx="12031">52.170000000000002</cx:pt>
          <cx:pt idx="12032">52.170000000000002</cx:pt>
          <cx:pt idx="12033">52.170000000000002</cx:pt>
          <cx:pt idx="12034">52.18</cx:pt>
          <cx:pt idx="12035">52.18</cx:pt>
          <cx:pt idx="12036">52.18</cx:pt>
          <cx:pt idx="12037">52.18</cx:pt>
          <cx:pt idx="12038">52.18</cx:pt>
          <cx:pt idx="12039">52.18</cx:pt>
          <cx:pt idx="12040">52.18</cx:pt>
          <cx:pt idx="12041">52.18</cx:pt>
          <cx:pt idx="12042">52.189999999999998</cx:pt>
          <cx:pt idx="12043">52.189999999999998</cx:pt>
          <cx:pt idx="12044">52.189999999999998</cx:pt>
          <cx:pt idx="12045">52.189999999999998</cx:pt>
          <cx:pt idx="12046">52.189999999999998</cx:pt>
          <cx:pt idx="12047">52.189999999999998</cx:pt>
          <cx:pt idx="12048">52.189999999999998</cx:pt>
          <cx:pt idx="12049">52.200000000000003</cx:pt>
          <cx:pt idx="12050">52.200000000000003</cx:pt>
          <cx:pt idx="12051">52.200000000000003</cx:pt>
          <cx:pt idx="12052">52.210000000000001</cx:pt>
          <cx:pt idx="12053">52.210000000000001</cx:pt>
          <cx:pt idx="12054">52.210000000000001</cx:pt>
          <cx:pt idx="12055">52.210000000000001</cx:pt>
          <cx:pt idx="12056">52.210000000000001</cx:pt>
          <cx:pt idx="12057">52.210000000000001</cx:pt>
          <cx:pt idx="12058">52.210000000000001</cx:pt>
          <cx:pt idx="12059">52.219999999999999</cx:pt>
          <cx:pt idx="12060">52.219999999999999</cx:pt>
          <cx:pt idx="12061">52.219999999999999</cx:pt>
          <cx:pt idx="12062">52.219999999999999</cx:pt>
          <cx:pt idx="12063">52.219999999999999</cx:pt>
          <cx:pt idx="12064">52.219999999999999</cx:pt>
          <cx:pt idx="12065">52.219999999999999</cx:pt>
          <cx:pt idx="12066">52.219999999999999</cx:pt>
          <cx:pt idx="12067">52.229999999999997</cx:pt>
          <cx:pt idx="12068">52.229999999999997</cx:pt>
          <cx:pt idx="12069">52.229999999999997</cx:pt>
          <cx:pt idx="12070">52.229999999999997</cx:pt>
          <cx:pt idx="12071">52.240000000000002</cx:pt>
          <cx:pt idx="12072">52.240000000000002</cx:pt>
          <cx:pt idx="12073">52.240000000000002</cx:pt>
          <cx:pt idx="12074">52.240000000000002</cx:pt>
          <cx:pt idx="12075">52.240000000000002</cx:pt>
          <cx:pt idx="12076">52.240000000000002</cx:pt>
          <cx:pt idx="12077">52.240000000000002</cx:pt>
          <cx:pt idx="12078">52.240000000000002</cx:pt>
          <cx:pt idx="12079">52.240000000000002</cx:pt>
          <cx:pt idx="12080">52.240000000000002</cx:pt>
          <cx:pt idx="12081">52.240000000000002</cx:pt>
          <cx:pt idx="12082">52.25</cx:pt>
          <cx:pt idx="12083">52.25</cx:pt>
          <cx:pt idx="12084">52.25</cx:pt>
          <cx:pt idx="12085">52.25</cx:pt>
          <cx:pt idx="12086">52.259999999999998</cx:pt>
          <cx:pt idx="12087">52.259999999999998</cx:pt>
          <cx:pt idx="12088">52.259999999999998</cx:pt>
          <cx:pt idx="12089">52.259999999999998</cx:pt>
          <cx:pt idx="12090">52.259999999999998</cx:pt>
          <cx:pt idx="12091">52.259999999999998</cx:pt>
          <cx:pt idx="12092">52.259999999999998</cx:pt>
          <cx:pt idx="12093">52.259999999999998</cx:pt>
          <cx:pt idx="12094">52.259999999999998</cx:pt>
          <cx:pt idx="12095">52.259999999999998</cx:pt>
          <cx:pt idx="12096">52.270000000000003</cx:pt>
          <cx:pt idx="12097">52.270000000000003</cx:pt>
          <cx:pt idx="12098">52.270000000000003</cx:pt>
          <cx:pt idx="12099">52.270000000000003</cx:pt>
          <cx:pt idx="12100">52.270000000000003</cx:pt>
          <cx:pt idx="12101">52.270000000000003</cx:pt>
          <cx:pt idx="12102">52.270000000000003</cx:pt>
          <cx:pt idx="12103">52.270000000000003</cx:pt>
          <cx:pt idx="12104">52.270000000000003</cx:pt>
          <cx:pt idx="12105">52.270000000000003</cx:pt>
          <cx:pt idx="12106">52.280000000000001</cx:pt>
          <cx:pt idx="12107">52.280000000000001</cx:pt>
          <cx:pt idx="12108">52.280000000000001</cx:pt>
          <cx:pt idx="12109">52.289999999999999</cx:pt>
          <cx:pt idx="12110">52.289999999999999</cx:pt>
          <cx:pt idx="12111">52.289999999999999</cx:pt>
          <cx:pt idx="12112">52.289999999999999</cx:pt>
          <cx:pt idx="12113">52.289999999999999</cx:pt>
          <cx:pt idx="12114">52.299999999999997</cx:pt>
          <cx:pt idx="12115">52.299999999999997</cx:pt>
          <cx:pt idx="12116">52.310000000000002</cx:pt>
          <cx:pt idx="12117">52.310000000000002</cx:pt>
          <cx:pt idx="12118">52.310000000000002</cx:pt>
          <cx:pt idx="12119">52.310000000000002</cx:pt>
          <cx:pt idx="12120">52.310000000000002</cx:pt>
          <cx:pt idx="12121">52.310000000000002</cx:pt>
          <cx:pt idx="12122">52.310000000000002</cx:pt>
          <cx:pt idx="12123">52.32</cx:pt>
          <cx:pt idx="12124">52.32</cx:pt>
          <cx:pt idx="12125">52.32</cx:pt>
          <cx:pt idx="12126">52.32</cx:pt>
          <cx:pt idx="12127">52.32</cx:pt>
          <cx:pt idx="12128">52.32</cx:pt>
          <cx:pt idx="12129">52.329999999999998</cx:pt>
          <cx:pt idx="12130">52.329999999999998</cx:pt>
          <cx:pt idx="12131">52.329999999999998</cx:pt>
          <cx:pt idx="12132">52.329999999999998</cx:pt>
          <cx:pt idx="12133">52.329999999999998</cx:pt>
          <cx:pt idx="12134">52.329999999999998</cx:pt>
          <cx:pt idx="12135">52.329999999999998</cx:pt>
          <cx:pt idx="12136">52.329999999999998</cx:pt>
          <cx:pt idx="12137">52.329999999999998</cx:pt>
          <cx:pt idx="12138">52.340000000000003</cx:pt>
          <cx:pt idx="12139">52.340000000000003</cx:pt>
          <cx:pt idx="12140">52.340000000000003</cx:pt>
          <cx:pt idx="12141">52.350000000000001</cx:pt>
          <cx:pt idx="12142">52.350000000000001</cx:pt>
          <cx:pt idx="12143">52.350000000000001</cx:pt>
          <cx:pt idx="12144">52.350000000000001</cx:pt>
          <cx:pt idx="12145">52.350000000000001</cx:pt>
          <cx:pt idx="12146">52.350000000000001</cx:pt>
          <cx:pt idx="12147">52.359999999999999</cx:pt>
          <cx:pt idx="12148">52.359999999999999</cx:pt>
          <cx:pt idx="12149">52.359999999999999</cx:pt>
          <cx:pt idx="12150">52.369999999999997</cx:pt>
          <cx:pt idx="12151">52.369999999999997</cx:pt>
          <cx:pt idx="12152">52.369999999999997</cx:pt>
          <cx:pt idx="12153">52.369999999999997</cx:pt>
          <cx:pt idx="12154">52.380000000000003</cx:pt>
          <cx:pt idx="12155">52.380000000000003</cx:pt>
          <cx:pt idx="12156">52.380000000000003</cx:pt>
          <cx:pt idx="12157">52.390000000000001</cx:pt>
          <cx:pt idx="12158">52.390000000000001</cx:pt>
          <cx:pt idx="12159">52.390000000000001</cx:pt>
          <cx:pt idx="12160">52.390000000000001</cx:pt>
          <cx:pt idx="12161">52.399999999999999</cx:pt>
          <cx:pt idx="12162">52.399999999999999</cx:pt>
          <cx:pt idx="12163">52.399999999999999</cx:pt>
          <cx:pt idx="12164">52.409999999999997</cx:pt>
          <cx:pt idx="12165">52.409999999999997</cx:pt>
          <cx:pt idx="12166">52.409999999999997</cx:pt>
          <cx:pt idx="12167">52.409999999999997</cx:pt>
          <cx:pt idx="12168">52.409999999999997</cx:pt>
          <cx:pt idx="12169">52.409999999999997</cx:pt>
          <cx:pt idx="12170">52.420000000000002</cx:pt>
          <cx:pt idx="12171">52.420000000000002</cx:pt>
          <cx:pt idx="12172">52.420000000000002</cx:pt>
          <cx:pt idx="12173">52.420000000000002</cx:pt>
          <cx:pt idx="12174">52.420000000000002</cx:pt>
          <cx:pt idx="12175">52.43</cx:pt>
          <cx:pt idx="12176">52.43</cx:pt>
          <cx:pt idx="12177">52.43</cx:pt>
          <cx:pt idx="12178">52.43</cx:pt>
          <cx:pt idx="12179">52.43</cx:pt>
          <cx:pt idx="12180">52.439999999999998</cx:pt>
          <cx:pt idx="12181">52.439999999999998</cx:pt>
          <cx:pt idx="12182">52.450000000000003</cx:pt>
          <cx:pt idx="12183">52.450000000000003</cx:pt>
          <cx:pt idx="12184">52.460000000000001</cx:pt>
          <cx:pt idx="12185">52.460000000000001</cx:pt>
          <cx:pt idx="12186">52.469999999999999</cx:pt>
          <cx:pt idx="12187">52.469999999999999</cx:pt>
          <cx:pt idx="12188">52.469999999999999</cx:pt>
          <cx:pt idx="12189">52.469999999999999</cx:pt>
          <cx:pt idx="12190">52.479999999999997</cx:pt>
          <cx:pt idx="12191">52.479999999999997</cx:pt>
          <cx:pt idx="12192">52.479999999999997</cx:pt>
          <cx:pt idx="12193">52.479999999999997</cx:pt>
          <cx:pt idx="12194">52.490000000000002</cx:pt>
          <cx:pt idx="12195">52.490000000000002</cx:pt>
          <cx:pt idx="12196">52.490000000000002</cx:pt>
          <cx:pt idx="12197">52.490000000000002</cx:pt>
          <cx:pt idx="12198">52.5</cx:pt>
          <cx:pt idx="12199">52.5</cx:pt>
          <cx:pt idx="12200">52.5</cx:pt>
          <cx:pt idx="12201">52.5</cx:pt>
          <cx:pt idx="12202">52.509999999999998</cx:pt>
          <cx:pt idx="12203">52.509999999999998</cx:pt>
          <cx:pt idx="12204">52.509999999999998</cx:pt>
          <cx:pt idx="12205">52.509999999999998</cx:pt>
          <cx:pt idx="12206">52.509999999999998</cx:pt>
          <cx:pt idx="12207">52.509999999999998</cx:pt>
          <cx:pt idx="12208">52.509999999999998</cx:pt>
          <cx:pt idx="12209">52.520000000000003</cx:pt>
          <cx:pt idx="12210">52.520000000000003</cx:pt>
          <cx:pt idx="12211">52.520000000000003</cx:pt>
          <cx:pt idx="12212">52.520000000000003</cx:pt>
          <cx:pt idx="12213">52.530000000000001</cx:pt>
          <cx:pt idx="12214">52.530000000000001</cx:pt>
          <cx:pt idx="12215">52.539999999999999</cx:pt>
          <cx:pt idx="12216">52.549999999999997</cx:pt>
          <cx:pt idx="12217">52.549999999999997</cx:pt>
          <cx:pt idx="12218">52.549999999999997</cx:pt>
          <cx:pt idx="12219">52.549999999999997</cx:pt>
          <cx:pt idx="12220">52.560000000000002</cx:pt>
          <cx:pt idx="12221">52.560000000000002</cx:pt>
          <cx:pt idx="12222">52.560000000000002</cx:pt>
          <cx:pt idx="12223">52.560000000000002</cx:pt>
          <cx:pt idx="12224">52.560000000000002</cx:pt>
          <cx:pt idx="12225">52.560000000000002</cx:pt>
          <cx:pt idx="12226">52.560000000000002</cx:pt>
          <cx:pt idx="12227">52.57</cx:pt>
          <cx:pt idx="12228">52.57</cx:pt>
          <cx:pt idx="12229">52.57</cx:pt>
          <cx:pt idx="12230">52.57</cx:pt>
          <cx:pt idx="12231">52.57</cx:pt>
          <cx:pt idx="12232">52.579999999999998</cx:pt>
          <cx:pt idx="12233">52.579999999999998</cx:pt>
          <cx:pt idx="12234">52.579999999999998</cx:pt>
          <cx:pt idx="12235">52.579999999999998</cx:pt>
          <cx:pt idx="12236">52.579999999999998</cx:pt>
          <cx:pt idx="12237">52.590000000000003</cx:pt>
          <cx:pt idx="12238">52.590000000000003</cx:pt>
          <cx:pt idx="12239">52.600000000000001</cx:pt>
          <cx:pt idx="12240">52.600000000000001</cx:pt>
          <cx:pt idx="12241">52.600000000000001</cx:pt>
          <cx:pt idx="12242">52.600000000000001</cx:pt>
          <cx:pt idx="12243">52.609999999999999</cx:pt>
          <cx:pt idx="12244">52.619999999999997</cx:pt>
          <cx:pt idx="12245">52.630000000000003</cx:pt>
          <cx:pt idx="12246">52.630000000000003</cx:pt>
          <cx:pt idx="12247">52.630000000000003</cx:pt>
          <cx:pt idx="12248">52.640000000000001</cx:pt>
          <cx:pt idx="12249">52.640000000000001</cx:pt>
          <cx:pt idx="12250">52.640000000000001</cx:pt>
          <cx:pt idx="12251">52.640000000000001</cx:pt>
          <cx:pt idx="12252">52.649999999999999</cx:pt>
          <cx:pt idx="12253">52.649999999999999</cx:pt>
          <cx:pt idx="12254">52.649999999999999</cx:pt>
          <cx:pt idx="12255">52.649999999999999</cx:pt>
          <cx:pt idx="12256">52.659999999999997</cx:pt>
          <cx:pt idx="12257">52.659999999999997</cx:pt>
          <cx:pt idx="12258">52.659999999999997</cx:pt>
          <cx:pt idx="12259">52.670000000000002</cx:pt>
          <cx:pt idx="12260">52.670000000000002</cx:pt>
          <cx:pt idx="12261">52.670000000000002</cx:pt>
          <cx:pt idx="12262">52.68</cx:pt>
          <cx:pt idx="12263">52.68</cx:pt>
          <cx:pt idx="12264">52.68</cx:pt>
          <cx:pt idx="12265">52.68</cx:pt>
          <cx:pt idx="12266">52.689999999999998</cx:pt>
          <cx:pt idx="12267">52.700000000000003</cx:pt>
          <cx:pt idx="12268">52.700000000000003</cx:pt>
          <cx:pt idx="12269">52.710000000000001</cx:pt>
          <cx:pt idx="12270">52.710000000000001</cx:pt>
          <cx:pt idx="12271">52.710000000000001</cx:pt>
          <cx:pt idx="12272">52.719999999999999</cx:pt>
          <cx:pt idx="12273">52.719999999999999</cx:pt>
          <cx:pt idx="12274">52.719999999999999</cx:pt>
          <cx:pt idx="12275">52.719999999999999</cx:pt>
          <cx:pt idx="12276">52.729999999999997</cx:pt>
          <cx:pt idx="12277">52.729999999999997</cx:pt>
          <cx:pt idx="12278">52.740000000000002</cx:pt>
          <cx:pt idx="12279">52.740000000000002</cx:pt>
          <cx:pt idx="12280">52.75</cx:pt>
          <cx:pt idx="12281">52.75</cx:pt>
          <cx:pt idx="12282">52.75</cx:pt>
          <cx:pt idx="12283">52.75</cx:pt>
          <cx:pt idx="12284">52.759999999999998</cx:pt>
          <cx:pt idx="12285">52.759999999999998</cx:pt>
          <cx:pt idx="12286">52.770000000000003</cx:pt>
          <cx:pt idx="12287">52.780000000000001</cx:pt>
          <cx:pt idx="12288">52.789999999999999</cx:pt>
          <cx:pt idx="12289">52.789999999999999</cx:pt>
          <cx:pt idx="12290">52.789999999999999</cx:pt>
          <cx:pt idx="12291">52.789999999999999</cx:pt>
          <cx:pt idx="12292">52.799999999999997</cx:pt>
          <cx:pt idx="12293">52.799999999999997</cx:pt>
          <cx:pt idx="12294">52.799999999999997</cx:pt>
          <cx:pt idx="12295">52.799999999999997</cx:pt>
          <cx:pt idx="12296">52.810000000000002</cx:pt>
          <cx:pt idx="12297">52.810000000000002</cx:pt>
          <cx:pt idx="12298">52.82</cx:pt>
          <cx:pt idx="12299">52.82</cx:pt>
          <cx:pt idx="12300">52.82</cx:pt>
          <cx:pt idx="12301">52.829999999999998</cx:pt>
          <cx:pt idx="12302">52.840000000000003</cx:pt>
          <cx:pt idx="12303">52.850000000000001</cx:pt>
          <cx:pt idx="12304">52.850000000000001</cx:pt>
          <cx:pt idx="12305">52.859999999999999</cx:pt>
          <cx:pt idx="12306">52.859999999999999</cx:pt>
          <cx:pt idx="12307">52.859999999999999</cx:pt>
          <cx:pt idx="12308">52.859999999999999</cx:pt>
          <cx:pt idx="12309">52.869999999999997</cx:pt>
          <cx:pt idx="12310">52.890000000000001</cx:pt>
          <cx:pt idx="12311">52.890000000000001</cx:pt>
          <cx:pt idx="12312">52.890000000000001</cx:pt>
          <cx:pt idx="12313">52.890000000000001</cx:pt>
          <cx:pt idx="12314">52.899999999999999</cx:pt>
          <cx:pt idx="12315">52.899999999999999</cx:pt>
          <cx:pt idx="12316">52.899999999999999</cx:pt>
          <cx:pt idx="12317">52.899999999999999</cx:pt>
          <cx:pt idx="12318">52.909999999999997</cx:pt>
          <cx:pt idx="12319">52.909999999999997</cx:pt>
          <cx:pt idx="12320">52.909999999999997</cx:pt>
          <cx:pt idx="12321">52.909999999999997</cx:pt>
          <cx:pt idx="12322">52.920000000000002</cx:pt>
          <cx:pt idx="12323">52.920000000000002</cx:pt>
          <cx:pt idx="12324">52.920000000000002</cx:pt>
          <cx:pt idx="12325">52.920000000000002</cx:pt>
          <cx:pt idx="12326">52.93</cx:pt>
          <cx:pt idx="12327">52.93</cx:pt>
          <cx:pt idx="12328">52.93</cx:pt>
          <cx:pt idx="12329">52.93</cx:pt>
          <cx:pt idx="12330">52.939999999999998</cx:pt>
          <cx:pt idx="12331">52.939999999999998</cx:pt>
          <cx:pt idx="12332">52.939999999999998</cx:pt>
          <cx:pt idx="12333">52.950000000000003</cx:pt>
          <cx:pt idx="12334">52.950000000000003</cx:pt>
          <cx:pt idx="12335">52.969999999999999</cx:pt>
          <cx:pt idx="12336">52.969999999999999</cx:pt>
          <cx:pt idx="12337">52.969999999999999</cx:pt>
          <cx:pt idx="12338">52.979999999999997</cx:pt>
          <cx:pt idx="12339">52.979999999999997</cx:pt>
          <cx:pt idx="12340">52.979999999999997</cx:pt>
          <cx:pt idx="12341">52.990000000000002</cx:pt>
          <cx:pt idx="12342">53</cx:pt>
          <cx:pt idx="12343">53.009999999999998</cx:pt>
          <cx:pt idx="12344">53.009999999999998</cx:pt>
          <cx:pt idx="12345">53.009999999999998</cx:pt>
          <cx:pt idx="12346">53.009999999999998</cx:pt>
          <cx:pt idx="12347">53.030000000000001</cx:pt>
          <cx:pt idx="12348">53.030000000000001</cx:pt>
          <cx:pt idx="12349">53.039999999999999</cx:pt>
          <cx:pt idx="12350">53.039999999999999</cx:pt>
          <cx:pt idx="12351">53.049999999999997</cx:pt>
          <cx:pt idx="12352">53.049999999999997</cx:pt>
          <cx:pt idx="12353">53.049999999999997</cx:pt>
          <cx:pt idx="12354">53.049999999999997</cx:pt>
          <cx:pt idx="12355">53.060000000000002</cx:pt>
          <cx:pt idx="12356">53.060000000000002</cx:pt>
          <cx:pt idx="12357">53.07</cx:pt>
          <cx:pt idx="12358">53.079999999999998</cx:pt>
          <cx:pt idx="12359">53.079999999999998</cx:pt>
          <cx:pt idx="12360">53.079999999999998</cx:pt>
          <cx:pt idx="12361">53.079999999999998</cx:pt>
          <cx:pt idx="12362">53.079999999999998</cx:pt>
          <cx:pt idx="12363">53.079999999999998</cx:pt>
          <cx:pt idx="12364">53.079999999999998</cx:pt>
          <cx:pt idx="12365">53.079999999999998</cx:pt>
          <cx:pt idx="12366">53.090000000000003</cx:pt>
          <cx:pt idx="12367">53.090000000000003</cx:pt>
          <cx:pt idx="12368">53.100000000000001</cx:pt>
          <cx:pt idx="12369">53.100000000000001</cx:pt>
          <cx:pt idx="12370">53.100000000000001</cx:pt>
          <cx:pt idx="12371">53.109999999999999</cx:pt>
          <cx:pt idx="12372">53.119999999999997</cx:pt>
          <cx:pt idx="12373">53.119999999999997</cx:pt>
          <cx:pt idx="12374">53.130000000000003</cx:pt>
          <cx:pt idx="12375">53.130000000000003</cx:pt>
          <cx:pt idx="12376">53.140000000000001</cx:pt>
          <cx:pt idx="12377">53.140000000000001</cx:pt>
          <cx:pt idx="12378">53.170000000000002</cx:pt>
          <cx:pt idx="12379">53.170000000000002</cx:pt>
          <cx:pt idx="12380">53.170000000000002</cx:pt>
          <cx:pt idx="12381">53.170000000000002</cx:pt>
          <cx:pt idx="12382">53.170000000000002</cx:pt>
          <cx:pt idx="12383">53.170000000000002</cx:pt>
          <cx:pt idx="12384">53.18</cx:pt>
          <cx:pt idx="12385">53.18</cx:pt>
          <cx:pt idx="12386">53.18</cx:pt>
          <cx:pt idx="12387">53.200000000000003</cx:pt>
          <cx:pt idx="12388">53.200000000000003</cx:pt>
          <cx:pt idx="12389">53.210000000000001</cx:pt>
          <cx:pt idx="12390">53.210000000000001</cx:pt>
          <cx:pt idx="12391">53.219999999999999</cx:pt>
          <cx:pt idx="12392">53.219999999999999</cx:pt>
          <cx:pt idx="12393">53.219999999999999</cx:pt>
          <cx:pt idx="12394">53.240000000000002</cx:pt>
          <cx:pt idx="12395">53.25</cx:pt>
          <cx:pt idx="12396">53.259999999999998</cx:pt>
          <cx:pt idx="12397">53.259999999999998</cx:pt>
          <cx:pt idx="12398">53.270000000000003</cx:pt>
          <cx:pt idx="12399">53.270000000000003</cx:pt>
          <cx:pt idx="12400">53.270000000000003</cx:pt>
          <cx:pt idx="12401">53.280000000000001</cx:pt>
          <cx:pt idx="12402">53.280000000000001</cx:pt>
          <cx:pt idx="12403">53.280000000000001</cx:pt>
          <cx:pt idx="12404">53.280000000000001</cx:pt>
          <cx:pt idx="12405">53.280000000000001</cx:pt>
          <cx:pt idx="12406">53.280000000000001</cx:pt>
          <cx:pt idx="12407">53.299999999999997</cx:pt>
          <cx:pt idx="12408">53.310000000000002</cx:pt>
          <cx:pt idx="12409">53.310000000000002</cx:pt>
          <cx:pt idx="12410">53.329999999999998</cx:pt>
          <cx:pt idx="12411">53.340000000000003</cx:pt>
          <cx:pt idx="12412">53.350000000000001</cx:pt>
          <cx:pt idx="12413">53.350000000000001</cx:pt>
          <cx:pt idx="12414">53.350000000000001</cx:pt>
          <cx:pt idx="12415">53.359999999999999</cx:pt>
          <cx:pt idx="12416">53.359999999999999</cx:pt>
          <cx:pt idx="12417">53.369999999999997</cx:pt>
          <cx:pt idx="12418">53.369999999999997</cx:pt>
          <cx:pt idx="12419">53.380000000000003</cx:pt>
          <cx:pt idx="12420">53.380000000000003</cx:pt>
          <cx:pt idx="12421">53.390000000000001</cx:pt>
          <cx:pt idx="12422">53.399999999999999</cx:pt>
          <cx:pt idx="12423">53.399999999999999</cx:pt>
          <cx:pt idx="12424">53.399999999999999</cx:pt>
          <cx:pt idx="12425">53.399999999999999</cx:pt>
          <cx:pt idx="12426">53.399999999999999</cx:pt>
          <cx:pt idx="12427">53.399999999999999</cx:pt>
          <cx:pt idx="12428">53.399999999999999</cx:pt>
          <cx:pt idx="12429">53.409999999999997</cx:pt>
          <cx:pt idx="12430">53.409999999999997</cx:pt>
          <cx:pt idx="12431">53.420000000000002</cx:pt>
          <cx:pt idx="12432">53.420000000000002</cx:pt>
          <cx:pt idx="12433">53.420000000000002</cx:pt>
          <cx:pt idx="12434">53.43</cx:pt>
          <cx:pt idx="12435">53.439999999999998</cx:pt>
          <cx:pt idx="12436">53.439999999999998</cx:pt>
          <cx:pt idx="12437">53.439999999999998</cx:pt>
          <cx:pt idx="12438">53.450000000000003</cx:pt>
          <cx:pt idx="12439">53.450000000000003</cx:pt>
          <cx:pt idx="12440">53.450000000000003</cx:pt>
          <cx:pt idx="12441">53.450000000000003</cx:pt>
          <cx:pt idx="12442">53.450000000000003</cx:pt>
          <cx:pt idx="12443">53.460000000000001</cx:pt>
          <cx:pt idx="12444">53.460000000000001</cx:pt>
          <cx:pt idx="12445">53.469999999999999</cx:pt>
          <cx:pt idx="12446">53.469999999999999</cx:pt>
          <cx:pt idx="12447">53.479999999999997</cx:pt>
          <cx:pt idx="12448">53.479999999999997</cx:pt>
          <cx:pt idx="12449">53.479999999999997</cx:pt>
          <cx:pt idx="12450">53.479999999999997</cx:pt>
          <cx:pt idx="12451">53.490000000000002</cx:pt>
          <cx:pt idx="12452">53.5</cx:pt>
          <cx:pt idx="12453">53.509999999999998</cx:pt>
          <cx:pt idx="12454">53.509999999999998</cx:pt>
          <cx:pt idx="12455">53.509999999999998</cx:pt>
          <cx:pt idx="12456">53.509999999999998</cx:pt>
          <cx:pt idx="12457">53.520000000000003</cx:pt>
          <cx:pt idx="12458">53.520000000000003</cx:pt>
          <cx:pt idx="12459">53.530000000000001</cx:pt>
          <cx:pt idx="12460">53.530000000000001</cx:pt>
          <cx:pt idx="12461">53.539999999999999</cx:pt>
          <cx:pt idx="12462">53.549999999999997</cx:pt>
          <cx:pt idx="12463">53.549999999999997</cx:pt>
          <cx:pt idx="12464">53.549999999999997</cx:pt>
          <cx:pt idx="12465">53.549999999999997</cx:pt>
          <cx:pt idx="12466">53.560000000000002</cx:pt>
          <cx:pt idx="12467">53.57</cx:pt>
          <cx:pt idx="12468">53.579999999999998</cx:pt>
          <cx:pt idx="12469">53.579999999999998</cx:pt>
          <cx:pt idx="12470">53.579999999999998</cx:pt>
          <cx:pt idx="12471">53.579999999999998</cx:pt>
          <cx:pt idx="12472">53.590000000000003</cx:pt>
          <cx:pt idx="12473">53.590000000000003</cx:pt>
          <cx:pt idx="12474">53.600000000000001</cx:pt>
          <cx:pt idx="12475">53.600000000000001</cx:pt>
          <cx:pt idx="12476">53.600000000000001</cx:pt>
          <cx:pt idx="12477">53.609999999999999</cx:pt>
          <cx:pt idx="12478">53.609999999999999</cx:pt>
          <cx:pt idx="12479">53.619999999999997</cx:pt>
          <cx:pt idx="12480">53.619999999999997</cx:pt>
          <cx:pt idx="12481">53.619999999999997</cx:pt>
          <cx:pt idx="12482">53.630000000000003</cx:pt>
          <cx:pt idx="12483">53.630000000000003</cx:pt>
          <cx:pt idx="12484">53.640000000000001</cx:pt>
          <cx:pt idx="12485">53.640000000000001</cx:pt>
          <cx:pt idx="12486">53.640000000000001</cx:pt>
          <cx:pt idx="12487">53.640000000000001</cx:pt>
          <cx:pt idx="12488">53.640000000000001</cx:pt>
          <cx:pt idx="12489">53.649999999999999</cx:pt>
          <cx:pt idx="12490">53.659999999999997</cx:pt>
          <cx:pt idx="12491">53.670000000000002</cx:pt>
          <cx:pt idx="12492">53.670000000000002</cx:pt>
          <cx:pt idx="12493">53.670000000000002</cx:pt>
          <cx:pt idx="12494">53.68</cx:pt>
          <cx:pt idx="12495">53.68</cx:pt>
          <cx:pt idx="12496">53.68</cx:pt>
          <cx:pt idx="12497">53.68</cx:pt>
          <cx:pt idx="12498">53.689999999999998</cx:pt>
          <cx:pt idx="12499">53.689999999999998</cx:pt>
          <cx:pt idx="12500">53.700000000000003</cx:pt>
          <cx:pt idx="12501">53.710000000000001</cx:pt>
          <cx:pt idx="12502">53.710000000000001</cx:pt>
          <cx:pt idx="12503">53.710000000000001</cx:pt>
          <cx:pt idx="12504">53.719999999999999</cx:pt>
          <cx:pt idx="12505">53.740000000000002</cx:pt>
          <cx:pt idx="12506">53.740000000000002</cx:pt>
          <cx:pt idx="12507">53.740000000000002</cx:pt>
          <cx:pt idx="12508">53.75</cx:pt>
          <cx:pt idx="12509">53.759999999999998</cx:pt>
          <cx:pt idx="12510">53.759999999999998</cx:pt>
          <cx:pt idx="12511">53.759999999999998</cx:pt>
          <cx:pt idx="12512">53.770000000000003</cx:pt>
          <cx:pt idx="12513">53.770000000000003</cx:pt>
          <cx:pt idx="12514">53.770000000000003</cx:pt>
          <cx:pt idx="12515">53.770000000000003</cx:pt>
          <cx:pt idx="12516">53.780000000000001</cx:pt>
          <cx:pt idx="12517">53.780000000000001</cx:pt>
          <cx:pt idx="12518">53.780000000000001</cx:pt>
          <cx:pt idx="12519">53.789999999999999</cx:pt>
          <cx:pt idx="12520">53.789999999999999</cx:pt>
          <cx:pt idx="12521">53.789999999999999</cx:pt>
          <cx:pt idx="12522">53.799999999999997</cx:pt>
          <cx:pt idx="12523">53.799999999999997</cx:pt>
          <cx:pt idx="12524">53.810000000000002</cx:pt>
          <cx:pt idx="12525">53.810000000000002</cx:pt>
          <cx:pt idx="12526">53.810000000000002</cx:pt>
          <cx:pt idx="12527">53.829999999999998</cx:pt>
          <cx:pt idx="12528">53.829999999999998</cx:pt>
          <cx:pt idx="12529">53.840000000000003</cx:pt>
          <cx:pt idx="12530">53.840000000000003</cx:pt>
          <cx:pt idx="12531">53.850000000000001</cx:pt>
          <cx:pt idx="12532">53.850000000000001</cx:pt>
          <cx:pt idx="12533">53.850000000000001</cx:pt>
          <cx:pt idx="12534">53.859999999999999</cx:pt>
          <cx:pt idx="12535">53.859999999999999</cx:pt>
          <cx:pt idx="12536">53.869999999999997</cx:pt>
          <cx:pt idx="12537">53.869999999999997</cx:pt>
          <cx:pt idx="12538">53.890000000000001</cx:pt>
          <cx:pt idx="12539">53.899999999999999</cx:pt>
          <cx:pt idx="12540">53.899999999999999</cx:pt>
          <cx:pt idx="12541">53.920000000000002</cx:pt>
          <cx:pt idx="12542">53.920000000000002</cx:pt>
          <cx:pt idx="12543">53.93</cx:pt>
          <cx:pt idx="12544">53.939999999999998</cx:pt>
          <cx:pt idx="12545">53.950000000000003</cx:pt>
          <cx:pt idx="12546">53.950000000000003</cx:pt>
          <cx:pt idx="12547">53.960000000000001</cx:pt>
          <cx:pt idx="12548">53.960000000000001</cx:pt>
          <cx:pt idx="12549">53.969999999999999</cx:pt>
          <cx:pt idx="12550">53.969999999999999</cx:pt>
          <cx:pt idx="12551">53.969999999999999</cx:pt>
          <cx:pt idx="12552">53.979999999999997</cx:pt>
          <cx:pt idx="12553">53.990000000000002</cx:pt>
          <cx:pt idx="12554">54</cx:pt>
          <cx:pt idx="12555">54</cx:pt>
          <cx:pt idx="12556">54.009999999999998</cx:pt>
          <cx:pt idx="12557">54.009999999999998</cx:pt>
          <cx:pt idx="12558">54.009999999999998</cx:pt>
          <cx:pt idx="12559">54.009999999999998</cx:pt>
          <cx:pt idx="12560">54.020000000000003</cx:pt>
          <cx:pt idx="12561">54.020000000000003</cx:pt>
          <cx:pt idx="12562">54.020000000000003</cx:pt>
          <cx:pt idx="12563">54.030000000000001</cx:pt>
          <cx:pt idx="12564">54.039999999999999</cx:pt>
          <cx:pt idx="12565">54.039999999999999</cx:pt>
          <cx:pt idx="12566">54.060000000000002</cx:pt>
          <cx:pt idx="12567">54.079999999999998</cx:pt>
          <cx:pt idx="12568">54.090000000000003</cx:pt>
          <cx:pt idx="12569">54.090000000000003</cx:pt>
          <cx:pt idx="12570">54.100000000000001</cx:pt>
          <cx:pt idx="12571">54.100000000000001</cx:pt>
          <cx:pt idx="12572">54.109999999999999</cx:pt>
          <cx:pt idx="12573">54.119999999999997</cx:pt>
          <cx:pt idx="12574">54.119999999999997</cx:pt>
          <cx:pt idx="12575">54.119999999999997</cx:pt>
          <cx:pt idx="12576">54.140000000000001</cx:pt>
          <cx:pt idx="12577">54.140000000000001</cx:pt>
          <cx:pt idx="12578">54.140000000000001</cx:pt>
          <cx:pt idx="12579">54.140000000000001</cx:pt>
          <cx:pt idx="12580">54.149999999999999</cx:pt>
          <cx:pt idx="12581">54.149999999999999</cx:pt>
          <cx:pt idx="12582">54.149999999999999</cx:pt>
          <cx:pt idx="12583">54.170000000000002</cx:pt>
          <cx:pt idx="12584">54.170000000000002</cx:pt>
          <cx:pt idx="12585">54.170000000000002</cx:pt>
          <cx:pt idx="12586">54.170000000000002</cx:pt>
          <cx:pt idx="12587">54.170000000000002</cx:pt>
          <cx:pt idx="12588">54.189999999999998</cx:pt>
          <cx:pt idx="12589">54.210000000000001</cx:pt>
          <cx:pt idx="12590">54.210000000000001</cx:pt>
          <cx:pt idx="12591">54.210000000000001</cx:pt>
          <cx:pt idx="12592">54.210000000000001</cx:pt>
          <cx:pt idx="12593">54.229999999999997</cx:pt>
          <cx:pt idx="12594">54.25</cx:pt>
          <cx:pt idx="12595">54.25</cx:pt>
          <cx:pt idx="12596">54.259999999999998</cx:pt>
          <cx:pt idx="12597">54.259999999999998</cx:pt>
          <cx:pt idx="12598">54.259999999999998</cx:pt>
          <cx:pt idx="12599">54.259999999999998</cx:pt>
          <cx:pt idx="12600">54.270000000000003</cx:pt>
          <cx:pt idx="12601">54.270000000000003</cx:pt>
          <cx:pt idx="12602">54.280000000000001</cx:pt>
          <cx:pt idx="12603">54.280000000000001</cx:pt>
          <cx:pt idx="12604">54.280000000000001</cx:pt>
          <cx:pt idx="12605">54.299999999999997</cx:pt>
          <cx:pt idx="12606">54.310000000000002</cx:pt>
          <cx:pt idx="12607">54.310000000000002</cx:pt>
          <cx:pt idx="12608">54.32</cx:pt>
          <cx:pt idx="12609">54.32</cx:pt>
          <cx:pt idx="12610">54.329999999999998</cx:pt>
          <cx:pt idx="12611">54.340000000000003</cx:pt>
          <cx:pt idx="12612">54.340000000000003</cx:pt>
          <cx:pt idx="12613">54.350000000000001</cx:pt>
          <cx:pt idx="12614">54.359999999999999</cx:pt>
          <cx:pt idx="12615">54.359999999999999</cx:pt>
          <cx:pt idx="12616">54.390000000000001</cx:pt>
          <cx:pt idx="12617">54.399999999999999</cx:pt>
          <cx:pt idx="12618">54.399999999999999</cx:pt>
          <cx:pt idx="12619">54.439999999999998</cx:pt>
          <cx:pt idx="12620">54.439999999999998</cx:pt>
          <cx:pt idx="12621">54.450000000000003</cx:pt>
          <cx:pt idx="12622">54.460000000000001</cx:pt>
          <cx:pt idx="12623">54.460000000000001</cx:pt>
          <cx:pt idx="12624">54.460000000000001</cx:pt>
          <cx:pt idx="12625">54.469999999999999</cx:pt>
          <cx:pt idx="12626">54.469999999999999</cx:pt>
          <cx:pt idx="12627">54.490000000000002</cx:pt>
          <cx:pt idx="12628">54.5</cx:pt>
          <cx:pt idx="12629">54.5</cx:pt>
          <cx:pt idx="12630">54.5</cx:pt>
          <cx:pt idx="12631">54.509999999999998</cx:pt>
          <cx:pt idx="12632">54.509999999999998</cx:pt>
          <cx:pt idx="12633">54.520000000000003</cx:pt>
          <cx:pt idx="12634">54.530000000000001</cx:pt>
          <cx:pt idx="12635">54.539999999999999</cx:pt>
          <cx:pt idx="12636">54.57</cx:pt>
          <cx:pt idx="12637">54.609999999999999</cx:pt>
          <cx:pt idx="12638">54.609999999999999</cx:pt>
          <cx:pt idx="12639">54.609999999999999</cx:pt>
          <cx:pt idx="12640">54.619999999999997</cx:pt>
          <cx:pt idx="12641">54.619999999999997</cx:pt>
          <cx:pt idx="12642">54.630000000000003</cx:pt>
          <cx:pt idx="12643">54.630000000000003</cx:pt>
          <cx:pt idx="12644">54.640000000000001</cx:pt>
          <cx:pt idx="12645">54.640000000000001</cx:pt>
          <cx:pt idx="12646">54.659999999999997</cx:pt>
          <cx:pt idx="12647">54.659999999999997</cx:pt>
          <cx:pt idx="12648">54.659999999999997</cx:pt>
          <cx:pt idx="12649">54.659999999999997</cx:pt>
          <cx:pt idx="12650">54.670000000000002</cx:pt>
          <cx:pt idx="12651">54.68</cx:pt>
          <cx:pt idx="12652">54.689999999999998</cx:pt>
          <cx:pt idx="12653">54.689999999999998</cx:pt>
          <cx:pt idx="12654">54.689999999999998</cx:pt>
          <cx:pt idx="12655">54.689999999999998</cx:pt>
          <cx:pt idx="12656">54.689999999999998</cx:pt>
          <cx:pt idx="12657">54.700000000000003</cx:pt>
          <cx:pt idx="12658">54.710000000000001</cx:pt>
          <cx:pt idx="12659">54.719999999999999</cx:pt>
          <cx:pt idx="12660">54.719999999999999</cx:pt>
          <cx:pt idx="12661">54.719999999999999</cx:pt>
          <cx:pt idx="12662">54.719999999999999</cx:pt>
          <cx:pt idx="12663">54.729999999999997</cx:pt>
          <cx:pt idx="12664">54.729999999999997</cx:pt>
          <cx:pt idx="12665">54.729999999999997</cx:pt>
          <cx:pt idx="12666">54.729999999999997</cx:pt>
          <cx:pt idx="12667">54.729999999999997</cx:pt>
          <cx:pt idx="12668">54.740000000000002</cx:pt>
          <cx:pt idx="12669">54.75</cx:pt>
          <cx:pt idx="12670">54.75</cx:pt>
          <cx:pt idx="12671">54.759999999999998</cx:pt>
          <cx:pt idx="12672">54.759999999999998</cx:pt>
          <cx:pt idx="12673">54.759999999999998</cx:pt>
          <cx:pt idx="12674">54.770000000000003</cx:pt>
          <cx:pt idx="12675">54.780000000000001</cx:pt>
          <cx:pt idx="12676">54.789999999999999</cx:pt>
          <cx:pt idx="12677">54.789999999999999</cx:pt>
          <cx:pt idx="12678">54.789999999999999</cx:pt>
          <cx:pt idx="12679">54.799999999999997</cx:pt>
          <cx:pt idx="12680">54.799999999999997</cx:pt>
          <cx:pt idx="12681">54.810000000000002</cx:pt>
          <cx:pt idx="12682">54.810000000000002</cx:pt>
          <cx:pt idx="12683">54.82</cx:pt>
          <cx:pt idx="12684">54.829999999999998</cx:pt>
          <cx:pt idx="12685">54.869999999999997</cx:pt>
          <cx:pt idx="12686">54.869999999999997</cx:pt>
          <cx:pt idx="12687">54.899999999999999</cx:pt>
          <cx:pt idx="12688">54.899999999999999</cx:pt>
          <cx:pt idx="12689">54.899999999999999</cx:pt>
          <cx:pt idx="12690">54.909999999999997</cx:pt>
          <cx:pt idx="12691">54.920000000000002</cx:pt>
          <cx:pt idx="12692">54.93</cx:pt>
          <cx:pt idx="12693">54.93</cx:pt>
          <cx:pt idx="12694">54.93</cx:pt>
          <cx:pt idx="12695">54.93</cx:pt>
          <cx:pt idx="12696">54.93</cx:pt>
          <cx:pt idx="12697">54.939999999999998</cx:pt>
          <cx:pt idx="12698">54.950000000000003</cx:pt>
          <cx:pt idx="12699">54.960000000000001</cx:pt>
          <cx:pt idx="12700">54.969999999999999</cx:pt>
          <cx:pt idx="12701">54.969999999999999</cx:pt>
          <cx:pt idx="12702">54.979999999999997</cx:pt>
          <cx:pt idx="12703">54.979999999999997</cx:pt>
          <cx:pt idx="12704">54.979999999999997</cx:pt>
          <cx:pt idx="12705">54.990000000000002</cx:pt>
          <cx:pt idx="12706">54.990000000000002</cx:pt>
          <cx:pt idx="12707">55</cx:pt>
          <cx:pt idx="12708">55</cx:pt>
          <cx:pt idx="12709">55</cx:pt>
          <cx:pt idx="12710">55</cx:pt>
          <cx:pt idx="12711">55.009999999999998</cx:pt>
          <cx:pt idx="12712">55.009999999999998</cx:pt>
          <cx:pt idx="12713">55.020000000000003</cx:pt>
          <cx:pt idx="12714">55.020000000000003</cx:pt>
          <cx:pt idx="12715">55.030000000000001</cx:pt>
          <cx:pt idx="12716">55.049999999999997</cx:pt>
          <cx:pt idx="12717">55.049999999999997</cx:pt>
          <cx:pt idx="12718">55.049999999999997</cx:pt>
          <cx:pt idx="12719">55.07</cx:pt>
          <cx:pt idx="12720">55.07</cx:pt>
          <cx:pt idx="12721">55.07</cx:pt>
          <cx:pt idx="12722">55.079999999999998</cx:pt>
          <cx:pt idx="12723">55.090000000000003</cx:pt>
          <cx:pt idx="12724">55.109999999999999</cx:pt>
          <cx:pt idx="12725">55.109999999999999</cx:pt>
          <cx:pt idx="12726">55.119999999999997</cx:pt>
          <cx:pt idx="12727">55.119999999999997</cx:pt>
          <cx:pt idx="12728">55.130000000000003</cx:pt>
          <cx:pt idx="12729">55.130000000000003</cx:pt>
          <cx:pt idx="12730">55.140000000000001</cx:pt>
          <cx:pt idx="12731">55.140000000000001</cx:pt>
          <cx:pt idx="12732">55.140000000000001</cx:pt>
          <cx:pt idx="12733">55.159999999999997</cx:pt>
          <cx:pt idx="12734">55.170000000000002</cx:pt>
          <cx:pt idx="12735">55.170000000000002</cx:pt>
          <cx:pt idx="12736">55.18</cx:pt>
          <cx:pt idx="12737">55.18</cx:pt>
          <cx:pt idx="12738">55.18</cx:pt>
          <cx:pt idx="12739">55.189999999999998</cx:pt>
          <cx:pt idx="12740">55.189999999999998</cx:pt>
          <cx:pt idx="12741">55.189999999999998</cx:pt>
          <cx:pt idx="12742">55.189999999999998</cx:pt>
          <cx:pt idx="12743">55.189999999999998</cx:pt>
          <cx:pt idx="12744">55.200000000000003</cx:pt>
          <cx:pt idx="12745">55.219999999999999</cx:pt>
          <cx:pt idx="12746">55.229999999999997</cx:pt>
          <cx:pt idx="12747">55.229999999999997</cx:pt>
          <cx:pt idx="12748">55.229999999999997</cx:pt>
          <cx:pt idx="12749">55.240000000000002</cx:pt>
          <cx:pt idx="12750">55.25</cx:pt>
          <cx:pt idx="12751">55.259999999999998</cx:pt>
          <cx:pt idx="12752">55.259999999999998</cx:pt>
          <cx:pt idx="12753">55.259999999999998</cx:pt>
          <cx:pt idx="12754">55.270000000000003</cx:pt>
          <cx:pt idx="12755">55.270000000000003</cx:pt>
          <cx:pt idx="12756">55.270000000000003</cx:pt>
          <cx:pt idx="12757">55.270000000000003</cx:pt>
          <cx:pt idx="12758">55.280000000000001</cx:pt>
          <cx:pt idx="12759">55.289999999999999</cx:pt>
          <cx:pt idx="12760">55.289999999999999</cx:pt>
          <cx:pt idx="12761">55.289999999999999</cx:pt>
          <cx:pt idx="12762">55.289999999999999</cx:pt>
          <cx:pt idx="12763">55.289999999999999</cx:pt>
          <cx:pt idx="12764">55.299999999999997</cx:pt>
          <cx:pt idx="12765">55.299999999999997</cx:pt>
          <cx:pt idx="12766">55.310000000000002</cx:pt>
          <cx:pt idx="12767">55.310000000000002</cx:pt>
          <cx:pt idx="12768">55.310000000000002</cx:pt>
          <cx:pt idx="12769">55.310000000000002</cx:pt>
          <cx:pt idx="12770">55.310000000000002</cx:pt>
          <cx:pt idx="12771">55.32</cx:pt>
          <cx:pt idx="12772">55.32</cx:pt>
          <cx:pt idx="12773">55.329999999999998</cx:pt>
          <cx:pt idx="12774">55.329999999999998</cx:pt>
          <cx:pt idx="12775">55.329999999999998</cx:pt>
          <cx:pt idx="12776">55.340000000000003</cx:pt>
          <cx:pt idx="12777">55.350000000000001</cx:pt>
          <cx:pt idx="12778">55.350000000000001</cx:pt>
          <cx:pt idx="12779">55.350000000000001</cx:pt>
          <cx:pt idx="12780">55.350000000000001</cx:pt>
          <cx:pt idx="12781">55.359999999999999</cx:pt>
          <cx:pt idx="12782">55.369999999999997</cx:pt>
          <cx:pt idx="12783">55.369999999999997</cx:pt>
          <cx:pt idx="12784">55.369999999999997</cx:pt>
          <cx:pt idx="12785">55.380000000000003</cx:pt>
          <cx:pt idx="12786">55.380000000000003</cx:pt>
          <cx:pt idx="12787">55.380000000000003</cx:pt>
          <cx:pt idx="12788">55.390000000000001</cx:pt>
          <cx:pt idx="12789">55.399999999999999</cx:pt>
          <cx:pt idx="12790">55.399999999999999</cx:pt>
          <cx:pt idx="12791">55.409999999999997</cx:pt>
          <cx:pt idx="12792">55.409999999999997</cx:pt>
          <cx:pt idx="12793">55.409999999999997</cx:pt>
          <cx:pt idx="12794">55.409999999999997</cx:pt>
          <cx:pt idx="12795">55.420000000000002</cx:pt>
          <cx:pt idx="12796">55.43</cx:pt>
          <cx:pt idx="12797">55.43</cx:pt>
          <cx:pt idx="12798">55.439999999999998</cx:pt>
          <cx:pt idx="12799">55.439999999999998</cx:pt>
          <cx:pt idx="12800">55.439999999999998</cx:pt>
          <cx:pt idx="12801">55.460000000000001</cx:pt>
          <cx:pt idx="12802">55.460000000000001</cx:pt>
          <cx:pt idx="12803">55.469999999999999</cx:pt>
          <cx:pt idx="12804">55.490000000000002</cx:pt>
          <cx:pt idx="12805">55.5</cx:pt>
          <cx:pt idx="12806">55.5</cx:pt>
          <cx:pt idx="12807">55.509999999999998</cx:pt>
          <cx:pt idx="12808">55.509999999999998</cx:pt>
          <cx:pt idx="12809">55.509999999999998</cx:pt>
          <cx:pt idx="12810">55.520000000000003</cx:pt>
          <cx:pt idx="12811">55.530000000000001</cx:pt>
          <cx:pt idx="12812">55.530000000000001</cx:pt>
          <cx:pt idx="12813">55.539999999999999</cx:pt>
          <cx:pt idx="12814">55.539999999999999</cx:pt>
          <cx:pt idx="12815">55.539999999999999</cx:pt>
          <cx:pt idx="12816">55.539999999999999</cx:pt>
          <cx:pt idx="12817">55.539999999999999</cx:pt>
          <cx:pt idx="12818">55.560000000000002</cx:pt>
          <cx:pt idx="12819">55.57</cx:pt>
          <cx:pt idx="12820">55.579999999999998</cx:pt>
          <cx:pt idx="12821">55.579999999999998</cx:pt>
          <cx:pt idx="12822">55.579999999999998</cx:pt>
          <cx:pt idx="12823">55.579999999999998</cx:pt>
          <cx:pt idx="12824">55.590000000000003</cx:pt>
          <cx:pt idx="12825">55.590000000000003</cx:pt>
          <cx:pt idx="12826">55.590000000000003</cx:pt>
          <cx:pt idx="12827">55.590000000000003</cx:pt>
          <cx:pt idx="12828">55.609999999999999</cx:pt>
          <cx:pt idx="12829">55.609999999999999</cx:pt>
          <cx:pt idx="12830">55.609999999999999</cx:pt>
          <cx:pt idx="12831">55.609999999999999</cx:pt>
          <cx:pt idx="12832">55.609999999999999</cx:pt>
          <cx:pt idx="12833">55.619999999999997</cx:pt>
          <cx:pt idx="12834">55.640000000000001</cx:pt>
          <cx:pt idx="12835">55.649999999999999</cx:pt>
          <cx:pt idx="12836">55.659999999999997</cx:pt>
          <cx:pt idx="12837">55.659999999999997</cx:pt>
          <cx:pt idx="12838">55.659999999999997</cx:pt>
          <cx:pt idx="12839">55.659999999999997</cx:pt>
          <cx:pt idx="12840">55.659999999999997</cx:pt>
          <cx:pt idx="12841">55.670000000000002</cx:pt>
          <cx:pt idx="12842">55.670000000000002</cx:pt>
          <cx:pt idx="12843">55.68</cx:pt>
          <cx:pt idx="12844">55.68</cx:pt>
          <cx:pt idx="12845">55.68</cx:pt>
          <cx:pt idx="12846">55.68</cx:pt>
          <cx:pt idx="12847">55.689999999999998</cx:pt>
          <cx:pt idx="12848">55.700000000000003</cx:pt>
          <cx:pt idx="12849">55.700000000000003</cx:pt>
          <cx:pt idx="12850">55.700000000000003</cx:pt>
          <cx:pt idx="12851">55.729999999999997</cx:pt>
          <cx:pt idx="12852">55.729999999999997</cx:pt>
          <cx:pt idx="12853">55.729999999999997</cx:pt>
          <cx:pt idx="12854">55.729999999999997</cx:pt>
          <cx:pt idx="12855">55.740000000000002</cx:pt>
          <cx:pt idx="12856">55.740000000000002</cx:pt>
          <cx:pt idx="12857">55.740000000000002</cx:pt>
          <cx:pt idx="12858">55.740000000000002</cx:pt>
          <cx:pt idx="12859">55.75</cx:pt>
          <cx:pt idx="12860">55.759999999999998</cx:pt>
          <cx:pt idx="12861">55.770000000000003</cx:pt>
          <cx:pt idx="12862">55.789999999999999</cx:pt>
          <cx:pt idx="12863">55.799999999999997</cx:pt>
          <cx:pt idx="12864">55.810000000000002</cx:pt>
          <cx:pt idx="12865">55.810000000000002</cx:pt>
          <cx:pt idx="12866">55.810000000000002</cx:pt>
          <cx:pt idx="12867">55.82</cx:pt>
          <cx:pt idx="12868">55.82</cx:pt>
          <cx:pt idx="12869">55.82</cx:pt>
          <cx:pt idx="12870">55.82</cx:pt>
          <cx:pt idx="12871">55.829999999999998</cx:pt>
          <cx:pt idx="12872">55.840000000000003</cx:pt>
          <cx:pt idx="12873">55.840000000000003</cx:pt>
          <cx:pt idx="12874">55.850000000000001</cx:pt>
          <cx:pt idx="12875">55.890000000000001</cx:pt>
          <cx:pt idx="12876">55.890000000000001</cx:pt>
          <cx:pt idx="12877">55.899999999999999</cx:pt>
          <cx:pt idx="12878">55.899999999999999</cx:pt>
          <cx:pt idx="12879">55.899999999999999</cx:pt>
          <cx:pt idx="12880">55.899999999999999</cx:pt>
          <cx:pt idx="12881">55.899999999999999</cx:pt>
          <cx:pt idx="12882">55.899999999999999</cx:pt>
          <cx:pt idx="12883">55.920000000000002</cx:pt>
          <cx:pt idx="12884">55.920000000000002</cx:pt>
          <cx:pt idx="12885">55.920000000000002</cx:pt>
          <cx:pt idx="12886">55.93</cx:pt>
          <cx:pt idx="12887">55.939999999999998</cx:pt>
          <cx:pt idx="12888">55.950000000000003</cx:pt>
          <cx:pt idx="12889">55.950000000000003</cx:pt>
          <cx:pt idx="12890">55.969999999999999</cx:pt>
          <cx:pt idx="12891">55.969999999999999</cx:pt>
          <cx:pt idx="12892">55.969999999999999</cx:pt>
          <cx:pt idx="12893">55.990000000000002</cx:pt>
          <cx:pt idx="12894">55.990000000000002</cx:pt>
          <cx:pt idx="12895">56</cx:pt>
          <cx:pt idx="12896">56</cx:pt>
          <cx:pt idx="12897">56</cx:pt>
          <cx:pt idx="12898">56</cx:pt>
          <cx:pt idx="12899">56</cx:pt>
          <cx:pt idx="12900">56.020000000000003</cx:pt>
          <cx:pt idx="12901">56.020000000000003</cx:pt>
          <cx:pt idx="12902">56.039999999999999</cx:pt>
          <cx:pt idx="12903">56.049999999999997</cx:pt>
          <cx:pt idx="12904">56.07</cx:pt>
          <cx:pt idx="12905">56.079999999999998</cx:pt>
          <cx:pt idx="12906">56.090000000000003</cx:pt>
          <cx:pt idx="12907">56.100000000000001</cx:pt>
          <cx:pt idx="12908">56.100000000000001</cx:pt>
          <cx:pt idx="12909">56.100000000000001</cx:pt>
          <cx:pt idx="12910">56.100000000000001</cx:pt>
          <cx:pt idx="12911">56.109999999999999</cx:pt>
          <cx:pt idx="12912">56.109999999999999</cx:pt>
          <cx:pt idx="12913">56.119999999999997</cx:pt>
          <cx:pt idx="12914">56.119999999999997</cx:pt>
          <cx:pt idx="12915">56.119999999999997</cx:pt>
          <cx:pt idx="12916">56.140000000000001</cx:pt>
          <cx:pt idx="12917">56.140000000000001</cx:pt>
          <cx:pt idx="12918">56.140000000000001</cx:pt>
          <cx:pt idx="12919">56.149999999999999</cx:pt>
          <cx:pt idx="12920">56.149999999999999</cx:pt>
          <cx:pt idx="12921">56.149999999999999</cx:pt>
          <cx:pt idx="12922">56.18</cx:pt>
          <cx:pt idx="12923">56.18</cx:pt>
          <cx:pt idx="12924">56.210000000000001</cx:pt>
          <cx:pt idx="12925">56.210000000000001</cx:pt>
          <cx:pt idx="12926">56.219999999999999</cx:pt>
          <cx:pt idx="12927">56.219999999999999</cx:pt>
          <cx:pt idx="12928">56.219999999999999</cx:pt>
          <cx:pt idx="12929">56.229999999999997</cx:pt>
          <cx:pt idx="12930">56.240000000000002</cx:pt>
          <cx:pt idx="12931">56.240000000000002</cx:pt>
          <cx:pt idx="12932">56.25</cx:pt>
          <cx:pt idx="12933">56.25</cx:pt>
          <cx:pt idx="12934">56.259999999999998</cx:pt>
          <cx:pt idx="12935">56.259999999999998</cx:pt>
          <cx:pt idx="12936">56.259999999999998</cx:pt>
          <cx:pt idx="12937">56.259999999999998</cx:pt>
          <cx:pt idx="12938">56.270000000000003</cx:pt>
          <cx:pt idx="12939">56.270000000000003</cx:pt>
          <cx:pt idx="12940">56.270000000000003</cx:pt>
          <cx:pt idx="12941">56.270000000000003</cx:pt>
          <cx:pt idx="12942">56.289999999999999</cx:pt>
          <cx:pt idx="12943">56.289999999999999</cx:pt>
          <cx:pt idx="12944">56.289999999999999</cx:pt>
          <cx:pt idx="12945">56.299999999999997</cx:pt>
          <cx:pt idx="12946">56.299999999999997</cx:pt>
          <cx:pt idx="12947">56.310000000000002</cx:pt>
          <cx:pt idx="12948">56.310000000000002</cx:pt>
          <cx:pt idx="12949">56.32</cx:pt>
          <cx:pt idx="12950">56.329999999999998</cx:pt>
          <cx:pt idx="12951">56.340000000000003</cx:pt>
          <cx:pt idx="12952">56.350000000000001</cx:pt>
          <cx:pt idx="12953">56.359999999999999</cx:pt>
          <cx:pt idx="12954">56.359999999999999</cx:pt>
          <cx:pt idx="12955">56.359999999999999</cx:pt>
          <cx:pt idx="12956">56.380000000000003</cx:pt>
          <cx:pt idx="12957">56.390000000000001</cx:pt>
          <cx:pt idx="12958">56.409999999999997</cx:pt>
          <cx:pt idx="12959">56.409999999999997</cx:pt>
          <cx:pt idx="12960">56.409999999999997</cx:pt>
          <cx:pt idx="12961">56.420000000000002</cx:pt>
          <cx:pt idx="12962">56.420000000000002</cx:pt>
          <cx:pt idx="12963">56.43</cx:pt>
          <cx:pt idx="12964">56.439999999999998</cx:pt>
          <cx:pt idx="12965">56.469999999999999</cx:pt>
          <cx:pt idx="12966">56.509999999999998</cx:pt>
          <cx:pt idx="12967">56.509999999999998</cx:pt>
          <cx:pt idx="12968">56.520000000000003</cx:pt>
          <cx:pt idx="12969">56.520000000000003</cx:pt>
          <cx:pt idx="12970">56.530000000000001</cx:pt>
          <cx:pt idx="12971">56.530000000000001</cx:pt>
          <cx:pt idx="12972">56.539999999999999</cx:pt>
          <cx:pt idx="12973">56.549999999999997</cx:pt>
          <cx:pt idx="12974">56.57</cx:pt>
          <cx:pt idx="12975">56.57</cx:pt>
          <cx:pt idx="12976">56.57</cx:pt>
          <cx:pt idx="12977">56.579999999999998</cx:pt>
          <cx:pt idx="12978">56.579999999999998</cx:pt>
          <cx:pt idx="12979">56.579999999999998</cx:pt>
          <cx:pt idx="12980">56.590000000000003</cx:pt>
          <cx:pt idx="12981">56.590000000000003</cx:pt>
          <cx:pt idx="12982">56.600000000000001</cx:pt>
          <cx:pt idx="12983">56.640000000000001</cx:pt>
          <cx:pt idx="12984">56.640000000000001</cx:pt>
          <cx:pt idx="12985">56.649999999999999</cx:pt>
          <cx:pt idx="12986">56.649999999999999</cx:pt>
          <cx:pt idx="12987">56.670000000000002</cx:pt>
          <cx:pt idx="12988">56.670000000000002</cx:pt>
          <cx:pt idx="12989">56.670000000000002</cx:pt>
          <cx:pt idx="12990">56.68</cx:pt>
          <cx:pt idx="12991">56.700000000000003</cx:pt>
          <cx:pt idx="12992">56.710000000000001</cx:pt>
          <cx:pt idx="12993">56.710000000000001</cx:pt>
          <cx:pt idx="12994">56.710000000000001</cx:pt>
          <cx:pt idx="12995">56.719999999999999</cx:pt>
          <cx:pt idx="12996">56.729999999999997</cx:pt>
          <cx:pt idx="12997">56.729999999999997</cx:pt>
          <cx:pt idx="12998">56.740000000000002</cx:pt>
          <cx:pt idx="12999">56.740000000000002</cx:pt>
          <cx:pt idx="13000">56.759999999999998</cx:pt>
          <cx:pt idx="13001">56.759999999999998</cx:pt>
          <cx:pt idx="13002">56.770000000000003</cx:pt>
          <cx:pt idx="13003">56.770000000000003</cx:pt>
          <cx:pt idx="13004">56.789999999999999</cx:pt>
          <cx:pt idx="13005">56.799999999999997</cx:pt>
          <cx:pt idx="13006">56.810000000000002</cx:pt>
          <cx:pt idx="13007">56.82</cx:pt>
          <cx:pt idx="13008">56.829999999999998</cx:pt>
          <cx:pt idx="13009">56.829999999999998</cx:pt>
          <cx:pt idx="13010">56.840000000000003</cx:pt>
          <cx:pt idx="13011">56.840000000000003</cx:pt>
          <cx:pt idx="13012">56.850000000000001</cx:pt>
          <cx:pt idx="13013">56.859999999999999</cx:pt>
          <cx:pt idx="13014">56.869999999999997</cx:pt>
          <cx:pt idx="13015">56.869999999999997</cx:pt>
          <cx:pt idx="13016">56.869999999999997</cx:pt>
          <cx:pt idx="13017">56.869999999999997</cx:pt>
          <cx:pt idx="13018">56.869999999999997</cx:pt>
          <cx:pt idx="13019">56.899999999999999</cx:pt>
          <cx:pt idx="13020">56.899999999999999</cx:pt>
          <cx:pt idx="13021">56.909999999999997</cx:pt>
          <cx:pt idx="13022">56.920000000000002</cx:pt>
          <cx:pt idx="13023">56.920000000000002</cx:pt>
          <cx:pt idx="13024">56.920000000000002</cx:pt>
          <cx:pt idx="13025">56.939999999999998</cx:pt>
          <cx:pt idx="13026">56.939999999999998</cx:pt>
          <cx:pt idx="13027">56.939999999999998</cx:pt>
          <cx:pt idx="13028">56.950000000000003</cx:pt>
          <cx:pt idx="13029">56.960000000000001</cx:pt>
          <cx:pt idx="13030">56.960000000000001</cx:pt>
          <cx:pt idx="13031">56.960000000000001</cx:pt>
          <cx:pt idx="13032">56.960000000000001</cx:pt>
          <cx:pt idx="13033">56.969999999999999</cx:pt>
          <cx:pt idx="13034">56.990000000000002</cx:pt>
          <cx:pt idx="13035">56.990000000000002</cx:pt>
          <cx:pt idx="13036">57</cx:pt>
          <cx:pt idx="13037">57</cx:pt>
          <cx:pt idx="13038">57</cx:pt>
          <cx:pt idx="13039">57.009999999999998</cx:pt>
          <cx:pt idx="13040">57.009999999999998</cx:pt>
          <cx:pt idx="13041">57.020000000000003</cx:pt>
          <cx:pt idx="13042">57.020000000000003</cx:pt>
          <cx:pt idx="13043">57.030000000000001</cx:pt>
          <cx:pt idx="13044">57.030000000000001</cx:pt>
          <cx:pt idx="13045">57.039999999999999</cx:pt>
          <cx:pt idx="13046">57.039999999999999</cx:pt>
          <cx:pt idx="13047">57.039999999999999</cx:pt>
          <cx:pt idx="13048">57.049999999999997</cx:pt>
          <cx:pt idx="13049">57.049999999999997</cx:pt>
          <cx:pt idx="13050">57.060000000000002</cx:pt>
          <cx:pt idx="13051">57.060000000000002</cx:pt>
          <cx:pt idx="13052">57.07</cx:pt>
          <cx:pt idx="13053">57.07</cx:pt>
          <cx:pt idx="13054">57.079999999999998</cx:pt>
          <cx:pt idx="13055">57.079999999999998</cx:pt>
          <cx:pt idx="13056">57.090000000000003</cx:pt>
          <cx:pt idx="13057">57.100000000000001</cx:pt>
          <cx:pt idx="13058">57.109999999999999</cx:pt>
          <cx:pt idx="13059">57.109999999999999</cx:pt>
          <cx:pt idx="13060">57.119999999999997</cx:pt>
          <cx:pt idx="13061">57.119999999999997</cx:pt>
          <cx:pt idx="13062">57.119999999999997</cx:pt>
          <cx:pt idx="13063">57.119999999999997</cx:pt>
          <cx:pt idx="13064">57.130000000000003</cx:pt>
          <cx:pt idx="13065">57.130000000000003</cx:pt>
          <cx:pt idx="13066">57.130000000000003</cx:pt>
          <cx:pt idx="13067">57.130000000000003</cx:pt>
          <cx:pt idx="13068">57.149999999999999</cx:pt>
          <cx:pt idx="13069">57.149999999999999</cx:pt>
          <cx:pt idx="13070">57.170000000000002</cx:pt>
          <cx:pt idx="13071">57.18</cx:pt>
          <cx:pt idx="13072">57.18</cx:pt>
          <cx:pt idx="13073">57.18</cx:pt>
          <cx:pt idx="13074">57.210000000000001</cx:pt>
          <cx:pt idx="13075">57.229999999999997</cx:pt>
          <cx:pt idx="13076">57.240000000000002</cx:pt>
          <cx:pt idx="13077">57.240000000000002</cx:pt>
          <cx:pt idx="13078">57.240000000000002</cx:pt>
          <cx:pt idx="13079">57.25</cx:pt>
          <cx:pt idx="13080">57.25</cx:pt>
          <cx:pt idx="13081">57.25</cx:pt>
          <cx:pt idx="13082">57.259999999999998</cx:pt>
          <cx:pt idx="13083">57.259999999999998</cx:pt>
          <cx:pt idx="13084">57.270000000000003</cx:pt>
          <cx:pt idx="13085">57.270000000000003</cx:pt>
          <cx:pt idx="13086">57.270000000000003</cx:pt>
          <cx:pt idx="13087">57.280000000000001</cx:pt>
          <cx:pt idx="13088">57.280000000000001</cx:pt>
          <cx:pt idx="13089">57.299999999999997</cx:pt>
          <cx:pt idx="13090">57.299999999999997</cx:pt>
          <cx:pt idx="13091">57.299999999999997</cx:pt>
          <cx:pt idx="13092">57.299999999999997</cx:pt>
          <cx:pt idx="13093">57.310000000000002</cx:pt>
          <cx:pt idx="13094">57.32</cx:pt>
          <cx:pt idx="13095">57.32</cx:pt>
          <cx:pt idx="13096">57.32</cx:pt>
          <cx:pt idx="13097">57.32</cx:pt>
          <cx:pt idx="13098">57.350000000000001</cx:pt>
          <cx:pt idx="13099">57.359999999999999</cx:pt>
          <cx:pt idx="13100">57.369999999999997</cx:pt>
          <cx:pt idx="13101">57.369999999999997</cx:pt>
          <cx:pt idx="13102">57.380000000000003</cx:pt>
          <cx:pt idx="13103">57.380000000000003</cx:pt>
          <cx:pt idx="13104">57.380000000000003</cx:pt>
          <cx:pt idx="13105">57.380000000000003</cx:pt>
          <cx:pt idx="13106">57.390000000000001</cx:pt>
          <cx:pt idx="13107">57.390000000000001</cx:pt>
          <cx:pt idx="13108">57.390000000000001</cx:pt>
          <cx:pt idx="13109">57.399999999999999</cx:pt>
          <cx:pt idx="13110">57.420000000000002</cx:pt>
          <cx:pt idx="13111">57.43</cx:pt>
          <cx:pt idx="13112">57.43</cx:pt>
          <cx:pt idx="13113">57.439999999999998</cx:pt>
          <cx:pt idx="13114">57.450000000000003</cx:pt>
          <cx:pt idx="13115">57.450000000000003</cx:pt>
          <cx:pt idx="13116">57.460000000000001</cx:pt>
          <cx:pt idx="13117">57.460000000000001</cx:pt>
          <cx:pt idx="13118">57.460000000000001</cx:pt>
          <cx:pt idx="13119">57.460000000000001</cx:pt>
          <cx:pt idx="13120">57.469999999999999</cx:pt>
          <cx:pt idx="13121">57.469999999999999</cx:pt>
          <cx:pt idx="13122">57.479999999999997</cx:pt>
          <cx:pt idx="13123">57.490000000000002</cx:pt>
          <cx:pt idx="13124">57.5</cx:pt>
          <cx:pt idx="13125">57.5</cx:pt>
          <cx:pt idx="13126">57.5</cx:pt>
          <cx:pt idx="13127">57.5</cx:pt>
          <cx:pt idx="13128">57.509999999999998</cx:pt>
          <cx:pt idx="13129">57.509999999999998</cx:pt>
          <cx:pt idx="13130">57.509999999999998</cx:pt>
          <cx:pt idx="13131">57.509999999999998</cx:pt>
          <cx:pt idx="13132">57.520000000000003</cx:pt>
          <cx:pt idx="13133">57.520000000000003</cx:pt>
          <cx:pt idx="13134">57.530000000000001</cx:pt>
          <cx:pt idx="13135">57.530000000000001</cx:pt>
          <cx:pt idx="13136">57.539999999999999</cx:pt>
          <cx:pt idx="13137">57.560000000000002</cx:pt>
          <cx:pt idx="13138">57.560000000000002</cx:pt>
          <cx:pt idx="13139">57.560000000000002</cx:pt>
          <cx:pt idx="13140">57.57</cx:pt>
          <cx:pt idx="13141">57.57</cx:pt>
          <cx:pt idx="13142">57.579999999999998</cx:pt>
          <cx:pt idx="13143">57.579999999999998</cx:pt>
          <cx:pt idx="13144">57.579999999999998</cx:pt>
          <cx:pt idx="13145">57.579999999999998</cx:pt>
          <cx:pt idx="13146">57.590000000000003</cx:pt>
          <cx:pt idx="13147">57.590000000000003</cx:pt>
          <cx:pt idx="13148">57.600000000000001</cx:pt>
          <cx:pt idx="13149">57.600000000000001</cx:pt>
          <cx:pt idx="13150">57.609999999999999</cx:pt>
          <cx:pt idx="13151">57.619999999999997</cx:pt>
          <cx:pt idx="13152">57.619999999999997</cx:pt>
          <cx:pt idx="13153">57.619999999999997</cx:pt>
          <cx:pt idx="13154">57.630000000000003</cx:pt>
          <cx:pt idx="13155">57.630000000000003</cx:pt>
          <cx:pt idx="13156">57.630000000000003</cx:pt>
          <cx:pt idx="13157">57.640000000000001</cx:pt>
          <cx:pt idx="13158">57.640000000000001</cx:pt>
          <cx:pt idx="13159">57.640000000000001</cx:pt>
          <cx:pt idx="13160">57.640000000000001</cx:pt>
          <cx:pt idx="13161">57.649999999999999</cx:pt>
          <cx:pt idx="13162">57.649999999999999</cx:pt>
          <cx:pt idx="13163">57.649999999999999</cx:pt>
          <cx:pt idx="13164">57.670000000000002</cx:pt>
          <cx:pt idx="13165">57.670000000000002</cx:pt>
          <cx:pt idx="13166">57.670000000000002</cx:pt>
          <cx:pt idx="13167">57.670000000000002</cx:pt>
          <cx:pt idx="13168">57.689999999999998</cx:pt>
          <cx:pt idx="13169">57.689999999999998</cx:pt>
          <cx:pt idx="13170">57.689999999999998</cx:pt>
          <cx:pt idx="13171">57.689999999999998</cx:pt>
          <cx:pt idx="13172">57.689999999999998</cx:pt>
          <cx:pt idx="13173">57.700000000000003</cx:pt>
          <cx:pt idx="13174">57.710000000000001</cx:pt>
          <cx:pt idx="13175">57.710000000000001</cx:pt>
          <cx:pt idx="13176">57.719999999999999</cx:pt>
          <cx:pt idx="13177">57.719999999999999</cx:pt>
          <cx:pt idx="13178">57.719999999999999</cx:pt>
          <cx:pt idx="13179">57.719999999999999</cx:pt>
          <cx:pt idx="13180">57.719999999999999</cx:pt>
          <cx:pt idx="13181">57.719999999999999</cx:pt>
          <cx:pt idx="13182">57.729999999999997</cx:pt>
          <cx:pt idx="13183">57.729999999999997</cx:pt>
          <cx:pt idx="13184">57.729999999999997</cx:pt>
          <cx:pt idx="13185">57.740000000000002</cx:pt>
          <cx:pt idx="13186">57.740000000000002</cx:pt>
          <cx:pt idx="13187">57.740000000000002</cx:pt>
          <cx:pt idx="13188">57.740000000000002</cx:pt>
          <cx:pt idx="13189">57.75</cx:pt>
          <cx:pt idx="13190">57.75</cx:pt>
          <cx:pt idx="13191">57.75</cx:pt>
          <cx:pt idx="13192">57.75</cx:pt>
          <cx:pt idx="13193">57.75</cx:pt>
          <cx:pt idx="13194">57.759999999999998</cx:pt>
          <cx:pt idx="13195">57.759999999999998</cx:pt>
          <cx:pt idx="13196">57.759999999999998</cx:pt>
          <cx:pt idx="13197">57.759999999999998</cx:pt>
          <cx:pt idx="13198">57.759999999999998</cx:pt>
          <cx:pt idx="13199">57.770000000000003</cx:pt>
          <cx:pt idx="13200">57.770000000000003</cx:pt>
          <cx:pt idx="13201">57.770000000000003</cx:pt>
          <cx:pt idx="13202">57.770000000000003</cx:pt>
          <cx:pt idx="13203">57.770000000000003</cx:pt>
          <cx:pt idx="13204">57.780000000000001</cx:pt>
          <cx:pt idx="13205">57.780000000000001</cx:pt>
          <cx:pt idx="13206">57.780000000000001</cx:pt>
          <cx:pt idx="13207">57.780000000000001</cx:pt>
          <cx:pt idx="13208">57.789999999999999</cx:pt>
          <cx:pt idx="13209">57.789999999999999</cx:pt>
          <cx:pt idx="13210">57.789999999999999</cx:pt>
          <cx:pt idx="13211">57.789999999999999</cx:pt>
          <cx:pt idx="13212">57.789999999999999</cx:pt>
          <cx:pt idx="13213">57.789999999999999</cx:pt>
          <cx:pt idx="13214">57.799999999999997</cx:pt>
          <cx:pt idx="13215">57.810000000000002</cx:pt>
          <cx:pt idx="13216">57.810000000000002</cx:pt>
          <cx:pt idx="13217">57.82</cx:pt>
          <cx:pt idx="13218">57.82</cx:pt>
          <cx:pt idx="13219">57.82</cx:pt>
          <cx:pt idx="13220">57.829999999999998</cx:pt>
          <cx:pt idx="13221">57.829999999999998</cx:pt>
          <cx:pt idx="13222">57.840000000000003</cx:pt>
          <cx:pt idx="13223">57.840000000000003</cx:pt>
          <cx:pt idx="13224">57.840000000000003</cx:pt>
          <cx:pt idx="13225">57.850000000000001</cx:pt>
          <cx:pt idx="13226">57.850000000000001</cx:pt>
          <cx:pt idx="13227">57.869999999999997</cx:pt>
          <cx:pt idx="13228">57.869999999999997</cx:pt>
          <cx:pt idx="13229">57.869999999999997</cx:pt>
          <cx:pt idx="13230">57.880000000000003</cx:pt>
          <cx:pt idx="13231">57.880000000000003</cx:pt>
          <cx:pt idx="13232">57.880000000000003</cx:pt>
          <cx:pt idx="13233">57.890000000000001</cx:pt>
          <cx:pt idx="13234">57.890000000000001</cx:pt>
          <cx:pt idx="13235">57.890000000000001</cx:pt>
          <cx:pt idx="13236">57.899999999999999</cx:pt>
          <cx:pt idx="13237">57.899999999999999</cx:pt>
          <cx:pt idx="13238">57.899999999999999</cx:pt>
          <cx:pt idx="13239">57.909999999999997</cx:pt>
          <cx:pt idx="13240">57.909999999999997</cx:pt>
          <cx:pt idx="13241">57.920000000000002</cx:pt>
          <cx:pt idx="13242">57.920000000000002</cx:pt>
          <cx:pt idx="13243">57.93</cx:pt>
          <cx:pt idx="13244">57.93</cx:pt>
          <cx:pt idx="13245">57.93</cx:pt>
          <cx:pt idx="13246">57.939999999999998</cx:pt>
          <cx:pt idx="13247">57.939999999999998</cx:pt>
          <cx:pt idx="13248">57.939999999999998</cx:pt>
          <cx:pt idx="13249">57.939999999999998</cx:pt>
          <cx:pt idx="13250">57.939999999999998</cx:pt>
          <cx:pt idx="13251">57.950000000000003</cx:pt>
          <cx:pt idx="13252">57.960000000000001</cx:pt>
          <cx:pt idx="13253">57.960000000000001</cx:pt>
          <cx:pt idx="13254">57.960000000000001</cx:pt>
          <cx:pt idx="13255">57.960000000000001</cx:pt>
          <cx:pt idx="13256">57.960000000000001</cx:pt>
          <cx:pt idx="13257">57.960000000000001</cx:pt>
          <cx:pt idx="13258">57.969999999999999</cx:pt>
          <cx:pt idx="13259">57.969999999999999</cx:pt>
          <cx:pt idx="13260">57.979999999999997</cx:pt>
          <cx:pt idx="13261">57.979999999999997</cx:pt>
          <cx:pt idx="13262">57.979999999999997</cx:pt>
          <cx:pt idx="13263">57.990000000000002</cx:pt>
          <cx:pt idx="13264">57.990000000000002</cx:pt>
          <cx:pt idx="13265">57.990000000000002</cx:pt>
          <cx:pt idx="13266">57.990000000000002</cx:pt>
          <cx:pt idx="13267">58</cx:pt>
          <cx:pt idx="13268">58</cx:pt>
          <cx:pt idx="13269">58</cx:pt>
          <cx:pt idx="13270">58</cx:pt>
          <cx:pt idx="13271">58</cx:pt>
          <cx:pt idx="13272">58.009999999999998</cx:pt>
          <cx:pt idx="13273">58.009999999999998</cx:pt>
          <cx:pt idx="13274">58.020000000000003</cx:pt>
          <cx:pt idx="13275">58.020000000000003</cx:pt>
          <cx:pt idx="13276">58.020000000000003</cx:pt>
          <cx:pt idx="13277">58.020000000000003</cx:pt>
          <cx:pt idx="13278">58.020000000000003</cx:pt>
          <cx:pt idx="13279">58.020000000000003</cx:pt>
          <cx:pt idx="13280">58.020000000000003</cx:pt>
          <cx:pt idx="13281">58.030000000000001</cx:pt>
          <cx:pt idx="13282">58.030000000000001</cx:pt>
          <cx:pt idx="13283">58.030000000000001</cx:pt>
          <cx:pt idx="13284">58.030000000000001</cx:pt>
          <cx:pt idx="13285">58.030000000000001</cx:pt>
          <cx:pt idx="13286">58.039999999999999</cx:pt>
          <cx:pt idx="13287">58.039999999999999</cx:pt>
          <cx:pt idx="13288">58.039999999999999</cx:pt>
          <cx:pt idx="13289">58.039999999999999</cx:pt>
          <cx:pt idx="13290">58.039999999999999</cx:pt>
          <cx:pt idx="13291">58.039999999999999</cx:pt>
          <cx:pt idx="13292">58.049999999999997</cx:pt>
          <cx:pt idx="13293">58.049999999999997</cx:pt>
          <cx:pt idx="13294">58.049999999999997</cx:pt>
          <cx:pt idx="13295">58.049999999999997</cx:pt>
          <cx:pt idx="13296">58.060000000000002</cx:pt>
          <cx:pt idx="13297">58.060000000000002</cx:pt>
          <cx:pt idx="13298">58.060000000000002</cx:pt>
          <cx:pt idx="13299">58.07</cx:pt>
          <cx:pt idx="13300">58.07</cx:pt>
          <cx:pt idx="13301">58.079999999999998</cx:pt>
          <cx:pt idx="13302">58.090000000000003</cx:pt>
          <cx:pt idx="13303">58.090000000000003</cx:pt>
          <cx:pt idx="13304">58.090000000000003</cx:pt>
          <cx:pt idx="13305">58.090000000000003</cx:pt>
          <cx:pt idx="13306">58.090000000000003</cx:pt>
          <cx:pt idx="13307">58.090000000000003</cx:pt>
          <cx:pt idx="13308">58.100000000000001</cx:pt>
          <cx:pt idx="13309">58.100000000000001</cx:pt>
          <cx:pt idx="13310">58.100000000000001</cx:pt>
          <cx:pt idx="13311">58.100000000000001</cx:pt>
          <cx:pt idx="13312">58.100000000000001</cx:pt>
          <cx:pt idx="13313">58.100000000000001</cx:pt>
          <cx:pt idx="13314">58.100000000000001</cx:pt>
          <cx:pt idx="13315">58.109999999999999</cx:pt>
          <cx:pt idx="13316">58.109999999999999</cx:pt>
          <cx:pt idx="13317">58.109999999999999</cx:pt>
          <cx:pt idx="13318">58.109999999999999</cx:pt>
          <cx:pt idx="13319">58.109999999999999</cx:pt>
          <cx:pt idx="13320">58.119999999999997</cx:pt>
          <cx:pt idx="13321">58.119999999999997</cx:pt>
          <cx:pt idx="13322">58.130000000000003</cx:pt>
          <cx:pt idx="13323">58.130000000000003</cx:pt>
          <cx:pt idx="13324">58.130000000000003</cx:pt>
          <cx:pt idx="13325">58.130000000000003</cx:pt>
          <cx:pt idx="13326">58.140000000000001</cx:pt>
          <cx:pt idx="13327">58.140000000000001</cx:pt>
          <cx:pt idx="13328">58.140000000000001</cx:pt>
          <cx:pt idx="13329">58.140000000000001</cx:pt>
          <cx:pt idx="13330">58.140000000000001</cx:pt>
          <cx:pt idx="13331">58.140000000000001</cx:pt>
          <cx:pt idx="13332">58.149999999999999</cx:pt>
          <cx:pt idx="13333">58.149999999999999</cx:pt>
          <cx:pt idx="13334">58.149999999999999</cx:pt>
          <cx:pt idx="13335">58.149999999999999</cx:pt>
          <cx:pt idx="13336">58.149999999999999</cx:pt>
          <cx:pt idx="13337">58.159999999999997</cx:pt>
          <cx:pt idx="13338">58.159999999999997</cx:pt>
          <cx:pt idx="13339">58.170000000000002</cx:pt>
          <cx:pt idx="13340">58.170000000000002</cx:pt>
          <cx:pt idx="13341">58.170000000000002</cx:pt>
          <cx:pt idx="13342">58.170000000000002</cx:pt>
          <cx:pt idx="13343">58.170000000000002</cx:pt>
          <cx:pt idx="13344">58.18</cx:pt>
          <cx:pt idx="13345">58.18</cx:pt>
          <cx:pt idx="13346">58.18</cx:pt>
          <cx:pt idx="13347">58.18</cx:pt>
          <cx:pt idx="13348">58.18</cx:pt>
          <cx:pt idx="13349">58.189999999999998</cx:pt>
          <cx:pt idx="13350">58.189999999999998</cx:pt>
          <cx:pt idx="13351">58.189999999999998</cx:pt>
          <cx:pt idx="13352">58.189999999999998</cx:pt>
          <cx:pt idx="13353">58.200000000000003</cx:pt>
          <cx:pt idx="13354">58.200000000000003</cx:pt>
          <cx:pt idx="13355">58.200000000000003</cx:pt>
          <cx:pt idx="13356">58.210000000000001</cx:pt>
          <cx:pt idx="13357">58.210000000000001</cx:pt>
          <cx:pt idx="13358">58.219999999999999</cx:pt>
          <cx:pt idx="13359">58.229999999999997</cx:pt>
          <cx:pt idx="13360">58.229999999999997</cx:pt>
          <cx:pt idx="13361">58.229999999999997</cx:pt>
          <cx:pt idx="13362">58.229999999999997</cx:pt>
          <cx:pt idx="13363">58.229999999999997</cx:pt>
          <cx:pt idx="13364">58.240000000000002</cx:pt>
          <cx:pt idx="13365">58.240000000000002</cx:pt>
          <cx:pt idx="13366">58.240000000000002</cx:pt>
          <cx:pt idx="13367">58.240000000000002</cx:pt>
          <cx:pt idx="13368">58.25</cx:pt>
          <cx:pt idx="13369">58.25</cx:pt>
          <cx:pt idx="13370">58.259999999999998</cx:pt>
          <cx:pt idx="13371">58.259999999999998</cx:pt>
          <cx:pt idx="13372">58.259999999999998</cx:pt>
          <cx:pt idx="13373">58.259999999999998</cx:pt>
          <cx:pt idx="13374">58.259999999999998</cx:pt>
          <cx:pt idx="13375">58.259999999999998</cx:pt>
          <cx:pt idx="13376">58.270000000000003</cx:pt>
          <cx:pt idx="13377">58.270000000000003</cx:pt>
          <cx:pt idx="13378">58.270000000000003</cx:pt>
          <cx:pt idx="13379">58.270000000000003</cx:pt>
          <cx:pt idx="13380">58.270000000000003</cx:pt>
          <cx:pt idx="13381">58.280000000000001</cx:pt>
          <cx:pt idx="13382">58.280000000000001</cx:pt>
          <cx:pt idx="13383">58.280000000000001</cx:pt>
          <cx:pt idx="13384">58.280000000000001</cx:pt>
          <cx:pt idx="13385">58.280000000000001</cx:pt>
          <cx:pt idx="13386">58.280000000000001</cx:pt>
          <cx:pt idx="13387">58.289999999999999</cx:pt>
          <cx:pt idx="13388">58.299999999999997</cx:pt>
          <cx:pt idx="13389">58.299999999999997</cx:pt>
          <cx:pt idx="13390">58.299999999999997</cx:pt>
          <cx:pt idx="13391">58.310000000000002</cx:pt>
          <cx:pt idx="13392">58.310000000000002</cx:pt>
          <cx:pt idx="13393">58.32</cx:pt>
          <cx:pt idx="13394">58.32</cx:pt>
          <cx:pt idx="13395">58.329999999999998</cx:pt>
          <cx:pt idx="13396">58.329999999999998</cx:pt>
          <cx:pt idx="13397">58.329999999999998</cx:pt>
          <cx:pt idx="13398">58.329999999999998</cx:pt>
          <cx:pt idx="13399">58.329999999999998</cx:pt>
          <cx:pt idx="13400">58.329999999999998</cx:pt>
          <cx:pt idx="13401">58.340000000000003</cx:pt>
          <cx:pt idx="13402">58.340000000000003</cx:pt>
          <cx:pt idx="13403">58.350000000000001</cx:pt>
          <cx:pt idx="13404">58.350000000000001</cx:pt>
          <cx:pt idx="13405">58.350000000000001</cx:pt>
          <cx:pt idx="13406">58.359999999999999</cx:pt>
          <cx:pt idx="13407">58.359999999999999</cx:pt>
          <cx:pt idx="13408">58.359999999999999</cx:pt>
          <cx:pt idx="13409">58.369999999999997</cx:pt>
          <cx:pt idx="13410">58.369999999999997</cx:pt>
          <cx:pt idx="13411">58.369999999999997</cx:pt>
          <cx:pt idx="13412">58.369999999999997</cx:pt>
          <cx:pt idx="13413">58.380000000000003</cx:pt>
          <cx:pt idx="13414">58.380000000000003</cx:pt>
          <cx:pt idx="13415">58.380000000000003</cx:pt>
          <cx:pt idx="13416">58.390000000000001</cx:pt>
          <cx:pt idx="13417">58.390000000000001</cx:pt>
          <cx:pt idx="13418">58.390000000000001</cx:pt>
          <cx:pt idx="13419">58.399999999999999</cx:pt>
          <cx:pt idx="13420">58.409999999999997</cx:pt>
          <cx:pt idx="13421">58.409999999999997</cx:pt>
          <cx:pt idx="13422">58.409999999999997</cx:pt>
          <cx:pt idx="13423">58.409999999999997</cx:pt>
          <cx:pt idx="13424">58.409999999999997</cx:pt>
          <cx:pt idx="13425">58.409999999999997</cx:pt>
          <cx:pt idx="13426">58.43</cx:pt>
          <cx:pt idx="13427">58.43</cx:pt>
          <cx:pt idx="13428">58.439999999999998</cx:pt>
          <cx:pt idx="13429">58.439999999999998</cx:pt>
          <cx:pt idx="13430">58.439999999999998</cx:pt>
          <cx:pt idx="13431">58.439999999999998</cx:pt>
          <cx:pt idx="13432">58.450000000000003</cx:pt>
          <cx:pt idx="13433">58.450000000000003</cx:pt>
          <cx:pt idx="13434">58.450000000000003</cx:pt>
          <cx:pt idx="13435">58.450000000000003</cx:pt>
          <cx:pt idx="13436">58.450000000000003</cx:pt>
          <cx:pt idx="13437">58.460000000000001</cx:pt>
          <cx:pt idx="13438">58.460000000000001</cx:pt>
          <cx:pt idx="13439">58.460000000000001</cx:pt>
          <cx:pt idx="13440">58.460000000000001</cx:pt>
          <cx:pt idx="13441">58.479999999999997</cx:pt>
          <cx:pt idx="13442">58.479999999999997</cx:pt>
          <cx:pt idx="13443">58.479999999999997</cx:pt>
          <cx:pt idx="13444">58.479999999999997</cx:pt>
          <cx:pt idx="13445">58.490000000000002</cx:pt>
          <cx:pt idx="13446">58.490000000000002</cx:pt>
          <cx:pt idx="13447">58.490000000000002</cx:pt>
          <cx:pt idx="13448">58.5</cx:pt>
          <cx:pt idx="13449">58.5</cx:pt>
          <cx:pt idx="13450">58.5</cx:pt>
          <cx:pt idx="13451">58.5</cx:pt>
          <cx:pt idx="13452">58.509999999999998</cx:pt>
          <cx:pt idx="13453">58.509999999999998</cx:pt>
          <cx:pt idx="13454">58.509999999999998</cx:pt>
          <cx:pt idx="13455">58.509999999999998</cx:pt>
          <cx:pt idx="13456">58.520000000000003</cx:pt>
          <cx:pt idx="13457">58.530000000000001</cx:pt>
          <cx:pt idx="13458">58.530000000000001</cx:pt>
          <cx:pt idx="13459">58.530000000000001</cx:pt>
          <cx:pt idx="13460">58.530000000000001</cx:pt>
          <cx:pt idx="13461">58.530000000000001</cx:pt>
          <cx:pt idx="13462">58.549999999999997</cx:pt>
          <cx:pt idx="13463">58.549999999999997</cx:pt>
          <cx:pt idx="13464">58.549999999999997</cx:pt>
          <cx:pt idx="13465">58.560000000000002</cx:pt>
          <cx:pt idx="13466">58.560000000000002</cx:pt>
          <cx:pt idx="13467">58.560000000000002</cx:pt>
          <cx:pt idx="13468">58.560000000000002</cx:pt>
          <cx:pt idx="13469">58.57</cx:pt>
          <cx:pt idx="13470">58.57</cx:pt>
          <cx:pt idx="13471">58.579999999999998</cx:pt>
          <cx:pt idx="13472">58.579999999999998</cx:pt>
          <cx:pt idx="13473">58.579999999999998</cx:pt>
          <cx:pt idx="13474">58.590000000000003</cx:pt>
          <cx:pt idx="13475">58.600000000000001</cx:pt>
          <cx:pt idx="13476">58.600000000000001</cx:pt>
          <cx:pt idx="13477">58.600000000000001</cx:pt>
          <cx:pt idx="13478">58.609999999999999</cx:pt>
          <cx:pt idx="13479">58.609999999999999</cx:pt>
          <cx:pt idx="13480">58.609999999999999</cx:pt>
          <cx:pt idx="13481">58.619999999999997</cx:pt>
          <cx:pt idx="13482">58.649999999999999</cx:pt>
          <cx:pt idx="13483">58.649999999999999</cx:pt>
          <cx:pt idx="13484">58.649999999999999</cx:pt>
          <cx:pt idx="13485">58.659999999999997</cx:pt>
          <cx:pt idx="13486">58.659999999999997</cx:pt>
          <cx:pt idx="13487">58.670000000000002</cx:pt>
          <cx:pt idx="13488">58.670000000000002</cx:pt>
          <cx:pt idx="13489">58.670000000000002</cx:pt>
          <cx:pt idx="13490">58.68</cx:pt>
          <cx:pt idx="13491">58.689999999999998</cx:pt>
          <cx:pt idx="13492">58.689999999999998</cx:pt>
          <cx:pt idx="13493">58.689999999999998</cx:pt>
          <cx:pt idx="13494">58.689999999999998</cx:pt>
          <cx:pt idx="13495">58.700000000000003</cx:pt>
          <cx:pt idx="13496">58.700000000000003</cx:pt>
          <cx:pt idx="13497">58.710000000000001</cx:pt>
          <cx:pt idx="13498">58.719999999999999</cx:pt>
          <cx:pt idx="13499">58.719999999999999</cx:pt>
          <cx:pt idx="13500">58.729999999999997</cx:pt>
          <cx:pt idx="13501">58.729999999999997</cx:pt>
          <cx:pt idx="13502">58.740000000000002</cx:pt>
          <cx:pt idx="13503">58.759999999999998</cx:pt>
          <cx:pt idx="13504">58.759999999999998</cx:pt>
          <cx:pt idx="13505">58.770000000000003</cx:pt>
          <cx:pt idx="13506">58.780000000000001</cx:pt>
          <cx:pt idx="13507">58.780000000000001</cx:pt>
          <cx:pt idx="13508">58.789999999999999</cx:pt>
          <cx:pt idx="13509">58.789999999999999</cx:pt>
          <cx:pt idx="13510">58.799999999999997</cx:pt>
          <cx:pt idx="13511">58.810000000000002</cx:pt>
          <cx:pt idx="13512">58.829999999999998</cx:pt>
          <cx:pt idx="13513">58.840000000000003</cx:pt>
          <cx:pt idx="13514">58.850000000000001</cx:pt>
          <cx:pt idx="13515">58.850000000000001</cx:pt>
          <cx:pt idx="13516">58.850000000000001</cx:pt>
          <cx:pt idx="13517">58.859999999999999</cx:pt>
          <cx:pt idx="13518">58.859999999999999</cx:pt>
          <cx:pt idx="13519">58.859999999999999</cx:pt>
          <cx:pt idx="13520">58.869999999999997</cx:pt>
          <cx:pt idx="13521">58.869999999999997</cx:pt>
          <cx:pt idx="13522">58.880000000000003</cx:pt>
          <cx:pt idx="13523">58.880000000000003</cx:pt>
          <cx:pt idx="13524">58.880000000000003</cx:pt>
          <cx:pt idx="13525">58.880000000000003</cx:pt>
          <cx:pt idx="13526">58.890000000000001</cx:pt>
          <cx:pt idx="13527">58.909999999999997</cx:pt>
          <cx:pt idx="13528">58.909999999999997</cx:pt>
          <cx:pt idx="13529">58.920000000000002</cx:pt>
          <cx:pt idx="13530">58.920000000000002</cx:pt>
          <cx:pt idx="13531">58.93</cx:pt>
          <cx:pt idx="13532">58.93</cx:pt>
          <cx:pt idx="13533">58.93</cx:pt>
          <cx:pt idx="13534">58.939999999999998</cx:pt>
          <cx:pt idx="13535">58.939999999999998</cx:pt>
          <cx:pt idx="13536">58.939999999999998</cx:pt>
          <cx:pt idx="13537">58.939999999999998</cx:pt>
          <cx:pt idx="13538">58.950000000000003</cx:pt>
          <cx:pt idx="13539">58.950000000000003</cx:pt>
          <cx:pt idx="13540">58.950000000000003</cx:pt>
          <cx:pt idx="13541">58.950000000000003</cx:pt>
          <cx:pt idx="13542">58.960000000000001</cx:pt>
          <cx:pt idx="13543">58.960000000000001</cx:pt>
          <cx:pt idx="13544">58.979999999999997</cx:pt>
          <cx:pt idx="13545">58.979999999999997</cx:pt>
          <cx:pt idx="13546">58.979999999999997</cx:pt>
          <cx:pt idx="13547">58.979999999999997</cx:pt>
          <cx:pt idx="13548">58.990000000000002</cx:pt>
          <cx:pt idx="13549">58.990000000000002</cx:pt>
          <cx:pt idx="13550">58.990000000000002</cx:pt>
          <cx:pt idx="13551">58.990000000000002</cx:pt>
          <cx:pt idx="13552">58.990000000000002</cx:pt>
          <cx:pt idx="13553">58.990000000000002</cx:pt>
          <cx:pt idx="13554">59</cx:pt>
          <cx:pt idx="13555">59</cx:pt>
          <cx:pt idx="13556">59</cx:pt>
          <cx:pt idx="13557">59.009999999999998</cx:pt>
          <cx:pt idx="13558">59.009999999999998</cx:pt>
          <cx:pt idx="13559">59.020000000000003</cx:pt>
          <cx:pt idx="13560">59.020000000000003</cx:pt>
          <cx:pt idx="13561">59.030000000000001</cx:pt>
          <cx:pt idx="13562">59.039999999999999</cx:pt>
          <cx:pt idx="13563">59.039999999999999</cx:pt>
          <cx:pt idx="13564">59.039999999999999</cx:pt>
          <cx:pt idx="13565">59.049999999999997</cx:pt>
          <cx:pt idx="13566">59.049999999999997</cx:pt>
          <cx:pt idx="13567">59.060000000000002</cx:pt>
          <cx:pt idx="13568">59.060000000000002</cx:pt>
          <cx:pt idx="13569">59.060000000000002</cx:pt>
          <cx:pt idx="13570">59.060000000000002</cx:pt>
          <cx:pt idx="13571">59.060000000000002</cx:pt>
          <cx:pt idx="13572">59.07</cx:pt>
          <cx:pt idx="13573">59.07</cx:pt>
          <cx:pt idx="13574">59.07</cx:pt>
          <cx:pt idx="13575">59.090000000000003</cx:pt>
          <cx:pt idx="13576">59.100000000000001</cx:pt>
          <cx:pt idx="13577">59.100000000000001</cx:pt>
          <cx:pt idx="13578">59.109999999999999</cx:pt>
          <cx:pt idx="13579">59.119999999999997</cx:pt>
          <cx:pt idx="13580">59.119999999999997</cx:pt>
          <cx:pt idx="13581">59.119999999999997</cx:pt>
          <cx:pt idx="13582">59.130000000000003</cx:pt>
          <cx:pt idx="13583">59.130000000000003</cx:pt>
          <cx:pt idx="13584">59.140000000000001</cx:pt>
          <cx:pt idx="13585">59.149999999999999</cx:pt>
          <cx:pt idx="13586">59.149999999999999</cx:pt>
          <cx:pt idx="13587">59.159999999999997</cx:pt>
          <cx:pt idx="13588">59.159999999999997</cx:pt>
          <cx:pt idx="13589">59.159999999999997</cx:pt>
          <cx:pt idx="13590">59.159999999999997</cx:pt>
          <cx:pt idx="13591">59.170000000000002</cx:pt>
          <cx:pt idx="13592">59.170000000000002</cx:pt>
          <cx:pt idx="13593">59.18</cx:pt>
          <cx:pt idx="13594">59.18</cx:pt>
          <cx:pt idx="13595">59.18</cx:pt>
          <cx:pt idx="13596">59.189999999999998</cx:pt>
          <cx:pt idx="13597">59.200000000000003</cx:pt>
          <cx:pt idx="13598">59.200000000000003</cx:pt>
          <cx:pt idx="13599">59.200000000000003</cx:pt>
          <cx:pt idx="13600">59.200000000000003</cx:pt>
          <cx:pt idx="13601">59.219999999999999</cx:pt>
          <cx:pt idx="13602">59.219999999999999</cx:pt>
          <cx:pt idx="13603">59.229999999999997</cx:pt>
          <cx:pt idx="13604">59.240000000000002</cx:pt>
          <cx:pt idx="13605">59.240000000000002</cx:pt>
          <cx:pt idx="13606">59.25</cx:pt>
          <cx:pt idx="13607">59.25</cx:pt>
          <cx:pt idx="13608">59.25</cx:pt>
          <cx:pt idx="13609">59.25</cx:pt>
          <cx:pt idx="13610">59.259999999999998</cx:pt>
          <cx:pt idx="13611">59.259999999999998</cx:pt>
          <cx:pt idx="13612">59.259999999999998</cx:pt>
          <cx:pt idx="13613">59.259999999999998</cx:pt>
          <cx:pt idx="13614">59.270000000000003</cx:pt>
          <cx:pt idx="13615">59.280000000000001</cx:pt>
          <cx:pt idx="13616">59.280000000000001</cx:pt>
          <cx:pt idx="13617">59.280000000000001</cx:pt>
          <cx:pt idx="13618">59.310000000000002</cx:pt>
          <cx:pt idx="13619">59.310000000000002</cx:pt>
          <cx:pt idx="13620">59.32</cx:pt>
          <cx:pt idx="13621">59.32</cx:pt>
          <cx:pt idx="13622">59.340000000000003</cx:pt>
          <cx:pt idx="13623">59.340000000000003</cx:pt>
          <cx:pt idx="13624">59.340000000000003</cx:pt>
          <cx:pt idx="13625">59.340000000000003</cx:pt>
          <cx:pt idx="13626">59.350000000000001</cx:pt>
          <cx:pt idx="13627">59.359999999999999</cx:pt>
          <cx:pt idx="13628">59.359999999999999</cx:pt>
          <cx:pt idx="13629">59.369999999999997</cx:pt>
          <cx:pt idx="13630">59.369999999999997</cx:pt>
          <cx:pt idx="13631">59.380000000000003</cx:pt>
          <cx:pt idx="13632">59.380000000000003</cx:pt>
          <cx:pt idx="13633">59.380000000000003</cx:pt>
          <cx:pt idx="13634">59.390000000000001</cx:pt>
          <cx:pt idx="13635">59.390000000000001</cx:pt>
          <cx:pt idx="13636">59.390000000000001</cx:pt>
          <cx:pt idx="13637">59.390000000000001</cx:pt>
          <cx:pt idx="13638">59.399999999999999</cx:pt>
          <cx:pt idx="13639">59.399999999999999</cx:pt>
          <cx:pt idx="13640">59.43</cx:pt>
          <cx:pt idx="13641">59.43</cx:pt>
          <cx:pt idx="13642">59.43</cx:pt>
          <cx:pt idx="13643">59.43</cx:pt>
          <cx:pt idx="13644">59.43</cx:pt>
          <cx:pt idx="13645">59.43</cx:pt>
          <cx:pt idx="13646">59.439999999999998</cx:pt>
          <cx:pt idx="13647">59.450000000000003</cx:pt>
          <cx:pt idx="13648">59.450000000000003</cx:pt>
          <cx:pt idx="13649">59.469999999999999</cx:pt>
          <cx:pt idx="13650">59.469999999999999</cx:pt>
          <cx:pt idx="13651">59.479999999999997</cx:pt>
          <cx:pt idx="13652">59.479999999999997</cx:pt>
          <cx:pt idx="13653">59.479999999999997</cx:pt>
          <cx:pt idx="13654">59.490000000000002</cx:pt>
          <cx:pt idx="13655">59.490000000000002</cx:pt>
          <cx:pt idx="13656">59.490000000000002</cx:pt>
          <cx:pt idx="13657">59.5</cx:pt>
          <cx:pt idx="13658">59.5</cx:pt>
          <cx:pt idx="13659">59.509999999999998</cx:pt>
          <cx:pt idx="13660">59.509999999999998</cx:pt>
          <cx:pt idx="13661">59.520000000000003</cx:pt>
          <cx:pt idx="13662">59.520000000000003</cx:pt>
          <cx:pt idx="13663">59.530000000000001</cx:pt>
          <cx:pt idx="13664">59.530000000000001</cx:pt>
          <cx:pt idx="13665">59.530000000000001</cx:pt>
          <cx:pt idx="13666">59.530000000000001</cx:pt>
          <cx:pt idx="13667">59.539999999999999</cx:pt>
          <cx:pt idx="13668">59.539999999999999</cx:pt>
          <cx:pt idx="13669">59.549999999999997</cx:pt>
          <cx:pt idx="13670">59.549999999999997</cx:pt>
          <cx:pt idx="13671">59.549999999999997</cx:pt>
          <cx:pt idx="13672">59.549999999999997</cx:pt>
          <cx:pt idx="13673">59.560000000000002</cx:pt>
          <cx:pt idx="13674">59.57</cx:pt>
          <cx:pt idx="13675">59.57</cx:pt>
          <cx:pt idx="13676">59.57</cx:pt>
          <cx:pt idx="13677">59.57</cx:pt>
          <cx:pt idx="13678">59.579999999999998</cx:pt>
          <cx:pt idx="13679">59.579999999999998</cx:pt>
          <cx:pt idx="13680">59.579999999999998</cx:pt>
          <cx:pt idx="13681">59.579999999999998</cx:pt>
          <cx:pt idx="13682">59.579999999999998</cx:pt>
          <cx:pt idx="13683">59.600000000000001</cx:pt>
          <cx:pt idx="13684">59.600000000000001</cx:pt>
          <cx:pt idx="13685">59.600000000000001</cx:pt>
          <cx:pt idx="13686">59.609999999999999</cx:pt>
          <cx:pt idx="13687">59.609999999999999</cx:pt>
          <cx:pt idx="13688">59.609999999999999</cx:pt>
          <cx:pt idx="13689">59.630000000000003</cx:pt>
          <cx:pt idx="13690">59.640000000000001</cx:pt>
          <cx:pt idx="13691">59.640000000000001</cx:pt>
          <cx:pt idx="13692">59.659999999999997</cx:pt>
          <cx:pt idx="13693">59.659999999999997</cx:pt>
          <cx:pt idx="13694">59.659999999999997</cx:pt>
          <cx:pt idx="13695">59.659999999999997</cx:pt>
          <cx:pt idx="13696">59.700000000000003</cx:pt>
          <cx:pt idx="13697">59.700000000000003</cx:pt>
          <cx:pt idx="13698">59.710000000000001</cx:pt>
          <cx:pt idx="13699">59.710000000000001</cx:pt>
          <cx:pt idx="13700">59.710000000000001</cx:pt>
          <cx:pt idx="13701">59.710000000000001</cx:pt>
          <cx:pt idx="13702">59.710000000000001</cx:pt>
          <cx:pt idx="13703">59.710000000000001</cx:pt>
          <cx:pt idx="13704">59.719999999999999</cx:pt>
          <cx:pt idx="13705">59.719999999999999</cx:pt>
          <cx:pt idx="13706">59.729999999999997</cx:pt>
          <cx:pt idx="13707">59.729999999999997</cx:pt>
          <cx:pt idx="13708">59.740000000000002</cx:pt>
          <cx:pt idx="13709">59.740000000000002</cx:pt>
          <cx:pt idx="13710">59.740000000000002</cx:pt>
          <cx:pt idx="13711">59.740000000000002</cx:pt>
          <cx:pt idx="13712">59.759999999999998</cx:pt>
          <cx:pt idx="13713">59.770000000000003</cx:pt>
          <cx:pt idx="13714">59.770000000000003</cx:pt>
          <cx:pt idx="13715">59.770000000000003</cx:pt>
          <cx:pt idx="13716">59.780000000000001</cx:pt>
          <cx:pt idx="13717">59.780000000000001</cx:pt>
          <cx:pt idx="13718">59.789999999999999</cx:pt>
          <cx:pt idx="13719">59.799999999999997</cx:pt>
          <cx:pt idx="13720">59.799999999999997</cx:pt>
          <cx:pt idx="13721">59.810000000000002</cx:pt>
          <cx:pt idx="13722">59.810000000000002</cx:pt>
          <cx:pt idx="13723">59.82</cx:pt>
          <cx:pt idx="13724">59.829999999999998</cx:pt>
          <cx:pt idx="13725">59.829999999999998</cx:pt>
          <cx:pt idx="13726">59.829999999999998</cx:pt>
          <cx:pt idx="13727">59.850000000000001</cx:pt>
          <cx:pt idx="13728">59.850000000000001</cx:pt>
          <cx:pt idx="13729">59.850000000000001</cx:pt>
          <cx:pt idx="13730">59.850000000000001</cx:pt>
          <cx:pt idx="13731">59.850000000000001</cx:pt>
          <cx:pt idx="13732">59.869999999999997</cx:pt>
          <cx:pt idx="13733">59.880000000000003</cx:pt>
          <cx:pt idx="13734">59.890000000000001</cx:pt>
          <cx:pt idx="13735">59.899999999999999</cx:pt>
          <cx:pt idx="13736">59.899999999999999</cx:pt>
          <cx:pt idx="13737">59.899999999999999</cx:pt>
          <cx:pt idx="13738">59.899999999999999</cx:pt>
          <cx:pt idx="13739">59.899999999999999</cx:pt>
          <cx:pt idx="13740">59.909999999999997</cx:pt>
          <cx:pt idx="13741">59.909999999999997</cx:pt>
          <cx:pt idx="13742">59.909999999999997</cx:pt>
          <cx:pt idx="13743">59.909999999999997</cx:pt>
          <cx:pt idx="13744">59.93</cx:pt>
          <cx:pt idx="13745">59.939999999999998</cx:pt>
          <cx:pt idx="13746">59.939999999999998</cx:pt>
          <cx:pt idx="13747">59.939999999999998</cx:pt>
          <cx:pt idx="13748">59.939999999999998</cx:pt>
          <cx:pt idx="13749">59.950000000000003</cx:pt>
          <cx:pt idx="13750">59.950000000000003</cx:pt>
          <cx:pt idx="13751">59.960000000000001</cx:pt>
          <cx:pt idx="13752">59.960000000000001</cx:pt>
          <cx:pt idx="13753">59.969999999999999</cx:pt>
          <cx:pt idx="13754">59.979999999999997</cx:pt>
          <cx:pt idx="13755">59.979999999999997</cx:pt>
          <cx:pt idx="13756">59.979999999999997</cx:pt>
          <cx:pt idx="13757">60.009999999999998</cx:pt>
          <cx:pt idx="13758">60.030000000000001</cx:pt>
          <cx:pt idx="13759">60.030000000000001</cx:pt>
          <cx:pt idx="13760">60.030000000000001</cx:pt>
          <cx:pt idx="13761">60.030000000000001</cx:pt>
          <cx:pt idx="13762">60.039999999999999</cx:pt>
          <cx:pt idx="13763">60.049999999999997</cx:pt>
          <cx:pt idx="13764">60.060000000000002</cx:pt>
          <cx:pt idx="13765">60.07</cx:pt>
          <cx:pt idx="13766">60.079999999999998</cx:pt>
          <cx:pt idx="13767">60.079999999999998</cx:pt>
          <cx:pt idx="13768">60.079999999999998</cx:pt>
          <cx:pt idx="13769">60.079999999999998</cx:pt>
          <cx:pt idx="13770">60.079999999999998</cx:pt>
          <cx:pt idx="13771">60.079999999999998</cx:pt>
          <cx:pt idx="13772">60.079999999999998</cx:pt>
          <cx:pt idx="13773">60.079999999999998</cx:pt>
          <cx:pt idx="13774">60.079999999999998</cx:pt>
          <cx:pt idx="13775">60.079999999999998</cx:pt>
          <cx:pt idx="13776">60.109999999999999</cx:pt>
          <cx:pt idx="13777">60.109999999999999</cx:pt>
          <cx:pt idx="13778">60.119999999999997</cx:pt>
          <cx:pt idx="13779">60.119999999999997</cx:pt>
          <cx:pt idx="13780">60.119999999999997</cx:pt>
          <cx:pt idx="13781">60.119999999999997</cx:pt>
          <cx:pt idx="13782">60.119999999999997</cx:pt>
          <cx:pt idx="13783">60.130000000000003</cx:pt>
          <cx:pt idx="13784">60.130000000000003</cx:pt>
          <cx:pt idx="13785">60.140000000000001</cx:pt>
          <cx:pt idx="13786">60.149999999999999</cx:pt>
          <cx:pt idx="13787">60.149999999999999</cx:pt>
          <cx:pt idx="13788">60.159999999999997</cx:pt>
          <cx:pt idx="13789">60.170000000000002</cx:pt>
          <cx:pt idx="13790">60.170000000000002</cx:pt>
          <cx:pt idx="13791">60.170000000000002</cx:pt>
          <cx:pt idx="13792">60.18</cx:pt>
          <cx:pt idx="13793">60.18</cx:pt>
          <cx:pt idx="13794">60.189999999999998</cx:pt>
          <cx:pt idx="13795">60.200000000000003</cx:pt>
          <cx:pt idx="13796">60.210000000000001</cx:pt>
          <cx:pt idx="13797">60.210000000000001</cx:pt>
          <cx:pt idx="13798">60.219999999999999</cx:pt>
          <cx:pt idx="13799">60.219999999999999</cx:pt>
          <cx:pt idx="13800">60.219999999999999</cx:pt>
          <cx:pt idx="13801">60.25</cx:pt>
          <cx:pt idx="13802">60.25</cx:pt>
          <cx:pt idx="13803">60.25</cx:pt>
          <cx:pt idx="13804">60.259999999999998</cx:pt>
          <cx:pt idx="13805">60.259999999999998</cx:pt>
          <cx:pt idx="13806">60.259999999999998</cx:pt>
          <cx:pt idx="13807">60.259999999999998</cx:pt>
          <cx:pt idx="13808">60.259999999999998</cx:pt>
          <cx:pt idx="13809">60.259999999999998</cx:pt>
          <cx:pt idx="13810">60.270000000000003</cx:pt>
          <cx:pt idx="13811">60.270000000000003</cx:pt>
          <cx:pt idx="13812">60.270000000000003</cx:pt>
          <cx:pt idx="13813">60.270000000000003</cx:pt>
          <cx:pt idx="13814">60.289999999999999</cx:pt>
          <cx:pt idx="13815">60.289999999999999</cx:pt>
          <cx:pt idx="13816">60.289999999999999</cx:pt>
          <cx:pt idx="13817">60.289999999999999</cx:pt>
          <cx:pt idx="13818">60.289999999999999</cx:pt>
          <cx:pt idx="13819">60.289999999999999</cx:pt>
          <cx:pt idx="13820">60.299999999999997</cx:pt>
          <cx:pt idx="13821">60.310000000000002</cx:pt>
          <cx:pt idx="13822">60.32</cx:pt>
          <cx:pt idx="13823">60.329999999999998</cx:pt>
          <cx:pt idx="13824">60.329999999999998</cx:pt>
          <cx:pt idx="13825">60.329999999999998</cx:pt>
          <cx:pt idx="13826">60.340000000000003</cx:pt>
          <cx:pt idx="13827">60.350000000000001</cx:pt>
          <cx:pt idx="13828">60.350000000000001</cx:pt>
          <cx:pt idx="13829">60.350000000000001</cx:pt>
          <cx:pt idx="13830">60.359999999999999</cx:pt>
          <cx:pt idx="13831">60.369999999999997</cx:pt>
          <cx:pt idx="13832">60.369999999999997</cx:pt>
          <cx:pt idx="13833">60.369999999999997</cx:pt>
          <cx:pt idx="13834">60.369999999999997</cx:pt>
          <cx:pt idx="13835">60.390000000000001</cx:pt>
          <cx:pt idx="13836">60.399999999999999</cx:pt>
          <cx:pt idx="13837">60.409999999999997</cx:pt>
          <cx:pt idx="13838">60.409999999999997</cx:pt>
          <cx:pt idx="13839">60.43</cx:pt>
          <cx:pt idx="13840">60.43</cx:pt>
          <cx:pt idx="13841">60.43</cx:pt>
          <cx:pt idx="13842">60.439999999999998</cx:pt>
          <cx:pt idx="13843">60.439999999999998</cx:pt>
          <cx:pt idx="13844">60.439999999999998</cx:pt>
          <cx:pt idx="13845">60.450000000000003</cx:pt>
          <cx:pt idx="13846">60.450000000000003</cx:pt>
          <cx:pt idx="13847">60.460000000000001</cx:pt>
          <cx:pt idx="13848">60.469999999999999</cx:pt>
          <cx:pt idx="13849">60.469999999999999</cx:pt>
          <cx:pt idx="13850">60.469999999999999</cx:pt>
          <cx:pt idx="13851">60.469999999999999</cx:pt>
          <cx:pt idx="13852">60.479999999999997</cx:pt>
          <cx:pt idx="13853">60.479999999999997</cx:pt>
          <cx:pt idx="13854">60.5</cx:pt>
          <cx:pt idx="13855">60.509999999999998</cx:pt>
          <cx:pt idx="13856">60.520000000000003</cx:pt>
          <cx:pt idx="13857">60.530000000000001</cx:pt>
          <cx:pt idx="13858">60.530000000000001</cx:pt>
          <cx:pt idx="13859">60.539999999999999</cx:pt>
          <cx:pt idx="13860">60.539999999999999</cx:pt>
          <cx:pt idx="13861">60.539999999999999</cx:pt>
          <cx:pt idx="13862">60.539999999999999</cx:pt>
          <cx:pt idx="13863">60.549999999999997</cx:pt>
          <cx:pt idx="13864">60.549999999999997</cx:pt>
          <cx:pt idx="13865">60.560000000000002</cx:pt>
          <cx:pt idx="13866">60.560000000000002</cx:pt>
          <cx:pt idx="13867">60.57</cx:pt>
          <cx:pt idx="13868">60.57</cx:pt>
          <cx:pt idx="13869">60.57</cx:pt>
          <cx:pt idx="13870">60.57</cx:pt>
          <cx:pt idx="13871">60.579999999999998</cx:pt>
          <cx:pt idx="13872">60.579999999999998</cx:pt>
          <cx:pt idx="13873">60.579999999999998</cx:pt>
          <cx:pt idx="13874">60.579999999999998</cx:pt>
          <cx:pt idx="13875">60.590000000000003</cx:pt>
          <cx:pt idx="13876">60.590000000000003</cx:pt>
          <cx:pt idx="13877">60.600000000000001</cx:pt>
          <cx:pt idx="13878">60.600000000000001</cx:pt>
          <cx:pt idx="13879">60.609999999999999</cx:pt>
          <cx:pt idx="13880">60.619999999999997</cx:pt>
          <cx:pt idx="13881">60.619999999999997</cx:pt>
          <cx:pt idx="13882">60.630000000000003</cx:pt>
          <cx:pt idx="13883">60.630000000000003</cx:pt>
          <cx:pt idx="13884">60.649999999999999</cx:pt>
          <cx:pt idx="13885">60.649999999999999</cx:pt>
          <cx:pt idx="13886">60.649999999999999</cx:pt>
          <cx:pt idx="13887">60.649999999999999</cx:pt>
          <cx:pt idx="13888">60.649999999999999</cx:pt>
          <cx:pt idx="13889">60.659999999999997</cx:pt>
          <cx:pt idx="13890">60.659999999999997</cx:pt>
          <cx:pt idx="13891">60.659999999999997</cx:pt>
          <cx:pt idx="13892">60.670000000000002</cx:pt>
          <cx:pt idx="13893">60.68</cx:pt>
          <cx:pt idx="13894">60.68</cx:pt>
          <cx:pt idx="13895">60.689999999999998</cx:pt>
          <cx:pt idx="13896">60.689999999999998</cx:pt>
          <cx:pt idx="13897">60.689999999999998</cx:pt>
          <cx:pt idx="13898">60.700000000000003</cx:pt>
          <cx:pt idx="13899">60.700000000000003</cx:pt>
          <cx:pt idx="13900">60.710000000000001</cx:pt>
          <cx:pt idx="13901">60.710000000000001</cx:pt>
          <cx:pt idx="13902">60.719999999999999</cx:pt>
          <cx:pt idx="13903">60.719999999999999</cx:pt>
          <cx:pt idx="13904">60.719999999999999</cx:pt>
          <cx:pt idx="13905">60.729999999999997</cx:pt>
          <cx:pt idx="13906">60.729999999999997</cx:pt>
          <cx:pt idx="13907">60.740000000000002</cx:pt>
          <cx:pt idx="13908">60.740000000000002</cx:pt>
          <cx:pt idx="13909">60.740000000000002</cx:pt>
          <cx:pt idx="13910">60.75</cx:pt>
          <cx:pt idx="13911">60.75</cx:pt>
          <cx:pt idx="13912">60.75</cx:pt>
          <cx:pt idx="13913">60.759999999999998</cx:pt>
          <cx:pt idx="13914">60.759999999999998</cx:pt>
          <cx:pt idx="13915">60.770000000000003</cx:pt>
          <cx:pt idx="13916">60.780000000000001</cx:pt>
          <cx:pt idx="13917">60.780000000000001</cx:pt>
          <cx:pt idx="13918">60.780000000000001</cx:pt>
          <cx:pt idx="13919">60.780000000000001</cx:pt>
          <cx:pt idx="13920">60.780000000000001</cx:pt>
          <cx:pt idx="13921">60.789999999999999</cx:pt>
          <cx:pt idx="13922">60.789999999999999</cx:pt>
          <cx:pt idx="13923">60.789999999999999</cx:pt>
          <cx:pt idx="13924">60.789999999999999</cx:pt>
          <cx:pt idx="13925">60.799999999999997</cx:pt>
          <cx:pt idx="13926">60.799999999999997</cx:pt>
          <cx:pt idx="13927">60.799999999999997</cx:pt>
          <cx:pt idx="13928">60.810000000000002</cx:pt>
          <cx:pt idx="13929">60.810000000000002</cx:pt>
          <cx:pt idx="13930">60.810000000000002</cx:pt>
          <cx:pt idx="13931">60.82</cx:pt>
          <cx:pt idx="13932">60.82</cx:pt>
          <cx:pt idx="13933">60.829999999999998</cx:pt>
          <cx:pt idx="13934">60.829999999999998</cx:pt>
          <cx:pt idx="13935">60.840000000000003</cx:pt>
          <cx:pt idx="13936">60.840000000000003</cx:pt>
          <cx:pt idx="13937">60.850000000000001</cx:pt>
          <cx:pt idx="13938">60.859999999999999</cx:pt>
          <cx:pt idx="13939">60.859999999999999</cx:pt>
          <cx:pt idx="13940">60.869999999999997</cx:pt>
          <cx:pt idx="13941">60.869999999999997</cx:pt>
          <cx:pt idx="13942">60.869999999999997</cx:pt>
          <cx:pt idx="13943">60.869999999999997</cx:pt>
          <cx:pt idx="13944">60.880000000000003</cx:pt>
          <cx:pt idx="13945">60.880000000000003</cx:pt>
          <cx:pt idx="13946">60.880000000000003</cx:pt>
          <cx:pt idx="13947">60.880000000000003</cx:pt>
          <cx:pt idx="13948">60.890000000000001</cx:pt>
          <cx:pt idx="13949">60.909999999999997</cx:pt>
          <cx:pt idx="13950">60.909999999999997</cx:pt>
          <cx:pt idx="13951">60.909999999999997</cx:pt>
          <cx:pt idx="13952">60.909999999999997</cx:pt>
          <cx:pt idx="13953">60.909999999999997</cx:pt>
          <cx:pt idx="13954">60.909999999999997</cx:pt>
          <cx:pt idx="13955">60.920000000000002</cx:pt>
          <cx:pt idx="13956">60.920000000000002</cx:pt>
          <cx:pt idx="13957">60.920000000000002</cx:pt>
          <cx:pt idx="13958">60.93</cx:pt>
          <cx:pt idx="13959">60.93</cx:pt>
          <cx:pt idx="13960">60.93</cx:pt>
          <cx:pt idx="13961">60.939999999999998</cx:pt>
          <cx:pt idx="13962">60.939999999999998</cx:pt>
          <cx:pt idx="13963">60.950000000000003</cx:pt>
          <cx:pt idx="13964">60.950000000000003</cx:pt>
          <cx:pt idx="13965">60.950000000000003</cx:pt>
          <cx:pt idx="13966">60.950000000000003</cx:pt>
          <cx:pt idx="13967">60.960000000000001</cx:pt>
          <cx:pt idx="13968">60.960000000000001</cx:pt>
          <cx:pt idx="13969">60.960000000000001</cx:pt>
          <cx:pt idx="13970">60.960000000000001</cx:pt>
          <cx:pt idx="13971">60.960000000000001</cx:pt>
          <cx:pt idx="13972">60.960000000000001</cx:pt>
          <cx:pt idx="13973">60.960000000000001</cx:pt>
          <cx:pt idx="13974">60.969999999999999</cx:pt>
          <cx:pt idx="13975">60.979999999999997</cx:pt>
          <cx:pt idx="13976">60.990000000000002</cx:pt>
          <cx:pt idx="13977">60.990000000000002</cx:pt>
          <cx:pt idx="13978">60.990000000000002</cx:pt>
          <cx:pt idx="13979">60.990000000000002</cx:pt>
          <cx:pt idx="13980">60.990000000000002</cx:pt>
          <cx:pt idx="13981">60.990000000000002</cx:pt>
          <cx:pt idx="13982">60.990000000000002</cx:pt>
          <cx:pt idx="13983">60.990000000000002</cx:pt>
          <cx:pt idx="13984">60.990000000000002</cx:pt>
          <cx:pt idx="13985">61</cx:pt>
          <cx:pt idx="13986">61</cx:pt>
          <cx:pt idx="13987">61</cx:pt>
          <cx:pt idx="13988">61.009999999999998</cx:pt>
          <cx:pt idx="13989">61.009999999999998</cx:pt>
          <cx:pt idx="13990">61.009999999999998</cx:pt>
          <cx:pt idx="13991">61.020000000000003</cx:pt>
          <cx:pt idx="13992">61.020000000000003</cx:pt>
          <cx:pt idx="13993">61.020000000000003</cx:pt>
          <cx:pt idx="13994">61.030000000000001</cx:pt>
          <cx:pt idx="13995">61.030000000000001</cx:pt>
          <cx:pt idx="13996">61.030000000000001</cx:pt>
          <cx:pt idx="13997">61.039999999999999</cx:pt>
          <cx:pt idx="13998">61.039999999999999</cx:pt>
          <cx:pt idx="13999">61.039999999999999</cx:pt>
          <cx:pt idx="14000">61.039999999999999</cx:pt>
          <cx:pt idx="14001">61.039999999999999</cx:pt>
          <cx:pt idx="14002">61.039999999999999</cx:pt>
          <cx:pt idx="14003">61.039999999999999</cx:pt>
          <cx:pt idx="14004">61.049999999999997</cx:pt>
          <cx:pt idx="14005">61.049999999999997</cx:pt>
          <cx:pt idx="14006">61.049999999999997</cx:pt>
          <cx:pt idx="14007">61.049999999999997</cx:pt>
          <cx:pt idx="14008">61.060000000000002</cx:pt>
          <cx:pt idx="14009">61.060000000000002</cx:pt>
          <cx:pt idx="14010">61.060000000000002</cx:pt>
          <cx:pt idx="14011">61.060000000000002</cx:pt>
          <cx:pt idx="14012">61.060000000000002</cx:pt>
          <cx:pt idx="14013">61.060000000000002</cx:pt>
          <cx:pt idx="14014">61.060000000000002</cx:pt>
          <cx:pt idx="14015">61.060000000000002</cx:pt>
          <cx:pt idx="14016">61.07</cx:pt>
          <cx:pt idx="14017">61.07</cx:pt>
          <cx:pt idx="14018">61.07</cx:pt>
          <cx:pt idx="14019">61.079999999999998</cx:pt>
          <cx:pt idx="14020">61.079999999999998</cx:pt>
          <cx:pt idx="14021">61.079999999999998</cx:pt>
          <cx:pt idx="14022">61.079999999999998</cx:pt>
          <cx:pt idx="14023">61.079999999999998</cx:pt>
          <cx:pt idx="14024">61.079999999999998</cx:pt>
          <cx:pt idx="14025">61.079999999999998</cx:pt>
          <cx:pt idx="14026">61.090000000000003</cx:pt>
          <cx:pt idx="14027">61.100000000000001</cx:pt>
          <cx:pt idx="14028">61.100000000000001</cx:pt>
          <cx:pt idx="14029">61.100000000000001</cx:pt>
          <cx:pt idx="14030">61.109999999999999</cx:pt>
          <cx:pt idx="14031">61.119999999999997</cx:pt>
          <cx:pt idx="14032">61.119999999999997</cx:pt>
          <cx:pt idx="14033">61.119999999999997</cx:pt>
          <cx:pt idx="14034">61.119999999999997</cx:pt>
          <cx:pt idx="14035">61.119999999999997</cx:pt>
          <cx:pt idx="14036">61.130000000000003</cx:pt>
          <cx:pt idx="14037">61.130000000000003</cx:pt>
          <cx:pt idx="14038">61.140000000000001</cx:pt>
          <cx:pt idx="14039">61.140000000000001</cx:pt>
          <cx:pt idx="14040">61.140000000000001</cx:pt>
          <cx:pt idx="14041">61.140000000000001</cx:pt>
          <cx:pt idx="14042">61.149999999999999</cx:pt>
          <cx:pt idx="14043">61.149999999999999</cx:pt>
          <cx:pt idx="14044">61.149999999999999</cx:pt>
          <cx:pt idx="14045">61.149999999999999</cx:pt>
          <cx:pt idx="14046">61.159999999999997</cx:pt>
          <cx:pt idx="14047">61.159999999999997</cx:pt>
          <cx:pt idx="14048">61.159999999999997</cx:pt>
          <cx:pt idx="14049">61.159999999999997</cx:pt>
          <cx:pt idx="14050">61.170000000000002</cx:pt>
          <cx:pt idx="14051">61.18</cx:pt>
          <cx:pt idx="14052">61.18</cx:pt>
          <cx:pt idx="14053">61.18</cx:pt>
          <cx:pt idx="14054">61.189999999999998</cx:pt>
          <cx:pt idx="14055">61.189999999999998</cx:pt>
          <cx:pt idx="14056">61.200000000000003</cx:pt>
          <cx:pt idx="14057">61.200000000000003</cx:pt>
          <cx:pt idx="14058">61.200000000000003</cx:pt>
          <cx:pt idx="14059">61.200000000000003</cx:pt>
          <cx:pt idx="14060">61.210000000000001</cx:pt>
          <cx:pt idx="14061">61.210000000000001</cx:pt>
          <cx:pt idx="14062">61.219999999999999</cx:pt>
          <cx:pt idx="14063">61.219999999999999</cx:pt>
          <cx:pt idx="14064">61.219999999999999</cx:pt>
          <cx:pt idx="14065">61.219999999999999</cx:pt>
          <cx:pt idx="14066">61.229999999999997</cx:pt>
          <cx:pt idx="14067">61.240000000000002</cx:pt>
          <cx:pt idx="14068">61.240000000000002</cx:pt>
          <cx:pt idx="14069">61.240000000000002</cx:pt>
          <cx:pt idx="14070">61.240000000000002</cx:pt>
          <cx:pt idx="14071">61.240000000000002</cx:pt>
          <cx:pt idx="14072">61.25</cx:pt>
          <cx:pt idx="14073">61.25</cx:pt>
          <cx:pt idx="14074">61.25</cx:pt>
          <cx:pt idx="14075">61.25</cx:pt>
          <cx:pt idx="14076">61.25</cx:pt>
          <cx:pt idx="14077">61.25</cx:pt>
          <cx:pt idx="14078">61.259999999999998</cx:pt>
          <cx:pt idx="14079">61.270000000000003</cx:pt>
          <cx:pt idx="14080">61.270000000000003</cx:pt>
          <cx:pt idx="14081">61.270000000000003</cx:pt>
          <cx:pt idx="14082">61.280000000000001</cx:pt>
          <cx:pt idx="14083">61.280000000000001</cx:pt>
          <cx:pt idx="14084">61.280000000000001</cx:pt>
          <cx:pt idx="14085">61.280000000000001</cx:pt>
          <cx:pt idx="14086">61.289999999999999</cx:pt>
          <cx:pt idx="14087">61.289999999999999</cx:pt>
          <cx:pt idx="14088">61.289999999999999</cx:pt>
          <cx:pt idx="14089">61.289999999999999</cx:pt>
          <cx:pt idx="14090">61.289999999999999</cx:pt>
          <cx:pt idx="14091">61.299999999999997</cx:pt>
          <cx:pt idx="14092">61.299999999999997</cx:pt>
          <cx:pt idx="14093">61.299999999999997</cx:pt>
          <cx:pt idx="14094">61.310000000000002</cx:pt>
          <cx:pt idx="14095">61.310000000000002</cx:pt>
          <cx:pt idx="14096">61.310000000000002</cx:pt>
          <cx:pt idx="14097">61.310000000000002</cx:pt>
          <cx:pt idx="14098">61.310000000000002</cx:pt>
          <cx:pt idx="14099">61.32</cx:pt>
          <cx:pt idx="14100">61.32</cx:pt>
          <cx:pt idx="14101">61.32</cx:pt>
          <cx:pt idx="14102">61.329999999999998</cx:pt>
          <cx:pt idx="14103">61.340000000000003</cx:pt>
          <cx:pt idx="14104">61.340000000000003</cx:pt>
          <cx:pt idx="14105">61.350000000000001</cx:pt>
          <cx:pt idx="14106">61.350000000000001</cx:pt>
          <cx:pt idx="14107">61.359999999999999</cx:pt>
          <cx:pt idx="14108">61.359999999999999</cx:pt>
          <cx:pt idx="14109">61.359999999999999</cx:pt>
          <cx:pt idx="14110">61.369999999999997</cx:pt>
          <cx:pt idx="14111">61.369999999999997</cx:pt>
          <cx:pt idx="14112">61.380000000000003</cx:pt>
          <cx:pt idx="14113">61.380000000000003</cx:pt>
          <cx:pt idx="14114">61.380000000000003</cx:pt>
          <cx:pt idx="14115">61.380000000000003</cx:pt>
          <cx:pt idx="14116">61.390000000000001</cx:pt>
          <cx:pt idx="14117">61.390000000000001</cx:pt>
          <cx:pt idx="14118">61.399999999999999</cx:pt>
          <cx:pt idx="14119">61.399999999999999</cx:pt>
          <cx:pt idx="14120">61.399999999999999</cx:pt>
          <cx:pt idx="14121">61.399999999999999</cx:pt>
          <cx:pt idx="14122">61.420000000000002</cx:pt>
          <cx:pt idx="14123">61.420000000000002</cx:pt>
          <cx:pt idx="14124">61.420000000000002</cx:pt>
          <cx:pt idx="14125">61.420000000000002</cx:pt>
          <cx:pt idx="14126">61.420000000000002</cx:pt>
          <cx:pt idx="14127">61.420000000000002</cx:pt>
          <cx:pt idx="14128">61.439999999999998</cx:pt>
          <cx:pt idx="14129">61.439999999999998</cx:pt>
          <cx:pt idx="14130">61.439999999999998</cx:pt>
          <cx:pt idx="14131">61.439999999999998</cx:pt>
          <cx:pt idx="14132">61.450000000000003</cx:pt>
          <cx:pt idx="14133">61.450000000000003</cx:pt>
          <cx:pt idx="14134">61.450000000000003</cx:pt>
          <cx:pt idx="14135">61.450000000000003</cx:pt>
          <cx:pt idx="14136">61.460000000000001</cx:pt>
          <cx:pt idx="14137">61.479999999999997</cx:pt>
          <cx:pt idx="14138">61.479999999999997</cx:pt>
          <cx:pt idx="14139">61.490000000000002</cx:pt>
          <cx:pt idx="14140">61.490000000000002</cx:pt>
          <cx:pt idx="14141">61.509999999999998</cx:pt>
          <cx:pt idx="14142">61.509999999999998</cx:pt>
          <cx:pt idx="14143">61.509999999999998</cx:pt>
          <cx:pt idx="14144">61.509999999999998</cx:pt>
          <cx:pt idx="14145">61.520000000000003</cx:pt>
          <cx:pt idx="14146">61.520000000000003</cx:pt>
          <cx:pt idx="14147">61.530000000000001</cx:pt>
          <cx:pt idx="14148">61.530000000000001</cx:pt>
          <cx:pt idx="14149">61.539999999999999</cx:pt>
          <cx:pt idx="14150">61.539999999999999</cx:pt>
          <cx:pt idx="14151">61.539999999999999</cx:pt>
          <cx:pt idx="14152">61.539999999999999</cx:pt>
          <cx:pt idx="14153">61.549999999999997</cx:pt>
          <cx:pt idx="14154">61.549999999999997</cx:pt>
          <cx:pt idx="14155">61.560000000000002</cx:pt>
          <cx:pt idx="14156">61.560000000000002</cx:pt>
          <cx:pt idx="14157">61.560000000000002</cx:pt>
          <cx:pt idx="14158">61.57</cx:pt>
          <cx:pt idx="14159">61.57</cx:pt>
          <cx:pt idx="14160">61.57</cx:pt>
          <cx:pt idx="14161">61.579999999999998</cx:pt>
          <cx:pt idx="14162">61.590000000000003</cx:pt>
          <cx:pt idx="14163">61.590000000000003</cx:pt>
          <cx:pt idx="14164">61.590000000000003</cx:pt>
          <cx:pt idx="14165">61.600000000000001</cx:pt>
          <cx:pt idx="14166">61.600000000000001</cx:pt>
          <cx:pt idx="14167">61.609999999999999</cx:pt>
          <cx:pt idx="14168">61.609999999999999</cx:pt>
          <cx:pt idx="14169">61.609999999999999</cx:pt>
          <cx:pt idx="14170">61.609999999999999</cx:pt>
          <cx:pt idx="14171">61.609999999999999</cx:pt>
          <cx:pt idx="14172">61.619999999999997</cx:pt>
          <cx:pt idx="14173">61.630000000000003</cx:pt>
          <cx:pt idx="14174">61.630000000000003</cx:pt>
          <cx:pt idx="14175">61.640000000000001</cx:pt>
          <cx:pt idx="14176">61.640000000000001</cx:pt>
          <cx:pt idx="14177">61.640000000000001</cx:pt>
          <cx:pt idx="14178">61.640000000000001</cx:pt>
          <cx:pt idx="14179">61.649999999999999</cx:pt>
          <cx:pt idx="14180">61.649999999999999</cx:pt>
          <cx:pt idx="14181">61.649999999999999</cx:pt>
          <cx:pt idx="14182">61.659999999999997</cx:pt>
          <cx:pt idx="14183">61.659999999999997</cx:pt>
          <cx:pt idx="14184">61.659999999999997</cx:pt>
          <cx:pt idx="14185">61.670000000000002</cx:pt>
          <cx:pt idx="14186">61.670000000000002</cx:pt>
          <cx:pt idx="14187">61.670000000000002</cx:pt>
          <cx:pt idx="14188">61.670000000000002</cx:pt>
          <cx:pt idx="14189">61.670000000000002</cx:pt>
          <cx:pt idx="14190">61.670000000000002</cx:pt>
          <cx:pt idx="14191">61.68</cx:pt>
          <cx:pt idx="14192">61.68</cx:pt>
          <cx:pt idx="14193">61.689999999999998</cx:pt>
          <cx:pt idx="14194">61.689999999999998</cx:pt>
          <cx:pt idx="14195">61.689999999999998</cx:pt>
          <cx:pt idx="14196">61.689999999999998</cx:pt>
          <cx:pt idx="14197">61.700000000000003</cx:pt>
          <cx:pt idx="14198">61.700000000000003</cx:pt>
          <cx:pt idx="14199">61.710000000000001</cx:pt>
          <cx:pt idx="14200">61.719999999999999</cx:pt>
          <cx:pt idx="14201">61.719999999999999</cx:pt>
          <cx:pt idx="14202">61.719999999999999</cx:pt>
          <cx:pt idx="14203">61.729999999999997</cx:pt>
          <cx:pt idx="14204">61.740000000000002</cx:pt>
          <cx:pt idx="14205">61.740000000000002</cx:pt>
          <cx:pt idx="14206">61.75</cx:pt>
          <cx:pt idx="14207">61.759999999999998</cx:pt>
          <cx:pt idx="14208">61.770000000000003</cx:pt>
          <cx:pt idx="14209">61.770000000000003</cx:pt>
          <cx:pt idx="14210">61.770000000000003</cx:pt>
          <cx:pt idx="14211">61.770000000000003</cx:pt>
          <cx:pt idx="14212">61.770000000000003</cx:pt>
          <cx:pt idx="14213">61.780000000000001</cx:pt>
          <cx:pt idx="14214">61.780000000000001</cx:pt>
          <cx:pt idx="14215">61.780000000000001</cx:pt>
          <cx:pt idx="14216">61.780000000000001</cx:pt>
          <cx:pt idx="14217">61.780000000000001</cx:pt>
          <cx:pt idx="14218">61.780000000000001</cx:pt>
          <cx:pt idx="14219">61.789999999999999</cx:pt>
          <cx:pt idx="14220">61.789999999999999</cx:pt>
          <cx:pt idx="14221">61.789999999999999</cx:pt>
          <cx:pt idx="14222">61.799999999999997</cx:pt>
          <cx:pt idx="14223">61.799999999999997</cx:pt>
          <cx:pt idx="14224">61.810000000000002</cx:pt>
          <cx:pt idx="14225">61.810000000000002</cx:pt>
          <cx:pt idx="14226">61.82</cx:pt>
          <cx:pt idx="14227">61.82</cx:pt>
          <cx:pt idx="14228">61.82</cx:pt>
          <cx:pt idx="14229">61.82</cx:pt>
          <cx:pt idx="14230">61.82</cx:pt>
          <cx:pt idx="14231">61.829999999999998</cx:pt>
          <cx:pt idx="14232">61.840000000000003</cx:pt>
          <cx:pt idx="14233">61.840000000000003</cx:pt>
          <cx:pt idx="14234">61.840000000000003</cx:pt>
          <cx:pt idx="14235">61.840000000000003</cx:pt>
          <cx:pt idx="14236">61.840000000000003</cx:pt>
          <cx:pt idx="14237">61.840000000000003</cx:pt>
          <cx:pt idx="14238">61.840000000000003</cx:pt>
          <cx:pt idx="14239">61.850000000000001</cx:pt>
          <cx:pt idx="14240">61.859999999999999</cx:pt>
          <cx:pt idx="14241">61.859999999999999</cx:pt>
          <cx:pt idx="14242">61.859999999999999</cx:pt>
          <cx:pt idx="14243">61.880000000000003</cx:pt>
          <cx:pt idx="14244">61.880000000000003</cx:pt>
          <cx:pt idx="14245">61.880000000000003</cx:pt>
          <cx:pt idx="14246">61.899999999999999</cx:pt>
          <cx:pt idx="14247">61.899999999999999</cx:pt>
          <cx:pt idx="14248">61.899999999999999</cx:pt>
          <cx:pt idx="14249">61.899999999999999</cx:pt>
          <cx:pt idx="14250">61.899999999999999</cx:pt>
          <cx:pt idx="14251">61.909999999999997</cx:pt>
          <cx:pt idx="14252">61.909999999999997</cx:pt>
          <cx:pt idx="14253">61.909999999999997</cx:pt>
          <cx:pt idx="14254">61.920000000000002</cx:pt>
          <cx:pt idx="14255">61.920000000000002</cx:pt>
          <cx:pt idx="14256">61.920000000000002</cx:pt>
          <cx:pt idx="14257">61.920000000000002</cx:pt>
          <cx:pt idx="14258">61.920000000000002</cx:pt>
          <cx:pt idx="14259">61.93</cx:pt>
          <cx:pt idx="14260">61.93</cx:pt>
          <cx:pt idx="14261">61.93</cx:pt>
          <cx:pt idx="14262">61.93</cx:pt>
          <cx:pt idx="14263">61.93</cx:pt>
          <cx:pt idx="14264">61.93</cx:pt>
          <cx:pt idx="14265">61.939999999999998</cx:pt>
          <cx:pt idx="14266">61.939999999999998</cx:pt>
          <cx:pt idx="14267">61.939999999999998</cx:pt>
          <cx:pt idx="14268">61.950000000000003</cx:pt>
          <cx:pt idx="14269">61.950000000000003</cx:pt>
          <cx:pt idx="14270">61.960000000000001</cx:pt>
          <cx:pt idx="14271">61.960000000000001</cx:pt>
          <cx:pt idx="14272">61.960000000000001</cx:pt>
          <cx:pt idx="14273">61.960000000000001</cx:pt>
          <cx:pt idx="14274">61.960000000000001</cx:pt>
          <cx:pt idx="14275">61.960000000000001</cx:pt>
          <cx:pt idx="14276">61.969999999999999</cx:pt>
          <cx:pt idx="14277">61.969999999999999</cx:pt>
          <cx:pt idx="14278">61.969999999999999</cx:pt>
          <cx:pt idx="14279">61.969999999999999</cx:pt>
          <cx:pt idx="14280">61.979999999999997</cx:pt>
          <cx:pt idx="14281">61.990000000000002</cx:pt>
          <cx:pt idx="14282">61.990000000000002</cx:pt>
          <cx:pt idx="14283">61.990000000000002</cx:pt>
          <cx:pt idx="14284">61.990000000000002</cx:pt>
          <cx:pt idx="14285">62</cx:pt>
          <cx:pt idx="14286">62</cx:pt>
          <cx:pt idx="14287">62</cx:pt>
          <cx:pt idx="14288">62</cx:pt>
          <cx:pt idx="14289">62.009999999999998</cx:pt>
          <cx:pt idx="14290">62.009999999999998</cx:pt>
          <cx:pt idx="14291">62.009999999999998</cx:pt>
          <cx:pt idx="14292">62.009999999999998</cx:pt>
          <cx:pt idx="14293">62.009999999999998</cx:pt>
          <cx:pt idx="14294">62.009999999999998</cx:pt>
          <cx:pt idx="14295">62.020000000000003</cx:pt>
          <cx:pt idx="14296">62.020000000000003</cx:pt>
          <cx:pt idx="14297">62.020000000000003</cx:pt>
          <cx:pt idx="14298">62.020000000000003</cx:pt>
          <cx:pt idx="14299">62.030000000000001</cx:pt>
          <cx:pt idx="14300">62.030000000000001</cx:pt>
          <cx:pt idx="14301">62.030000000000001</cx:pt>
          <cx:pt idx="14302">62.030000000000001</cx:pt>
          <cx:pt idx="14303">62.030000000000001</cx:pt>
          <cx:pt idx="14304">62.030000000000001</cx:pt>
          <cx:pt idx="14305">62.030000000000001</cx:pt>
          <cx:pt idx="14306">62.039999999999999</cx:pt>
          <cx:pt idx="14307">62.039999999999999</cx:pt>
          <cx:pt idx="14308">62.039999999999999</cx:pt>
          <cx:pt idx="14309">62.049999999999997</cx:pt>
          <cx:pt idx="14310">62.049999999999997</cx:pt>
          <cx:pt idx="14311">62.049999999999997</cx:pt>
          <cx:pt idx="14312">62.060000000000002</cx:pt>
          <cx:pt idx="14313">62.060000000000002</cx:pt>
          <cx:pt idx="14314">62.060000000000002</cx:pt>
          <cx:pt idx="14315">62.060000000000002</cx:pt>
          <cx:pt idx="14316">62.060000000000002</cx:pt>
          <cx:pt idx="14317">62.060000000000002</cx:pt>
          <cx:pt idx="14318">62.07</cx:pt>
          <cx:pt idx="14319">62.07</cx:pt>
          <cx:pt idx="14320">62.079999999999998</cx:pt>
          <cx:pt idx="14321">62.079999999999998</cx:pt>
          <cx:pt idx="14322">62.079999999999998</cx:pt>
          <cx:pt idx="14323">62.079999999999998</cx:pt>
          <cx:pt idx="14324">62.079999999999998</cx:pt>
          <cx:pt idx="14325">62.090000000000003</cx:pt>
          <cx:pt idx="14326">62.090000000000003</cx:pt>
          <cx:pt idx="14327">62.100000000000001</cx:pt>
          <cx:pt idx="14328">62.100000000000001</cx:pt>
          <cx:pt idx="14329">62.100000000000001</cx:pt>
          <cx:pt idx="14330">62.100000000000001</cx:pt>
          <cx:pt idx="14331">62.109999999999999</cx:pt>
          <cx:pt idx="14332">62.109999999999999</cx:pt>
          <cx:pt idx="14333">62.109999999999999</cx:pt>
          <cx:pt idx="14334">62.109999999999999</cx:pt>
          <cx:pt idx="14335">62.109999999999999</cx:pt>
          <cx:pt idx="14336">62.119999999999997</cx:pt>
          <cx:pt idx="14337">62.119999999999997</cx:pt>
          <cx:pt idx="14338">62.119999999999997</cx:pt>
          <cx:pt idx="14339">62.119999999999997</cx:pt>
          <cx:pt idx="14340">62.119999999999997</cx:pt>
          <cx:pt idx="14341">62.130000000000003</cx:pt>
          <cx:pt idx="14342">62.130000000000003</cx:pt>
          <cx:pt idx="14343">62.130000000000003</cx:pt>
          <cx:pt idx="14344">62.140000000000001</cx:pt>
          <cx:pt idx="14345">62.140000000000001</cx:pt>
          <cx:pt idx="14346">62.140000000000001</cx:pt>
          <cx:pt idx="14347">62.149999999999999</cx:pt>
          <cx:pt idx="14348">62.149999999999999</cx:pt>
          <cx:pt idx="14349">62.149999999999999</cx:pt>
          <cx:pt idx="14350">62.149999999999999</cx:pt>
          <cx:pt idx="14351">62.149999999999999</cx:pt>
          <cx:pt idx="14352">62.159999999999997</cx:pt>
          <cx:pt idx="14353">62.159999999999997</cx:pt>
          <cx:pt idx="14354">62.159999999999997</cx:pt>
          <cx:pt idx="14355">62.159999999999997</cx:pt>
          <cx:pt idx="14356">62.159999999999997</cx:pt>
          <cx:pt idx="14357">62.159999999999997</cx:pt>
          <cx:pt idx="14358">62.170000000000002</cx:pt>
          <cx:pt idx="14359">62.170000000000002</cx:pt>
          <cx:pt idx="14360">62.170000000000002</cx:pt>
          <cx:pt idx="14361">62.170000000000002</cx:pt>
          <cx:pt idx="14362">62.170000000000002</cx:pt>
          <cx:pt idx="14363">62.170000000000002</cx:pt>
          <cx:pt idx="14364">62.170000000000002</cx:pt>
          <cx:pt idx="14365">62.18</cx:pt>
          <cx:pt idx="14366">62.18</cx:pt>
          <cx:pt idx="14367">62.18</cx:pt>
          <cx:pt idx="14368">62.18</cx:pt>
          <cx:pt idx="14369">62.189999999999998</cx:pt>
          <cx:pt idx="14370">62.189999999999998</cx:pt>
          <cx:pt idx="14371">62.189999999999998</cx:pt>
          <cx:pt idx="14372">62.189999999999998</cx:pt>
          <cx:pt idx="14373">62.200000000000003</cx:pt>
          <cx:pt idx="14374">62.200000000000003</cx:pt>
          <cx:pt idx="14375">62.210000000000001</cx:pt>
          <cx:pt idx="14376">62.210000000000001</cx:pt>
          <cx:pt idx="14377">62.210000000000001</cx:pt>
          <cx:pt idx="14378">62.210000000000001</cx:pt>
          <cx:pt idx="14379">62.210000000000001</cx:pt>
          <cx:pt idx="14380">62.210000000000001</cx:pt>
          <cx:pt idx="14381">62.210000000000001</cx:pt>
          <cx:pt idx="14382">62.210000000000001</cx:pt>
          <cx:pt idx="14383">62.229999999999997</cx:pt>
          <cx:pt idx="14384">62.229999999999997</cx:pt>
          <cx:pt idx="14385">62.229999999999997</cx:pt>
          <cx:pt idx="14386">62.229999999999997</cx:pt>
          <cx:pt idx="14387">62.229999999999997</cx:pt>
          <cx:pt idx="14388">62.229999999999997</cx:pt>
          <cx:pt idx="14389">62.229999999999997</cx:pt>
          <cx:pt idx="14390">62.240000000000002</cx:pt>
          <cx:pt idx="14391">62.240000000000002</cx:pt>
          <cx:pt idx="14392">62.240000000000002</cx:pt>
          <cx:pt idx="14393">62.240000000000002</cx:pt>
          <cx:pt idx="14394">62.240000000000002</cx:pt>
          <cx:pt idx="14395">62.240000000000002</cx:pt>
          <cx:pt idx="14396">62.25</cx:pt>
          <cx:pt idx="14397">62.25</cx:pt>
          <cx:pt idx="14398">62.25</cx:pt>
          <cx:pt idx="14399">62.25</cx:pt>
          <cx:pt idx="14400">62.259999999999998</cx:pt>
          <cx:pt idx="14401">62.259999999999998</cx:pt>
          <cx:pt idx="14402">62.259999999999998</cx:pt>
          <cx:pt idx="14403">62.259999999999998</cx:pt>
          <cx:pt idx="14404">62.270000000000003</cx:pt>
          <cx:pt idx="14405">62.270000000000003</cx:pt>
          <cx:pt idx="14406">62.270000000000003</cx:pt>
          <cx:pt idx="14407">62.270000000000003</cx:pt>
          <cx:pt idx="14408">62.280000000000001</cx:pt>
          <cx:pt idx="14409">62.280000000000001</cx:pt>
          <cx:pt idx="14410">62.280000000000001</cx:pt>
          <cx:pt idx="14411">62.289999999999999</cx:pt>
          <cx:pt idx="14412">62.289999999999999</cx:pt>
          <cx:pt idx="14413">62.289999999999999</cx:pt>
          <cx:pt idx="14414">62.289999999999999</cx:pt>
          <cx:pt idx="14415">62.299999999999997</cx:pt>
          <cx:pt idx="14416">62.299999999999997</cx:pt>
          <cx:pt idx="14417">62.299999999999997</cx:pt>
          <cx:pt idx="14418">62.299999999999997</cx:pt>
          <cx:pt idx="14419">62.310000000000002</cx:pt>
          <cx:pt idx="14420">62.310000000000002</cx:pt>
          <cx:pt idx="14421">62.310000000000002</cx:pt>
          <cx:pt idx="14422">62.310000000000002</cx:pt>
          <cx:pt idx="14423">62.310000000000002</cx:pt>
          <cx:pt idx="14424">62.32</cx:pt>
          <cx:pt idx="14425">62.32</cx:pt>
          <cx:pt idx="14426">62.32</cx:pt>
          <cx:pt idx="14427">62.32</cx:pt>
          <cx:pt idx="14428">62.32</cx:pt>
          <cx:pt idx="14429">62.329999999999998</cx:pt>
          <cx:pt idx="14430">62.329999999999998</cx:pt>
          <cx:pt idx="14431">62.329999999999998</cx:pt>
          <cx:pt idx="14432">62.329999999999998</cx:pt>
          <cx:pt idx="14433">62.340000000000003</cx:pt>
          <cx:pt idx="14434">62.340000000000003</cx:pt>
          <cx:pt idx="14435">62.340000000000003</cx:pt>
          <cx:pt idx="14436">62.340000000000003</cx:pt>
          <cx:pt idx="14437">62.340000000000003</cx:pt>
          <cx:pt idx="14438">62.350000000000001</cx:pt>
          <cx:pt idx="14439">62.350000000000001</cx:pt>
          <cx:pt idx="14440">62.350000000000001</cx:pt>
          <cx:pt idx="14441">62.359999999999999</cx:pt>
          <cx:pt idx="14442">62.359999999999999</cx:pt>
          <cx:pt idx="14443">62.359999999999999</cx:pt>
          <cx:pt idx="14444">62.369999999999997</cx:pt>
          <cx:pt idx="14445">62.369999999999997</cx:pt>
          <cx:pt idx="14446">62.369999999999997</cx:pt>
          <cx:pt idx="14447">62.369999999999997</cx:pt>
          <cx:pt idx="14448">62.369999999999997</cx:pt>
          <cx:pt idx="14449">62.380000000000003</cx:pt>
          <cx:pt idx="14450">62.380000000000003</cx:pt>
          <cx:pt idx="14451">62.380000000000003</cx:pt>
          <cx:pt idx="14452">62.380000000000003</cx:pt>
          <cx:pt idx="14453">62.390000000000001</cx:pt>
          <cx:pt idx="14454">62.399999999999999</cx:pt>
          <cx:pt idx="14455">62.399999999999999</cx:pt>
          <cx:pt idx="14456">62.399999999999999</cx:pt>
          <cx:pt idx="14457">62.399999999999999</cx:pt>
          <cx:pt idx="14458">62.399999999999999</cx:pt>
          <cx:pt idx="14459">62.409999999999997</cx:pt>
          <cx:pt idx="14460">62.409999999999997</cx:pt>
          <cx:pt idx="14461">62.409999999999997</cx:pt>
          <cx:pt idx="14462">62.409999999999997</cx:pt>
          <cx:pt idx="14463">62.409999999999997</cx:pt>
          <cx:pt idx="14464">62.420000000000002</cx:pt>
          <cx:pt idx="14465">62.43</cx:pt>
          <cx:pt idx="14466">62.43</cx:pt>
          <cx:pt idx="14467">62.43</cx:pt>
          <cx:pt idx="14468">62.43</cx:pt>
          <cx:pt idx="14469">62.43</cx:pt>
          <cx:pt idx="14470">62.43</cx:pt>
          <cx:pt idx="14471">62.43</cx:pt>
          <cx:pt idx="14472">62.439999999999998</cx:pt>
          <cx:pt idx="14473">62.439999999999998</cx:pt>
          <cx:pt idx="14474">62.439999999999998</cx:pt>
          <cx:pt idx="14475">62.439999999999998</cx:pt>
          <cx:pt idx="14476">62.450000000000003</cx:pt>
          <cx:pt idx="14477">62.450000000000003</cx:pt>
          <cx:pt idx="14478">62.450000000000003</cx:pt>
          <cx:pt idx="14479">62.460000000000001</cx:pt>
          <cx:pt idx="14480">62.460000000000001</cx:pt>
          <cx:pt idx="14481">62.469999999999999</cx:pt>
          <cx:pt idx="14482">62.469999999999999</cx:pt>
          <cx:pt idx="14483">62.469999999999999</cx:pt>
          <cx:pt idx="14484">62.469999999999999</cx:pt>
          <cx:pt idx="14485">62.469999999999999</cx:pt>
          <cx:pt idx="14486">62.469999999999999</cx:pt>
          <cx:pt idx="14487">62.479999999999997</cx:pt>
          <cx:pt idx="14488">62.479999999999997</cx:pt>
          <cx:pt idx="14489">62.490000000000002</cx:pt>
          <cx:pt idx="14490">62.490000000000002</cx:pt>
          <cx:pt idx="14491">62.490000000000002</cx:pt>
          <cx:pt idx="14492">62.490000000000002</cx:pt>
          <cx:pt idx="14493">62.5</cx:pt>
          <cx:pt idx="14494">62.5</cx:pt>
          <cx:pt idx="14495">62.5</cx:pt>
          <cx:pt idx="14496">62.5</cx:pt>
          <cx:pt idx="14497">62.5</cx:pt>
          <cx:pt idx="14498">62.509999999999998</cx:pt>
          <cx:pt idx="14499">62.509999999999998</cx:pt>
          <cx:pt idx="14500">62.509999999999998</cx:pt>
          <cx:pt idx="14501">62.509999999999998</cx:pt>
          <cx:pt idx="14502">62.509999999999998</cx:pt>
          <cx:pt idx="14503">62.509999999999998</cx:pt>
          <cx:pt idx="14504">62.520000000000003</cx:pt>
          <cx:pt idx="14505">62.520000000000003</cx:pt>
          <cx:pt idx="14506">62.520000000000003</cx:pt>
          <cx:pt idx="14507">62.530000000000001</cx:pt>
          <cx:pt idx="14508">62.530000000000001</cx:pt>
          <cx:pt idx="14509">62.539999999999999</cx:pt>
          <cx:pt idx="14510">62.539999999999999</cx:pt>
          <cx:pt idx="14511">62.549999999999997</cx:pt>
          <cx:pt idx="14512">62.549999999999997</cx:pt>
          <cx:pt idx="14513">62.549999999999997</cx:pt>
          <cx:pt idx="14514">62.560000000000002</cx:pt>
          <cx:pt idx="14515">62.560000000000002</cx:pt>
          <cx:pt idx="14516">62.560000000000002</cx:pt>
          <cx:pt idx="14517">62.57</cx:pt>
          <cx:pt idx="14518">62.579999999999998</cx:pt>
          <cx:pt idx="14519">62.579999999999998</cx:pt>
          <cx:pt idx="14520">62.579999999999998</cx:pt>
          <cx:pt idx="14521">62.579999999999998</cx:pt>
          <cx:pt idx="14522">62.590000000000003</cx:pt>
          <cx:pt idx="14523">62.590000000000003</cx:pt>
          <cx:pt idx="14524">62.590000000000003</cx:pt>
          <cx:pt idx="14525">62.600000000000001</cx:pt>
          <cx:pt idx="14526">62.600000000000001</cx:pt>
          <cx:pt idx="14527">62.600000000000001</cx:pt>
          <cx:pt idx="14528">62.600000000000001</cx:pt>
          <cx:pt idx="14529">62.600000000000001</cx:pt>
          <cx:pt idx="14530">62.600000000000001</cx:pt>
          <cx:pt idx="14531">62.609999999999999</cx:pt>
          <cx:pt idx="14532">62.609999999999999</cx:pt>
          <cx:pt idx="14533">62.619999999999997</cx:pt>
          <cx:pt idx="14534">62.619999999999997</cx:pt>
          <cx:pt idx="14535">62.619999999999997</cx:pt>
          <cx:pt idx="14536">62.619999999999997</cx:pt>
          <cx:pt idx="14537">62.619999999999997</cx:pt>
          <cx:pt idx="14538">62.630000000000003</cx:pt>
          <cx:pt idx="14539">62.630000000000003</cx:pt>
          <cx:pt idx="14540">62.630000000000003</cx:pt>
          <cx:pt idx="14541">62.630000000000003</cx:pt>
          <cx:pt idx="14542">62.640000000000001</cx:pt>
          <cx:pt idx="14543">62.640000000000001</cx:pt>
          <cx:pt idx="14544">62.640000000000001</cx:pt>
          <cx:pt idx="14545">62.640000000000001</cx:pt>
          <cx:pt idx="14546">62.640000000000001</cx:pt>
          <cx:pt idx="14547">62.649999999999999</cx:pt>
          <cx:pt idx="14548">62.649999999999999</cx:pt>
          <cx:pt idx="14549">62.659999999999997</cx:pt>
          <cx:pt idx="14550">62.659999999999997</cx:pt>
          <cx:pt idx="14551">62.659999999999997</cx:pt>
          <cx:pt idx="14552">62.670000000000002</cx:pt>
          <cx:pt idx="14553">62.670000000000002</cx:pt>
          <cx:pt idx="14554">62.670000000000002</cx:pt>
          <cx:pt idx="14555">62.670000000000002</cx:pt>
          <cx:pt idx="14556">62.670000000000002</cx:pt>
          <cx:pt idx="14557">62.670000000000002</cx:pt>
          <cx:pt idx="14558">62.670000000000002</cx:pt>
          <cx:pt idx="14559">62.68</cx:pt>
          <cx:pt idx="14560">62.68</cx:pt>
          <cx:pt idx="14561">62.68</cx:pt>
          <cx:pt idx="14562">62.689999999999998</cx:pt>
          <cx:pt idx="14563">62.689999999999998</cx:pt>
          <cx:pt idx="14564">62.710000000000001</cx:pt>
          <cx:pt idx="14565">62.710000000000001</cx:pt>
          <cx:pt idx="14566">62.710000000000001</cx:pt>
          <cx:pt idx="14567">62.719999999999999</cx:pt>
          <cx:pt idx="14568">62.719999999999999</cx:pt>
          <cx:pt idx="14569">62.719999999999999</cx:pt>
          <cx:pt idx="14570">62.719999999999999</cx:pt>
          <cx:pt idx="14571">62.729999999999997</cx:pt>
          <cx:pt idx="14572">62.729999999999997</cx:pt>
          <cx:pt idx="14573">62.740000000000002</cx:pt>
          <cx:pt idx="14574">62.740000000000002</cx:pt>
          <cx:pt idx="14575">62.75</cx:pt>
          <cx:pt idx="14576">62.75</cx:pt>
          <cx:pt idx="14577">62.75</cx:pt>
          <cx:pt idx="14578">62.75</cx:pt>
          <cx:pt idx="14579">62.759999999999998</cx:pt>
          <cx:pt idx="14580">62.759999999999998</cx:pt>
          <cx:pt idx="14581">62.759999999999998</cx:pt>
          <cx:pt idx="14582">62.759999999999998</cx:pt>
          <cx:pt idx="14583">62.759999999999998</cx:pt>
          <cx:pt idx="14584">62.770000000000003</cx:pt>
          <cx:pt idx="14585">62.770000000000003</cx:pt>
          <cx:pt idx="14586">62.770000000000003</cx:pt>
          <cx:pt idx="14587">62.770000000000003</cx:pt>
          <cx:pt idx="14588">62.770000000000003</cx:pt>
          <cx:pt idx="14589">62.780000000000001</cx:pt>
          <cx:pt idx="14590">62.780000000000001</cx:pt>
          <cx:pt idx="14591">62.780000000000001</cx:pt>
          <cx:pt idx="14592">62.789999999999999</cx:pt>
          <cx:pt idx="14593">62.789999999999999</cx:pt>
          <cx:pt idx="14594">62.789999999999999</cx:pt>
          <cx:pt idx="14595">62.789999999999999</cx:pt>
          <cx:pt idx="14596">62.799999999999997</cx:pt>
          <cx:pt idx="14597">62.799999999999997</cx:pt>
          <cx:pt idx="14598">62.799999999999997</cx:pt>
          <cx:pt idx="14599">62.799999999999997</cx:pt>
          <cx:pt idx="14600">62.799999999999997</cx:pt>
          <cx:pt idx="14601">62.810000000000002</cx:pt>
          <cx:pt idx="14602">62.810000000000002</cx:pt>
          <cx:pt idx="14603">62.810000000000002</cx:pt>
          <cx:pt idx="14604">62.82</cx:pt>
          <cx:pt idx="14605">62.82</cx:pt>
          <cx:pt idx="14606">62.82</cx:pt>
          <cx:pt idx="14607">62.82</cx:pt>
          <cx:pt idx="14608">62.82</cx:pt>
          <cx:pt idx="14609">62.829999999999998</cx:pt>
          <cx:pt idx="14610">62.829999999999998</cx:pt>
          <cx:pt idx="14611">62.829999999999998</cx:pt>
          <cx:pt idx="14612">62.840000000000003</cx:pt>
          <cx:pt idx="14613">62.850000000000001</cx:pt>
          <cx:pt idx="14614">62.850000000000001</cx:pt>
          <cx:pt idx="14615">62.850000000000001</cx:pt>
          <cx:pt idx="14616">62.859999999999999</cx:pt>
          <cx:pt idx="14617">62.859999999999999</cx:pt>
          <cx:pt idx="14618">62.859999999999999</cx:pt>
          <cx:pt idx="14619">62.869999999999997</cx:pt>
          <cx:pt idx="14620">62.869999999999997</cx:pt>
          <cx:pt idx="14621">62.869999999999997</cx:pt>
          <cx:pt idx="14622">62.880000000000003</cx:pt>
          <cx:pt idx="14623">62.880000000000003</cx:pt>
          <cx:pt idx="14624">62.890000000000001</cx:pt>
          <cx:pt idx="14625">62.890000000000001</cx:pt>
          <cx:pt idx="14626">62.890000000000001</cx:pt>
          <cx:pt idx="14627">62.890000000000001</cx:pt>
          <cx:pt idx="14628">62.890000000000001</cx:pt>
          <cx:pt idx="14629">62.890000000000001</cx:pt>
          <cx:pt idx="14630">62.899999999999999</cx:pt>
          <cx:pt idx="14631">62.899999999999999</cx:pt>
          <cx:pt idx="14632">62.899999999999999</cx:pt>
          <cx:pt idx="14633">62.899999999999999</cx:pt>
          <cx:pt idx="14634">62.899999999999999</cx:pt>
          <cx:pt idx="14635">62.909999999999997</cx:pt>
          <cx:pt idx="14636">62.909999999999997</cx:pt>
          <cx:pt idx="14637">62.909999999999997</cx:pt>
          <cx:pt idx="14638">62.909999999999997</cx:pt>
          <cx:pt idx="14639">62.909999999999997</cx:pt>
          <cx:pt idx="14640">62.909999999999997</cx:pt>
          <cx:pt idx="14641">62.920000000000002</cx:pt>
          <cx:pt idx="14642">62.920000000000002</cx:pt>
          <cx:pt idx="14643">62.920000000000002</cx:pt>
          <cx:pt idx="14644">62.93</cx:pt>
          <cx:pt idx="14645">62.93</cx:pt>
          <cx:pt idx="14646">62.93</cx:pt>
          <cx:pt idx="14647">62.939999999999998</cx:pt>
          <cx:pt idx="14648">62.939999999999998</cx:pt>
          <cx:pt idx="14649">62.939999999999998</cx:pt>
          <cx:pt idx="14650">62.939999999999998</cx:pt>
          <cx:pt idx="14651">62.960000000000001</cx:pt>
          <cx:pt idx="14652">62.960000000000001</cx:pt>
          <cx:pt idx="14653">62.960000000000001</cx:pt>
          <cx:pt idx="14654">62.960000000000001</cx:pt>
          <cx:pt idx="14655">62.960000000000001</cx:pt>
          <cx:pt idx="14656">62.969999999999999</cx:pt>
          <cx:pt idx="14657">62.969999999999999</cx:pt>
          <cx:pt idx="14658">62.969999999999999</cx:pt>
          <cx:pt idx="14659">62.969999999999999</cx:pt>
          <cx:pt idx="14660">62.969999999999999</cx:pt>
          <cx:pt idx="14661">62.979999999999997</cx:pt>
          <cx:pt idx="14662">62.979999999999997</cx:pt>
          <cx:pt idx="14663">62.979999999999997</cx:pt>
          <cx:pt idx="14664">62.990000000000002</cx:pt>
          <cx:pt idx="14665">62.990000000000002</cx:pt>
          <cx:pt idx="14666">62.990000000000002</cx:pt>
          <cx:pt idx="14667">63</cx:pt>
          <cx:pt idx="14668">63.009999999999998</cx:pt>
          <cx:pt idx="14669">63.009999999999998</cx:pt>
          <cx:pt idx="14670">63.020000000000003</cx:pt>
          <cx:pt idx="14671">63.020000000000003</cx:pt>
          <cx:pt idx="14672">63.020000000000003</cx:pt>
          <cx:pt idx="14673">63.020000000000003</cx:pt>
          <cx:pt idx="14674">63.030000000000001</cx:pt>
          <cx:pt idx="14675">63.030000000000001</cx:pt>
          <cx:pt idx="14676">63.030000000000001</cx:pt>
          <cx:pt idx="14677">63.030000000000001</cx:pt>
          <cx:pt idx="14678">63.030000000000001</cx:pt>
          <cx:pt idx="14679">63.039999999999999</cx:pt>
          <cx:pt idx="14680">63.039999999999999</cx:pt>
          <cx:pt idx="14681">63.039999999999999</cx:pt>
          <cx:pt idx="14682">63.039999999999999</cx:pt>
          <cx:pt idx="14683">63.039999999999999</cx:pt>
          <cx:pt idx="14684">63.039999999999999</cx:pt>
          <cx:pt idx="14685">63.039999999999999</cx:pt>
          <cx:pt idx="14686">63.049999999999997</cx:pt>
          <cx:pt idx="14687">63.049999999999997</cx:pt>
          <cx:pt idx="14688">63.049999999999997</cx:pt>
          <cx:pt idx="14689">63.049999999999997</cx:pt>
          <cx:pt idx="14690">63.060000000000002</cx:pt>
          <cx:pt idx="14691">63.060000000000002</cx:pt>
          <cx:pt idx="14692">63.060000000000002</cx:pt>
          <cx:pt idx="14693">63.060000000000002</cx:pt>
          <cx:pt idx="14694">63.060000000000002</cx:pt>
          <cx:pt idx="14695">63.07</cx:pt>
          <cx:pt idx="14696">63.07</cx:pt>
          <cx:pt idx="14697">63.07</cx:pt>
          <cx:pt idx="14698">63.07</cx:pt>
          <cx:pt idx="14699">63.07</cx:pt>
          <cx:pt idx="14700">63.07</cx:pt>
          <cx:pt idx="14701">63.07</cx:pt>
          <cx:pt idx="14702">63.079999999999998</cx:pt>
          <cx:pt idx="14703">63.079999999999998</cx:pt>
          <cx:pt idx="14704">63.079999999999998</cx:pt>
          <cx:pt idx="14705">63.079999999999998</cx:pt>
          <cx:pt idx="14706">63.079999999999998</cx:pt>
          <cx:pt idx="14707">63.079999999999998</cx:pt>
          <cx:pt idx="14708">63.090000000000003</cx:pt>
          <cx:pt idx="14709">63.090000000000003</cx:pt>
          <cx:pt idx="14710">63.090000000000003</cx:pt>
          <cx:pt idx="14711">63.100000000000001</cx:pt>
          <cx:pt idx="14712">63.100000000000001</cx:pt>
          <cx:pt idx="14713">63.100000000000001</cx:pt>
          <cx:pt idx="14714">63.109999999999999</cx:pt>
          <cx:pt idx="14715">63.109999999999999</cx:pt>
          <cx:pt idx="14716">63.109999999999999</cx:pt>
          <cx:pt idx="14717">63.109999999999999</cx:pt>
          <cx:pt idx="14718">63.109999999999999</cx:pt>
          <cx:pt idx="14719">63.109999999999999</cx:pt>
          <cx:pt idx="14720">63.109999999999999</cx:pt>
          <cx:pt idx="14721">63.130000000000003</cx:pt>
          <cx:pt idx="14722">63.130000000000003</cx:pt>
          <cx:pt idx="14723">63.140000000000001</cx:pt>
          <cx:pt idx="14724">63.140000000000001</cx:pt>
          <cx:pt idx="14725">63.140000000000001</cx:pt>
          <cx:pt idx="14726">63.140000000000001</cx:pt>
          <cx:pt idx="14727">63.149999999999999</cx:pt>
          <cx:pt idx="14728">63.149999999999999</cx:pt>
          <cx:pt idx="14729">63.149999999999999</cx:pt>
          <cx:pt idx="14730">63.159999999999997</cx:pt>
          <cx:pt idx="14731">63.159999999999997</cx:pt>
          <cx:pt idx="14732">63.159999999999997</cx:pt>
          <cx:pt idx="14733">63.159999999999997</cx:pt>
          <cx:pt idx="14734">63.159999999999997</cx:pt>
          <cx:pt idx="14735">63.170000000000002</cx:pt>
          <cx:pt idx="14736">63.170000000000002</cx:pt>
          <cx:pt idx="14737">63.18</cx:pt>
          <cx:pt idx="14738">63.189999999999998</cx:pt>
          <cx:pt idx="14739">63.200000000000003</cx:pt>
          <cx:pt idx="14740">63.200000000000003</cx:pt>
          <cx:pt idx="14741">63.210000000000001</cx:pt>
          <cx:pt idx="14742">63.210000000000001</cx:pt>
          <cx:pt idx="14743">63.210000000000001</cx:pt>
          <cx:pt idx="14744">63.210000000000001</cx:pt>
          <cx:pt idx="14745">63.219999999999999</cx:pt>
          <cx:pt idx="14746">63.219999999999999</cx:pt>
          <cx:pt idx="14747">63.219999999999999</cx:pt>
          <cx:pt idx="14748">63.219999999999999</cx:pt>
          <cx:pt idx="14749">63.219999999999999</cx:pt>
          <cx:pt idx="14750">63.219999999999999</cx:pt>
          <cx:pt idx="14751">63.219999999999999</cx:pt>
          <cx:pt idx="14752">63.219999999999999</cx:pt>
          <cx:pt idx="14753">63.219999999999999</cx:pt>
          <cx:pt idx="14754">63.219999999999999</cx:pt>
          <cx:pt idx="14755">63.219999999999999</cx:pt>
          <cx:pt idx="14756">63.229999999999997</cx:pt>
          <cx:pt idx="14757">63.229999999999997</cx:pt>
          <cx:pt idx="14758">63.229999999999997</cx:pt>
          <cx:pt idx="14759">63.240000000000002</cx:pt>
          <cx:pt idx="14760">63.240000000000002</cx:pt>
          <cx:pt idx="14761">63.240000000000002</cx:pt>
          <cx:pt idx="14762">63.25</cx:pt>
          <cx:pt idx="14763">63.259999999999998</cx:pt>
          <cx:pt idx="14764">63.259999999999998</cx:pt>
          <cx:pt idx="14765">63.259999999999998</cx:pt>
          <cx:pt idx="14766">63.270000000000003</cx:pt>
          <cx:pt idx="14767">63.270000000000003</cx:pt>
          <cx:pt idx="14768">63.270000000000003</cx:pt>
          <cx:pt idx="14769">63.280000000000001</cx:pt>
          <cx:pt idx="14770">63.280000000000001</cx:pt>
          <cx:pt idx="14771">63.280000000000001</cx:pt>
          <cx:pt idx="14772">63.289999999999999</cx:pt>
          <cx:pt idx="14773">63.289999999999999</cx:pt>
          <cx:pt idx="14774">63.289999999999999</cx:pt>
          <cx:pt idx="14775">63.289999999999999</cx:pt>
          <cx:pt idx="14776">63.299999999999997</cx:pt>
          <cx:pt idx="14777">63.299999999999997</cx:pt>
          <cx:pt idx="14778">63.310000000000002</cx:pt>
          <cx:pt idx="14779">63.32</cx:pt>
          <cx:pt idx="14780">63.32</cx:pt>
          <cx:pt idx="14781">63.340000000000003</cx:pt>
          <cx:pt idx="14782">63.340000000000003</cx:pt>
          <cx:pt idx="14783">63.350000000000001</cx:pt>
          <cx:pt idx="14784">63.350000000000001</cx:pt>
          <cx:pt idx="14785">63.350000000000001</cx:pt>
          <cx:pt idx="14786">63.350000000000001</cx:pt>
          <cx:pt idx="14787">63.350000000000001</cx:pt>
          <cx:pt idx="14788">63.359999999999999</cx:pt>
          <cx:pt idx="14789">63.359999999999999</cx:pt>
          <cx:pt idx="14790">63.359999999999999</cx:pt>
          <cx:pt idx="14791">63.359999999999999</cx:pt>
          <cx:pt idx="14792">63.369999999999997</cx:pt>
          <cx:pt idx="14793">63.369999999999997</cx:pt>
          <cx:pt idx="14794">63.369999999999997</cx:pt>
          <cx:pt idx="14795">63.369999999999997</cx:pt>
          <cx:pt idx="14796">63.380000000000003</cx:pt>
          <cx:pt idx="14797">63.380000000000003</cx:pt>
          <cx:pt idx="14798">63.390000000000001</cx:pt>
          <cx:pt idx="14799">63.390000000000001</cx:pt>
          <cx:pt idx="14800">63.399999999999999</cx:pt>
          <cx:pt idx="14801">63.420000000000002</cx:pt>
          <cx:pt idx="14802">63.420000000000002</cx:pt>
          <cx:pt idx="14803">63.43</cx:pt>
          <cx:pt idx="14804">63.43</cx:pt>
          <cx:pt idx="14805">63.43</cx:pt>
          <cx:pt idx="14806">63.43</cx:pt>
          <cx:pt idx="14807">63.43</cx:pt>
          <cx:pt idx="14808">63.439999999999998</cx:pt>
          <cx:pt idx="14809">63.439999999999998</cx:pt>
          <cx:pt idx="14810">63.439999999999998</cx:pt>
          <cx:pt idx="14811">63.450000000000003</cx:pt>
          <cx:pt idx="14812">63.460000000000001</cx:pt>
          <cx:pt idx="14813">63.460000000000001</cx:pt>
          <cx:pt idx="14814">63.460000000000001</cx:pt>
          <cx:pt idx="14815">63.479999999999997</cx:pt>
          <cx:pt idx="14816">63.479999999999997</cx:pt>
          <cx:pt idx="14817">63.479999999999997</cx:pt>
          <cx:pt idx="14818">63.5</cx:pt>
          <cx:pt idx="14819">63.509999999999998</cx:pt>
          <cx:pt idx="14820">63.509999999999998</cx:pt>
          <cx:pt idx="14821">63.509999999999998</cx:pt>
          <cx:pt idx="14822">63.520000000000003</cx:pt>
          <cx:pt idx="14823">63.530000000000001</cx:pt>
          <cx:pt idx="14824">63.539999999999999</cx:pt>
          <cx:pt idx="14825">63.539999999999999</cx:pt>
          <cx:pt idx="14826">63.539999999999999</cx:pt>
          <cx:pt idx="14827">63.549999999999997</cx:pt>
          <cx:pt idx="14828">63.549999999999997</cx:pt>
          <cx:pt idx="14829">63.57</cx:pt>
          <cx:pt idx="14830">63.57</cx:pt>
          <cx:pt idx="14831">63.57</cx:pt>
          <cx:pt idx="14832">63.579999999999998</cx:pt>
          <cx:pt idx="14833">63.579999999999998</cx:pt>
          <cx:pt idx="14834">63.590000000000003</cx:pt>
          <cx:pt idx="14835">63.590000000000003</cx:pt>
          <cx:pt idx="14836">63.600000000000001</cx:pt>
          <cx:pt idx="14837">63.600000000000001</cx:pt>
          <cx:pt idx="14838">63.600000000000001</cx:pt>
          <cx:pt idx="14839">63.600000000000001</cx:pt>
          <cx:pt idx="14840">63.609999999999999</cx:pt>
          <cx:pt idx="14841">63.609999999999999</cx:pt>
          <cx:pt idx="14842">63.609999999999999</cx:pt>
          <cx:pt idx="14843">63.609999999999999</cx:pt>
          <cx:pt idx="14844">63.619999999999997</cx:pt>
          <cx:pt idx="14845">63.619999999999997</cx:pt>
          <cx:pt idx="14846">63.619999999999997</cx:pt>
          <cx:pt idx="14847">63.619999999999997</cx:pt>
          <cx:pt idx="14848">63.619999999999997</cx:pt>
          <cx:pt idx="14849">63.619999999999997</cx:pt>
          <cx:pt idx="14850">63.630000000000003</cx:pt>
          <cx:pt idx="14851">63.630000000000003</cx:pt>
          <cx:pt idx="14852">63.630000000000003</cx:pt>
          <cx:pt idx="14853">63.630000000000003</cx:pt>
          <cx:pt idx="14854">63.630000000000003</cx:pt>
          <cx:pt idx="14855">63.640000000000001</cx:pt>
          <cx:pt idx="14856">63.640000000000001</cx:pt>
          <cx:pt idx="14857">63.649999999999999</cx:pt>
          <cx:pt idx="14858">63.649999999999999</cx:pt>
          <cx:pt idx="14859">63.649999999999999</cx:pt>
          <cx:pt idx="14860">63.649999999999999</cx:pt>
          <cx:pt idx="14861">63.659999999999997</cx:pt>
          <cx:pt idx="14862">63.659999999999997</cx:pt>
          <cx:pt idx="14863">63.659999999999997</cx:pt>
          <cx:pt idx="14864">63.659999999999997</cx:pt>
          <cx:pt idx="14865">63.659999999999997</cx:pt>
          <cx:pt idx="14866">63.670000000000002</cx:pt>
          <cx:pt idx="14867">63.670000000000002</cx:pt>
          <cx:pt idx="14868">63.670000000000002</cx:pt>
          <cx:pt idx="14869">63.68</cx:pt>
          <cx:pt idx="14870">63.689999999999998</cx:pt>
          <cx:pt idx="14871">63.689999999999998</cx:pt>
          <cx:pt idx="14872">63.700000000000003</cx:pt>
          <cx:pt idx="14873">63.700000000000003</cx:pt>
          <cx:pt idx="14874">63.700000000000003</cx:pt>
          <cx:pt idx="14875">63.700000000000003</cx:pt>
          <cx:pt idx="14876">63.700000000000003</cx:pt>
          <cx:pt idx="14877">63.710000000000001</cx:pt>
          <cx:pt idx="14878">63.710000000000001</cx:pt>
          <cx:pt idx="14879">63.719999999999999</cx:pt>
          <cx:pt idx="14880">63.719999999999999</cx:pt>
          <cx:pt idx="14881">63.719999999999999</cx:pt>
          <cx:pt idx="14882">63.729999999999997</cx:pt>
          <cx:pt idx="14883">63.729999999999997</cx:pt>
          <cx:pt idx="14884">63.729999999999997</cx:pt>
          <cx:pt idx="14885">63.740000000000002</cx:pt>
          <cx:pt idx="14886">63.740000000000002</cx:pt>
          <cx:pt idx="14887">63.740000000000002</cx:pt>
          <cx:pt idx="14888">63.740000000000002</cx:pt>
          <cx:pt idx="14889">63.75</cx:pt>
          <cx:pt idx="14890">63.75</cx:pt>
          <cx:pt idx="14891">63.759999999999998</cx:pt>
          <cx:pt idx="14892">63.770000000000003</cx:pt>
          <cx:pt idx="14893">63.770000000000003</cx:pt>
          <cx:pt idx="14894">63.770000000000003</cx:pt>
          <cx:pt idx="14895">63.780000000000001</cx:pt>
          <cx:pt idx="14896">63.799999999999997</cx:pt>
          <cx:pt idx="14897">63.799999999999997</cx:pt>
          <cx:pt idx="14898">63.799999999999997</cx:pt>
          <cx:pt idx="14899">63.799999999999997</cx:pt>
          <cx:pt idx="14900">63.799999999999997</cx:pt>
          <cx:pt idx="14901">63.810000000000002</cx:pt>
          <cx:pt idx="14902">63.810000000000002</cx:pt>
          <cx:pt idx="14903">63.82</cx:pt>
          <cx:pt idx="14904">63.829999999999998</cx:pt>
          <cx:pt idx="14905">63.840000000000003</cx:pt>
          <cx:pt idx="14906">63.840000000000003</cx:pt>
          <cx:pt idx="14907">63.850000000000001</cx:pt>
          <cx:pt idx="14908">63.850000000000001</cx:pt>
          <cx:pt idx="14909">63.850000000000001</cx:pt>
          <cx:pt idx="14910">63.850000000000001</cx:pt>
          <cx:pt idx="14911">63.850000000000001</cx:pt>
          <cx:pt idx="14912">63.859999999999999</cx:pt>
          <cx:pt idx="14913">63.859999999999999</cx:pt>
          <cx:pt idx="14914">63.859999999999999</cx:pt>
          <cx:pt idx="14915">63.869999999999997</cx:pt>
          <cx:pt idx="14916">63.869999999999997</cx:pt>
          <cx:pt idx="14917">63.869999999999997</cx:pt>
          <cx:pt idx="14918">63.869999999999997</cx:pt>
          <cx:pt idx="14919">63.880000000000003</cx:pt>
          <cx:pt idx="14920">63.880000000000003</cx:pt>
          <cx:pt idx="14921">63.880000000000003</cx:pt>
          <cx:pt idx="14922">63.880000000000003</cx:pt>
          <cx:pt idx="14923">63.899999999999999</cx:pt>
          <cx:pt idx="14924">63.909999999999997</cx:pt>
          <cx:pt idx="14925">63.909999999999997</cx:pt>
          <cx:pt idx="14926">63.920000000000002</cx:pt>
          <cx:pt idx="14927">63.920000000000002</cx:pt>
          <cx:pt idx="14928">63.920000000000002</cx:pt>
          <cx:pt idx="14929">63.93</cx:pt>
          <cx:pt idx="14930">63.93</cx:pt>
          <cx:pt idx="14931">63.950000000000003</cx:pt>
          <cx:pt idx="14932">63.950000000000003</cx:pt>
          <cx:pt idx="14933">63.960000000000001</cx:pt>
          <cx:pt idx="14934">63.960000000000001</cx:pt>
          <cx:pt idx="14935">63.960000000000001</cx:pt>
          <cx:pt idx="14936">63.969999999999999</cx:pt>
          <cx:pt idx="14937">63.969999999999999</cx:pt>
          <cx:pt idx="14938">63.979999999999997</cx:pt>
          <cx:pt idx="14939">63.990000000000002</cx:pt>
          <cx:pt idx="14940">63.990000000000002</cx:pt>
          <cx:pt idx="14941">63.990000000000002</cx:pt>
          <cx:pt idx="14942">64</cx:pt>
          <cx:pt idx="14943">64</cx:pt>
          <cx:pt idx="14944">64</cx:pt>
          <cx:pt idx="14945">64</cx:pt>
          <cx:pt idx="14946">64.010000000000005</cx:pt>
          <cx:pt idx="14947">64.010000000000005</cx:pt>
          <cx:pt idx="14948">64.019999999999996</cx:pt>
          <cx:pt idx="14949">64.019999999999996</cx:pt>
          <cx:pt idx="14950">64.040000000000006</cx:pt>
          <cx:pt idx="14951">64.040000000000006</cx:pt>
          <cx:pt idx="14952">64.040000000000006</cx:pt>
          <cx:pt idx="14953">64.040000000000006</cx:pt>
          <cx:pt idx="14954">64.040000000000006</cx:pt>
          <cx:pt idx="14955">64.049999999999997</cx:pt>
          <cx:pt idx="14956">64.069999999999993</cx:pt>
          <cx:pt idx="14957">64.079999999999998</cx:pt>
          <cx:pt idx="14958">64.079999999999998</cx:pt>
          <cx:pt idx="14959">64.079999999999998</cx:pt>
          <cx:pt idx="14960">64.079999999999998</cx:pt>
          <cx:pt idx="14961">64.079999999999998</cx:pt>
          <cx:pt idx="14962">64.090000000000003</cx:pt>
          <cx:pt idx="14963">64.090000000000003</cx:pt>
          <cx:pt idx="14964">64.090000000000003</cx:pt>
          <cx:pt idx="14965">64.099999999999994</cx:pt>
          <cx:pt idx="14966">64.099999999999994</cx:pt>
          <cx:pt idx="14967">64.099999999999994</cx:pt>
          <cx:pt idx="14968">64.099999999999994</cx:pt>
          <cx:pt idx="14969">64.109999999999999</cx:pt>
          <cx:pt idx="14970">64.120000000000005</cx:pt>
          <cx:pt idx="14971">64.120000000000005</cx:pt>
          <cx:pt idx="14972">64.129999999999995</cx:pt>
          <cx:pt idx="14973">64.129999999999995</cx:pt>
          <cx:pt idx="14974">64.129999999999995</cx:pt>
          <cx:pt idx="14975">64.129999999999995</cx:pt>
          <cx:pt idx="14976">64.129999999999995</cx:pt>
          <cx:pt idx="14977">64.129999999999995</cx:pt>
          <cx:pt idx="14978">64.129999999999995</cx:pt>
          <cx:pt idx="14979">64.129999999999995</cx:pt>
          <cx:pt idx="14980">64.129999999999995</cx:pt>
          <cx:pt idx="14981">64.129999999999995</cx:pt>
          <cx:pt idx="14982">64.129999999999995</cx:pt>
          <cx:pt idx="14983">64.129999999999995</cx:pt>
          <cx:pt idx="14984">64.140000000000001</cx:pt>
          <cx:pt idx="14985">64.140000000000001</cx:pt>
          <cx:pt idx="14986">64.150000000000006</cx:pt>
          <cx:pt idx="14987">64.150000000000006</cx:pt>
          <cx:pt idx="14988">64.150000000000006</cx:pt>
          <cx:pt idx="14989">64.150000000000006</cx:pt>
          <cx:pt idx="14990">64.150000000000006</cx:pt>
          <cx:pt idx="14991">64.150000000000006</cx:pt>
          <cx:pt idx="14992">64.150000000000006</cx:pt>
          <cx:pt idx="14993">64.150000000000006</cx:pt>
          <cx:pt idx="14994">64.159999999999997</cx:pt>
          <cx:pt idx="14995">64.159999999999997</cx:pt>
          <cx:pt idx="14996">64.159999999999997</cx:pt>
          <cx:pt idx="14997">64.170000000000002</cx:pt>
          <cx:pt idx="14998">64.170000000000002</cx:pt>
          <cx:pt idx="14999">64.170000000000002</cx:pt>
          <cx:pt idx="15000">64.170000000000002</cx:pt>
          <cx:pt idx="15001">64.180000000000007</cx:pt>
          <cx:pt idx="15002">64.180000000000007</cx:pt>
          <cx:pt idx="15003">64.180000000000007</cx:pt>
          <cx:pt idx="15004">64.180000000000007</cx:pt>
          <cx:pt idx="15005">64.180000000000007</cx:pt>
          <cx:pt idx="15006">64.200000000000003</cx:pt>
          <cx:pt idx="15007">64.200000000000003</cx:pt>
          <cx:pt idx="15008">64.200000000000003</cx:pt>
          <cx:pt idx="15009">64.200000000000003</cx:pt>
          <cx:pt idx="15010">64.200000000000003</cx:pt>
          <cx:pt idx="15011">64.200000000000003</cx:pt>
          <cx:pt idx="15012">64.200000000000003</cx:pt>
          <cx:pt idx="15013">64.200000000000003</cx:pt>
          <cx:pt idx="15014">64.209999999999994</cx:pt>
          <cx:pt idx="15015">64.209999999999994</cx:pt>
          <cx:pt idx="15016">64.209999999999994</cx:pt>
          <cx:pt idx="15017">64.209999999999994</cx:pt>
          <cx:pt idx="15018">64.209999999999994</cx:pt>
          <cx:pt idx="15019">64.209999999999994</cx:pt>
          <cx:pt idx="15020">64.219999999999999</cx:pt>
          <cx:pt idx="15021">64.219999999999999</cx:pt>
          <cx:pt idx="15022">64.230000000000004</cx:pt>
          <cx:pt idx="15023">64.230000000000004</cx:pt>
          <cx:pt idx="15024">64.230000000000004</cx:pt>
          <cx:pt idx="15025">64.239999999999995</cx:pt>
          <cx:pt idx="15026">64.239999999999995</cx:pt>
          <cx:pt idx="15027">64.239999999999995</cx:pt>
          <cx:pt idx="15028">64.25</cx:pt>
          <cx:pt idx="15029">64.25</cx:pt>
          <cx:pt idx="15030">64.25</cx:pt>
          <cx:pt idx="15031">64.25</cx:pt>
          <cx:pt idx="15032">64.25</cx:pt>
          <cx:pt idx="15033">64.260000000000005</cx:pt>
          <cx:pt idx="15034">64.260000000000005</cx:pt>
          <cx:pt idx="15035">64.260000000000005</cx:pt>
          <cx:pt idx="15036">64.260000000000005</cx:pt>
          <cx:pt idx="15037">64.260000000000005</cx:pt>
          <cx:pt idx="15038">64.269999999999996</cx:pt>
          <cx:pt idx="15039">64.269999999999996</cx:pt>
          <cx:pt idx="15040">64.269999999999996</cx:pt>
          <cx:pt idx="15041">64.280000000000001</cx:pt>
          <cx:pt idx="15042">64.280000000000001</cx:pt>
          <cx:pt idx="15043">64.280000000000001</cx:pt>
          <cx:pt idx="15044">64.290000000000006</cx:pt>
          <cx:pt idx="15045">64.299999999999997</cx:pt>
          <cx:pt idx="15046">64.299999999999997</cx:pt>
          <cx:pt idx="15047">64.299999999999997</cx:pt>
          <cx:pt idx="15048">64.310000000000002</cx:pt>
          <cx:pt idx="15049">64.310000000000002</cx:pt>
          <cx:pt idx="15050">64.310000000000002</cx:pt>
          <cx:pt idx="15051">64.319999999999993</cx:pt>
          <cx:pt idx="15052">64.319999999999993</cx:pt>
          <cx:pt idx="15053">64.319999999999993</cx:pt>
          <cx:pt idx="15054">64.319999999999993</cx:pt>
          <cx:pt idx="15055">64.329999999999998</cx:pt>
          <cx:pt idx="15056">64.329999999999998</cx:pt>
          <cx:pt idx="15057">64.329999999999998</cx:pt>
          <cx:pt idx="15058">64.340000000000003</cx:pt>
          <cx:pt idx="15059">64.340000000000003</cx:pt>
          <cx:pt idx="15060">64.349999999999994</cx:pt>
          <cx:pt idx="15061">64.349999999999994</cx:pt>
          <cx:pt idx="15062">64.359999999999999</cx:pt>
          <cx:pt idx="15063">64.359999999999999</cx:pt>
          <cx:pt idx="15064">64.370000000000005</cx:pt>
          <cx:pt idx="15065">64.370000000000005</cx:pt>
          <cx:pt idx="15066">64.370000000000005</cx:pt>
          <cx:pt idx="15067">64.370000000000005</cx:pt>
          <cx:pt idx="15068">64.379999999999995</cx:pt>
          <cx:pt idx="15069">64.379999999999995</cx:pt>
          <cx:pt idx="15070">64.390000000000001</cx:pt>
          <cx:pt idx="15071">64.390000000000001</cx:pt>
          <cx:pt idx="15072">64.390000000000001</cx:pt>
          <cx:pt idx="15073">64.390000000000001</cx:pt>
          <cx:pt idx="15074">64.400000000000006</cx:pt>
          <cx:pt idx="15075">64.400000000000006</cx:pt>
          <cx:pt idx="15076">64.400000000000006</cx:pt>
          <cx:pt idx="15077">64.400000000000006</cx:pt>
          <cx:pt idx="15078">64.400000000000006</cx:pt>
          <cx:pt idx="15079">64.400000000000006</cx:pt>
          <cx:pt idx="15080">64.400000000000006</cx:pt>
          <cx:pt idx="15081">64.400000000000006</cx:pt>
          <cx:pt idx="15082">64.409999999999997</cx:pt>
          <cx:pt idx="15083">64.409999999999997</cx:pt>
          <cx:pt idx="15084">64.409999999999997</cx:pt>
          <cx:pt idx="15085">64.409999999999997</cx:pt>
          <cx:pt idx="15086">64.409999999999997</cx:pt>
          <cx:pt idx="15087">64.409999999999997</cx:pt>
          <cx:pt idx="15088">64.409999999999997</cx:pt>
          <cx:pt idx="15089">64.409999999999997</cx:pt>
          <cx:pt idx="15090">64.420000000000002</cx:pt>
          <cx:pt idx="15091">64.420000000000002</cx:pt>
          <cx:pt idx="15092">64.420000000000002</cx:pt>
          <cx:pt idx="15093">64.420000000000002</cx:pt>
          <cx:pt idx="15094">64.430000000000007</cx:pt>
          <cx:pt idx="15095">64.430000000000007</cx:pt>
          <cx:pt idx="15096">64.439999999999998</cx:pt>
          <cx:pt idx="15097">64.439999999999998</cx:pt>
          <cx:pt idx="15098">64.439999999999998</cx:pt>
          <cx:pt idx="15099">64.450000000000003</cx:pt>
          <cx:pt idx="15100">64.469999999999999</cx:pt>
          <cx:pt idx="15101">64.469999999999999</cx:pt>
          <cx:pt idx="15102">64.469999999999999</cx:pt>
          <cx:pt idx="15103">64.469999999999999</cx:pt>
          <cx:pt idx="15104">64.469999999999999</cx:pt>
          <cx:pt idx="15105">64.469999999999999</cx:pt>
          <cx:pt idx="15106">64.480000000000004</cx:pt>
          <cx:pt idx="15107">64.480000000000004</cx:pt>
          <cx:pt idx="15108">64.489999999999995</cx:pt>
          <cx:pt idx="15109">64.5</cx:pt>
          <cx:pt idx="15110">64.5</cx:pt>
          <cx:pt idx="15111">64.510000000000005</cx:pt>
          <cx:pt idx="15112">64.519999999999996</cx:pt>
          <cx:pt idx="15113">64.530000000000001</cx:pt>
          <cx:pt idx="15114">64.549999999999997</cx:pt>
          <cx:pt idx="15115">64.549999999999997</cx:pt>
          <cx:pt idx="15116">64.549999999999997</cx:pt>
          <cx:pt idx="15117">64.560000000000002</cx:pt>
          <cx:pt idx="15118">64.560000000000002</cx:pt>
          <cx:pt idx="15119">64.569999999999993</cx:pt>
          <cx:pt idx="15120">64.579999999999998</cx:pt>
          <cx:pt idx="15121">64.579999999999998</cx:pt>
          <cx:pt idx="15122">64.579999999999998</cx:pt>
          <cx:pt idx="15123">64.579999999999998</cx:pt>
          <cx:pt idx="15124">64.590000000000003</cx:pt>
          <cx:pt idx="15125">64.590000000000003</cx:pt>
          <cx:pt idx="15126">64.590000000000003</cx:pt>
          <cx:pt idx="15127">64.609999999999999</cx:pt>
          <cx:pt idx="15128">64.609999999999999</cx:pt>
          <cx:pt idx="15129">64.609999999999999</cx:pt>
          <cx:pt idx="15130">64.620000000000005</cx:pt>
          <cx:pt idx="15131">64.620000000000005</cx:pt>
          <cx:pt idx="15132">64.629999999999995</cx:pt>
          <cx:pt idx="15133">64.629999999999995</cx:pt>
          <cx:pt idx="15134">64.629999999999995</cx:pt>
          <cx:pt idx="15135">64.640000000000001</cx:pt>
          <cx:pt idx="15136">64.640000000000001</cx:pt>
          <cx:pt idx="15137">64.650000000000006</cx:pt>
          <cx:pt idx="15138">64.650000000000006</cx:pt>
          <cx:pt idx="15139">64.650000000000006</cx:pt>
          <cx:pt idx="15140">64.659999999999997</cx:pt>
          <cx:pt idx="15141">64.659999999999997</cx:pt>
          <cx:pt idx="15142">64.670000000000002</cx:pt>
          <cx:pt idx="15143">64.680000000000007</cx:pt>
          <cx:pt idx="15144">64.680000000000007</cx:pt>
          <cx:pt idx="15145">64.680000000000007</cx:pt>
          <cx:pt idx="15146">64.689999999999998</cx:pt>
          <cx:pt idx="15147">64.700000000000003</cx:pt>
          <cx:pt idx="15148">64.700000000000003</cx:pt>
          <cx:pt idx="15149">64.709999999999994</cx:pt>
          <cx:pt idx="15150">64.709999999999994</cx:pt>
          <cx:pt idx="15151">64.709999999999994</cx:pt>
          <cx:pt idx="15152">64.709999999999994</cx:pt>
          <cx:pt idx="15153">64.719999999999999</cx:pt>
          <cx:pt idx="15154">64.719999999999999</cx:pt>
          <cx:pt idx="15155">64.730000000000004</cx:pt>
          <cx:pt idx="15156">64.75</cx:pt>
          <cx:pt idx="15157">64.75</cx:pt>
          <cx:pt idx="15158">64.75</cx:pt>
          <cx:pt idx="15159">64.75</cx:pt>
          <cx:pt idx="15160">64.75</cx:pt>
          <cx:pt idx="15161">64.769999999999996</cx:pt>
          <cx:pt idx="15162">64.780000000000001</cx:pt>
          <cx:pt idx="15163">64.799999999999997</cx:pt>
          <cx:pt idx="15164">64.810000000000002</cx:pt>
          <cx:pt idx="15165">64.810000000000002</cx:pt>
          <cx:pt idx="15166">64.810000000000002</cx:pt>
          <cx:pt idx="15167">64.819999999999993</cx:pt>
          <cx:pt idx="15168">64.819999999999993</cx:pt>
          <cx:pt idx="15169">64.819999999999993</cx:pt>
          <cx:pt idx="15170">64.829999999999998</cx:pt>
          <cx:pt idx="15171">64.829999999999998</cx:pt>
          <cx:pt idx="15172">64.840000000000003</cx:pt>
          <cx:pt idx="15173">64.849999999999994</cx:pt>
          <cx:pt idx="15174">64.849999999999994</cx:pt>
          <cx:pt idx="15175">64.859999999999999</cx:pt>
          <cx:pt idx="15176">64.859999999999999</cx:pt>
          <cx:pt idx="15177">64.870000000000005</cx:pt>
          <cx:pt idx="15178">64.879999999999995</cx:pt>
          <cx:pt idx="15179">64.879999999999995</cx:pt>
          <cx:pt idx="15180">64.890000000000001</cx:pt>
          <cx:pt idx="15181">64.890000000000001</cx:pt>
          <cx:pt idx="15182">64.890000000000001</cx:pt>
          <cx:pt idx="15183">64.890000000000001</cx:pt>
          <cx:pt idx="15184">64.900000000000006</cx:pt>
          <cx:pt idx="15185">64.900000000000006</cx:pt>
          <cx:pt idx="15186">64.909999999999997</cx:pt>
          <cx:pt idx="15187">64.909999999999997</cx:pt>
          <cx:pt idx="15188">64.920000000000002</cx:pt>
          <cx:pt idx="15189">64.920000000000002</cx:pt>
          <cx:pt idx="15190">64.920000000000002</cx:pt>
          <cx:pt idx="15191">64.920000000000002</cx:pt>
          <cx:pt idx="15192">64.920000000000002</cx:pt>
          <cx:pt idx="15193">64.930000000000007</cx:pt>
          <cx:pt idx="15194">64.930000000000007</cx:pt>
          <cx:pt idx="15195">64.939999999999998</cx:pt>
          <cx:pt idx="15196">64.950000000000003</cx:pt>
          <cx:pt idx="15197">64.950000000000003</cx:pt>
          <cx:pt idx="15198">64.950000000000003</cx:pt>
          <cx:pt idx="15199">64.959999999999994</cx:pt>
          <cx:pt idx="15200">64.969999999999999</cx:pt>
          <cx:pt idx="15201">64.980000000000004</cx:pt>
          <cx:pt idx="15202">64.980000000000004</cx:pt>
          <cx:pt idx="15203">64.980000000000004</cx:pt>
          <cx:pt idx="15204">64.980000000000004</cx:pt>
          <cx:pt idx="15205">64.989999999999995</cx:pt>
          <cx:pt idx="15206">64.989999999999995</cx:pt>
          <cx:pt idx="15207">64.989999999999995</cx:pt>
          <cx:pt idx="15208">64.989999999999995</cx:pt>
          <cx:pt idx="15209">64.989999999999995</cx:pt>
          <cx:pt idx="15210">65</cx:pt>
          <cx:pt idx="15211">65.019999999999996</cx:pt>
          <cx:pt idx="15212">65.030000000000001</cx:pt>
          <cx:pt idx="15213">65.030000000000001</cx:pt>
          <cx:pt idx="15214">65.030000000000001</cx:pt>
          <cx:pt idx="15215">65.040000000000006</cx:pt>
          <cx:pt idx="15216">65.040000000000006</cx:pt>
          <cx:pt idx="15217">65.040000000000006</cx:pt>
          <cx:pt idx="15218">65.040000000000006</cx:pt>
          <cx:pt idx="15219">65.040000000000006</cx:pt>
          <cx:pt idx="15220">65.049999999999997</cx:pt>
          <cx:pt idx="15221">65.049999999999997</cx:pt>
          <cx:pt idx="15222">65.049999999999997</cx:pt>
          <cx:pt idx="15223">65.060000000000002</cx:pt>
          <cx:pt idx="15224">65.060000000000002</cx:pt>
          <cx:pt idx="15225">65.069999999999993</cx:pt>
          <cx:pt idx="15226">65.069999999999993</cx:pt>
          <cx:pt idx="15227">65.069999999999993</cx:pt>
          <cx:pt idx="15228">65.069999999999993</cx:pt>
          <cx:pt idx="15229">65.079999999999998</cx:pt>
          <cx:pt idx="15230">65.090000000000003</cx:pt>
          <cx:pt idx="15231">65.090000000000003</cx:pt>
          <cx:pt idx="15232">65.109999999999999</cx:pt>
          <cx:pt idx="15233">65.109999999999999</cx:pt>
          <cx:pt idx="15234">65.120000000000005</cx:pt>
          <cx:pt idx="15235">65.129999999999995</cx:pt>
          <cx:pt idx="15236">65.129999999999995</cx:pt>
          <cx:pt idx="15237">65.129999999999995</cx:pt>
          <cx:pt idx="15238">65.140000000000001</cx:pt>
          <cx:pt idx="15239">65.140000000000001</cx:pt>
          <cx:pt idx="15240">65.159999999999997</cx:pt>
          <cx:pt idx="15241">65.180000000000007</cx:pt>
          <cx:pt idx="15242">65.189999999999998</cx:pt>
          <cx:pt idx="15243">65.189999999999998</cx:pt>
          <cx:pt idx="15244">65.200000000000003</cx:pt>
          <cx:pt idx="15245">65.200000000000003</cx:pt>
          <cx:pt idx="15246">65.209999999999994</cx:pt>
          <cx:pt idx="15247">65.209999999999994</cx:pt>
          <cx:pt idx="15248">65.219999999999999</cx:pt>
          <cx:pt idx="15249">65.230000000000004</cx:pt>
          <cx:pt idx="15250">65.239999999999995</cx:pt>
          <cx:pt idx="15251">65.239999999999995</cx:pt>
          <cx:pt idx="15252">65.25</cx:pt>
          <cx:pt idx="15253">65.25</cx:pt>
          <cx:pt idx="15254">65.260000000000005</cx:pt>
          <cx:pt idx="15255">65.260000000000005</cx:pt>
          <cx:pt idx="15256">65.260000000000005</cx:pt>
          <cx:pt idx="15257">65.260000000000005</cx:pt>
          <cx:pt idx="15258">65.280000000000001</cx:pt>
          <cx:pt idx="15259">65.280000000000001</cx:pt>
          <cx:pt idx="15260">65.280000000000001</cx:pt>
          <cx:pt idx="15261">65.290000000000006</cx:pt>
          <cx:pt idx="15262">65.290000000000006</cx:pt>
          <cx:pt idx="15263">65.290000000000006</cx:pt>
          <cx:pt idx="15264">65.290000000000006</cx:pt>
          <cx:pt idx="15265">65.299999999999997</cx:pt>
          <cx:pt idx="15266">65.299999999999997</cx:pt>
          <cx:pt idx="15267">65.299999999999997</cx:pt>
          <cx:pt idx="15268">65.299999999999997</cx:pt>
          <cx:pt idx="15269">65.299999999999997</cx:pt>
          <cx:pt idx="15270">65.319999999999993</cx:pt>
          <cx:pt idx="15271">65.319999999999993</cx:pt>
          <cx:pt idx="15272">65.319999999999993</cx:pt>
          <cx:pt idx="15273">65.319999999999993</cx:pt>
          <cx:pt idx="15274">65.329999999999998</cx:pt>
          <cx:pt idx="15275">65.329999999999998</cx:pt>
          <cx:pt idx="15276">65.340000000000003</cx:pt>
          <cx:pt idx="15277">65.340000000000003</cx:pt>
          <cx:pt idx="15278">65.340000000000003</cx:pt>
          <cx:pt idx="15279">65.340000000000003</cx:pt>
          <cx:pt idx="15280">65.340000000000003</cx:pt>
          <cx:pt idx="15281">65.340000000000003</cx:pt>
          <cx:pt idx="15282">65.340000000000003</cx:pt>
          <cx:pt idx="15283">65.340000000000003</cx:pt>
          <cx:pt idx="15284">65.340000000000003</cx:pt>
          <cx:pt idx="15285">65.340000000000003</cx:pt>
          <cx:pt idx="15286">65.340000000000003</cx:pt>
          <cx:pt idx="15287">65.340000000000003</cx:pt>
          <cx:pt idx="15288">65.359999999999999</cx:pt>
          <cx:pt idx="15289">65.370000000000005</cx:pt>
          <cx:pt idx="15290">65.370000000000005</cx:pt>
          <cx:pt idx="15291">65.370000000000005</cx:pt>
          <cx:pt idx="15292">65.370000000000005</cx:pt>
          <cx:pt idx="15293">65.379999999999995</cx:pt>
          <cx:pt idx="15294">65.379999999999995</cx:pt>
          <cx:pt idx="15295">65.379999999999995</cx:pt>
          <cx:pt idx="15296">65.390000000000001</cx:pt>
          <cx:pt idx="15297">65.390000000000001</cx:pt>
          <cx:pt idx="15298">65.390000000000001</cx:pt>
          <cx:pt idx="15299">65.390000000000001</cx:pt>
          <cx:pt idx="15300">65.390000000000001</cx:pt>
          <cx:pt idx="15301">65.390000000000001</cx:pt>
          <cx:pt idx="15302">65.390000000000001</cx:pt>
          <cx:pt idx="15303">65.400000000000006</cx:pt>
          <cx:pt idx="15304">65.400000000000006</cx:pt>
          <cx:pt idx="15305">65.400000000000006</cx:pt>
          <cx:pt idx="15306">65.400000000000006</cx:pt>
          <cx:pt idx="15307">65.400000000000006</cx:pt>
          <cx:pt idx="15308">65.400000000000006</cx:pt>
          <cx:pt idx="15309">65.400000000000006</cx:pt>
          <cx:pt idx="15310">65.400000000000006</cx:pt>
          <cx:pt idx="15311">65.409999999999997</cx:pt>
          <cx:pt idx="15312">65.409999999999997</cx:pt>
          <cx:pt idx="15313">65.409999999999997</cx:pt>
          <cx:pt idx="15314">65.420000000000002</cx:pt>
          <cx:pt idx="15315">65.420000000000002</cx:pt>
          <cx:pt idx="15316">65.420000000000002</cx:pt>
          <cx:pt idx="15317">65.420000000000002</cx:pt>
          <cx:pt idx="15318">65.420000000000002</cx:pt>
          <cx:pt idx="15319">65.420000000000002</cx:pt>
          <cx:pt idx="15320">65.430000000000007</cx:pt>
          <cx:pt idx="15321">65.430000000000007</cx:pt>
          <cx:pt idx="15322">65.430000000000007</cx:pt>
          <cx:pt idx="15323">65.430000000000007</cx:pt>
          <cx:pt idx="15324">65.430000000000007</cx:pt>
          <cx:pt idx="15325">65.430000000000007</cx:pt>
          <cx:pt idx="15326">65.439999999999998</cx:pt>
          <cx:pt idx="15327">65.439999999999998</cx:pt>
          <cx:pt idx="15328">65.439999999999998</cx:pt>
          <cx:pt idx="15329">65.439999999999998</cx:pt>
          <cx:pt idx="15330">65.450000000000003</cx:pt>
          <cx:pt idx="15331">65.450000000000003</cx:pt>
          <cx:pt idx="15332">65.450000000000003</cx:pt>
          <cx:pt idx="15333">65.450000000000003</cx:pt>
          <cx:pt idx="15334">65.450000000000003</cx:pt>
          <cx:pt idx="15335">65.450000000000003</cx:pt>
          <cx:pt idx="15336">65.459999999999994</cx:pt>
          <cx:pt idx="15337">65.469999999999999</cx:pt>
          <cx:pt idx="15338">65.469999999999999</cx:pt>
          <cx:pt idx="15339">65.469999999999999</cx:pt>
          <cx:pt idx="15340">65.469999999999999</cx:pt>
          <cx:pt idx="15341">65.469999999999999</cx:pt>
          <cx:pt idx="15342">65.469999999999999</cx:pt>
          <cx:pt idx="15343">65.480000000000004</cx:pt>
          <cx:pt idx="15344">65.480000000000004</cx:pt>
          <cx:pt idx="15345">65.480000000000004</cx:pt>
          <cx:pt idx="15346">65.480000000000004</cx:pt>
          <cx:pt idx="15347">65.489999999999995</cx:pt>
          <cx:pt idx="15348">65.489999999999995</cx:pt>
          <cx:pt idx="15349">65.489999999999995</cx:pt>
          <cx:pt idx="15350">65.5</cx:pt>
          <cx:pt idx="15351">65.5</cx:pt>
          <cx:pt idx="15352">65.5</cx:pt>
          <cx:pt idx="15353">65.5</cx:pt>
          <cx:pt idx="15354">65.5</cx:pt>
          <cx:pt idx="15355">65.5</cx:pt>
          <cx:pt idx="15356">65.5</cx:pt>
          <cx:pt idx="15357">65.5</cx:pt>
          <cx:pt idx="15358">65.5</cx:pt>
          <cx:pt idx="15359">65.510000000000005</cx:pt>
          <cx:pt idx="15360">65.510000000000005</cx:pt>
          <cx:pt idx="15361">65.510000000000005</cx:pt>
          <cx:pt idx="15362">65.519999999999996</cx:pt>
          <cx:pt idx="15363">65.519999999999996</cx:pt>
          <cx:pt idx="15364">65.519999999999996</cx:pt>
          <cx:pt idx="15365">65.519999999999996</cx:pt>
          <cx:pt idx="15366">65.519999999999996</cx:pt>
          <cx:pt idx="15367">65.519999999999996</cx:pt>
          <cx:pt idx="15368">65.530000000000001</cx:pt>
          <cx:pt idx="15369">65.530000000000001</cx:pt>
          <cx:pt idx="15370">65.530000000000001</cx:pt>
          <cx:pt idx="15371">65.540000000000006</cx:pt>
          <cx:pt idx="15372">65.540000000000006</cx:pt>
          <cx:pt idx="15373">65.549999999999997</cx:pt>
          <cx:pt idx="15374">65.549999999999997</cx:pt>
          <cx:pt idx="15375">65.549999999999997</cx:pt>
          <cx:pt idx="15376">65.549999999999997</cx:pt>
          <cx:pt idx="15377">65.549999999999997</cx:pt>
          <cx:pt idx="15378">65.549999999999997</cx:pt>
          <cx:pt idx="15379">65.549999999999997</cx:pt>
          <cx:pt idx="15380">65.549999999999997</cx:pt>
          <cx:pt idx="15381">65.560000000000002</cx:pt>
          <cx:pt idx="15382">65.560000000000002</cx:pt>
          <cx:pt idx="15383">65.560000000000002</cx:pt>
          <cx:pt idx="15384">65.560000000000002</cx:pt>
          <cx:pt idx="15385">65.560000000000002</cx:pt>
          <cx:pt idx="15386">65.560000000000002</cx:pt>
          <cx:pt idx="15387">65.560000000000002</cx:pt>
          <cx:pt idx="15388">65.569999999999993</cx:pt>
          <cx:pt idx="15389">65.569999999999993</cx:pt>
          <cx:pt idx="15390">65.569999999999993</cx:pt>
          <cx:pt idx="15391">65.579999999999998</cx:pt>
          <cx:pt idx="15392">65.579999999999998</cx:pt>
          <cx:pt idx="15393">65.579999999999998</cx:pt>
          <cx:pt idx="15394">65.579999999999998</cx:pt>
          <cx:pt idx="15395">65.579999999999998</cx:pt>
          <cx:pt idx="15396">65.579999999999998</cx:pt>
          <cx:pt idx="15397">65.579999999999998</cx:pt>
          <cx:pt idx="15398">65.579999999999998</cx:pt>
          <cx:pt idx="15399">65.590000000000003</cx:pt>
          <cx:pt idx="15400">65.590000000000003</cx:pt>
          <cx:pt idx="15401">65.590000000000003</cx:pt>
          <cx:pt idx="15402">65.590000000000003</cx:pt>
          <cx:pt idx="15403">65.590000000000003</cx:pt>
          <cx:pt idx="15404">65.590000000000003</cx:pt>
          <cx:pt idx="15405">65.590000000000003</cx:pt>
          <cx:pt idx="15406">65.590000000000003</cx:pt>
          <cx:pt idx="15407">65.590000000000003</cx:pt>
          <cx:pt idx="15408">65.590000000000003</cx:pt>
          <cx:pt idx="15409">65.590000000000003</cx:pt>
          <cx:pt idx="15410">65.599999999999994</cx:pt>
          <cx:pt idx="15411">65.599999999999994</cx:pt>
          <cx:pt idx="15412">65.599999999999994</cx:pt>
          <cx:pt idx="15413">65.609999999999999</cx:pt>
          <cx:pt idx="15414">65.609999999999999</cx:pt>
          <cx:pt idx="15415">65.609999999999999</cx:pt>
          <cx:pt idx="15416">65.609999999999999</cx:pt>
          <cx:pt idx="15417">65.609999999999999</cx:pt>
          <cx:pt idx="15418">65.620000000000005</cx:pt>
          <cx:pt idx="15419">65.620000000000005</cx:pt>
          <cx:pt idx="15420">65.620000000000005</cx:pt>
          <cx:pt idx="15421">65.629999999999995</cx:pt>
          <cx:pt idx="15422">65.629999999999995</cx:pt>
          <cx:pt idx="15423">65.629999999999995</cx:pt>
          <cx:pt idx="15424">65.629999999999995</cx:pt>
          <cx:pt idx="15425">65.629999999999995</cx:pt>
          <cx:pt idx="15426">65.640000000000001</cx:pt>
          <cx:pt idx="15427">65.640000000000001</cx:pt>
          <cx:pt idx="15428">65.640000000000001</cx:pt>
          <cx:pt idx="15429">65.640000000000001</cx:pt>
          <cx:pt idx="15430">65.640000000000001</cx:pt>
          <cx:pt idx="15431">65.640000000000001</cx:pt>
          <cx:pt idx="15432">65.650000000000006</cx:pt>
          <cx:pt idx="15433">65.650000000000006</cx:pt>
          <cx:pt idx="15434">65.650000000000006</cx:pt>
          <cx:pt idx="15435">65.650000000000006</cx:pt>
          <cx:pt idx="15436">65.650000000000006</cx:pt>
          <cx:pt idx="15437">65.650000000000006</cx:pt>
          <cx:pt idx="15438">65.650000000000006</cx:pt>
          <cx:pt idx="15439">65.650000000000006</cx:pt>
          <cx:pt idx="15440">65.650000000000006</cx:pt>
          <cx:pt idx="15441">65.650000000000006</cx:pt>
          <cx:pt idx="15442">65.650000000000006</cx:pt>
          <cx:pt idx="15443">65.659999999999997</cx:pt>
          <cx:pt idx="15444">65.659999999999997</cx:pt>
          <cx:pt idx="15445">65.659999999999997</cx:pt>
          <cx:pt idx="15446">65.659999999999997</cx:pt>
          <cx:pt idx="15447">65.659999999999997</cx:pt>
          <cx:pt idx="15448">65.659999999999997</cx:pt>
          <cx:pt idx="15449">65.659999999999997</cx:pt>
          <cx:pt idx="15450">65.659999999999997</cx:pt>
          <cx:pt idx="15451">65.659999999999997</cx:pt>
          <cx:pt idx="15452">65.659999999999997</cx:pt>
          <cx:pt idx="15453">65.659999999999997</cx:pt>
          <cx:pt idx="15454">65.670000000000002</cx:pt>
          <cx:pt idx="15455">65.670000000000002</cx:pt>
          <cx:pt idx="15456">65.670000000000002</cx:pt>
          <cx:pt idx="15457">65.670000000000002</cx:pt>
          <cx:pt idx="15458">65.670000000000002</cx:pt>
          <cx:pt idx="15459">65.680000000000007</cx:pt>
          <cx:pt idx="15460">65.680000000000007</cx:pt>
          <cx:pt idx="15461">65.680000000000007</cx:pt>
          <cx:pt idx="15462">65.680000000000007</cx:pt>
          <cx:pt idx="15463">65.680000000000007</cx:pt>
          <cx:pt idx="15464">65.680000000000007</cx:pt>
          <cx:pt idx="15465">65.680000000000007</cx:pt>
          <cx:pt idx="15466">65.680000000000007</cx:pt>
          <cx:pt idx="15467">65.680000000000007</cx:pt>
          <cx:pt idx="15468">65.680000000000007</cx:pt>
          <cx:pt idx="15469">65.689999999999998</cx:pt>
          <cx:pt idx="15470">65.689999999999998</cx:pt>
          <cx:pt idx="15471">65.689999999999998</cx:pt>
          <cx:pt idx="15472">65.689999999999998</cx:pt>
          <cx:pt idx="15473">65.700000000000003</cx:pt>
          <cx:pt idx="15474">65.700000000000003</cx:pt>
          <cx:pt idx="15475">65.700000000000003</cx:pt>
          <cx:pt idx="15476">65.700000000000003</cx:pt>
          <cx:pt idx="15477">65.700000000000003</cx:pt>
          <cx:pt idx="15478">65.700000000000003</cx:pt>
          <cx:pt idx="15479">65.700000000000003</cx:pt>
          <cx:pt idx="15480">65.700000000000003</cx:pt>
          <cx:pt idx="15481">65.700000000000003</cx:pt>
          <cx:pt idx="15482">65.709999999999994</cx:pt>
          <cx:pt idx="15483">65.709999999999994</cx:pt>
          <cx:pt idx="15484">65.709999999999994</cx:pt>
          <cx:pt idx="15485">65.709999999999994</cx:pt>
          <cx:pt idx="15486">65.709999999999994</cx:pt>
          <cx:pt idx="15487">65.709999999999994</cx:pt>
          <cx:pt idx="15488">65.709999999999994</cx:pt>
          <cx:pt idx="15489">65.709999999999994</cx:pt>
          <cx:pt idx="15490">65.709999999999994</cx:pt>
          <cx:pt idx="15491">65.709999999999994</cx:pt>
          <cx:pt idx="15492">65.709999999999994</cx:pt>
          <cx:pt idx="15493">65.709999999999994</cx:pt>
          <cx:pt idx="15494">65.719999999999999</cx:pt>
          <cx:pt idx="15495">65.719999999999999</cx:pt>
          <cx:pt idx="15496">65.719999999999999</cx:pt>
          <cx:pt idx="15497">65.719999999999999</cx:pt>
          <cx:pt idx="15498">65.719999999999999</cx:pt>
          <cx:pt idx="15499">65.719999999999999</cx:pt>
          <cx:pt idx="15500">65.719999999999999</cx:pt>
          <cx:pt idx="15501">65.719999999999999</cx:pt>
          <cx:pt idx="15502">65.730000000000004</cx:pt>
          <cx:pt idx="15503">65.730000000000004</cx:pt>
          <cx:pt idx="15504">65.730000000000004</cx:pt>
          <cx:pt idx="15505">65.730000000000004</cx:pt>
          <cx:pt idx="15506">65.730000000000004</cx:pt>
          <cx:pt idx="15507">65.730000000000004</cx:pt>
          <cx:pt idx="15508">65.730000000000004</cx:pt>
          <cx:pt idx="15509">65.730000000000004</cx:pt>
          <cx:pt idx="15510">65.730000000000004</cx:pt>
          <cx:pt idx="15511">65.730000000000004</cx:pt>
          <cx:pt idx="15512">65.739999999999995</cx:pt>
          <cx:pt idx="15513">65.739999999999995</cx:pt>
          <cx:pt idx="15514">65.739999999999995</cx:pt>
          <cx:pt idx="15515">65.739999999999995</cx:pt>
          <cx:pt idx="15516">65.739999999999995</cx:pt>
          <cx:pt idx="15517">65.739999999999995</cx:pt>
          <cx:pt idx="15518">65.739999999999995</cx:pt>
          <cx:pt idx="15519">65.739999999999995</cx:pt>
          <cx:pt idx="15520">65.739999999999995</cx:pt>
          <cx:pt idx="15521">65.739999999999995</cx:pt>
          <cx:pt idx="15522">65.75</cx:pt>
          <cx:pt idx="15523">65.75</cx:pt>
          <cx:pt idx="15524">65.75</cx:pt>
          <cx:pt idx="15525">65.75</cx:pt>
          <cx:pt idx="15526">65.75</cx:pt>
          <cx:pt idx="15527">65.75</cx:pt>
          <cx:pt idx="15528">65.75</cx:pt>
          <cx:pt idx="15529">65.75</cx:pt>
          <cx:pt idx="15530">65.75</cx:pt>
          <cx:pt idx="15531">65.75</cx:pt>
          <cx:pt idx="15532">65.75</cx:pt>
          <cx:pt idx="15533">65.75</cx:pt>
          <cx:pt idx="15534">65.760000000000005</cx:pt>
          <cx:pt idx="15535">65.760000000000005</cx:pt>
          <cx:pt idx="15536">65.760000000000005</cx:pt>
          <cx:pt idx="15537">65.760000000000005</cx:pt>
          <cx:pt idx="15538">65.760000000000005</cx:pt>
          <cx:pt idx="15539">65.760000000000005</cx:pt>
          <cx:pt idx="15540">65.760000000000005</cx:pt>
          <cx:pt idx="15541">65.760000000000005</cx:pt>
          <cx:pt idx="15542">65.760000000000005</cx:pt>
          <cx:pt idx="15543">65.769999999999996</cx:pt>
          <cx:pt idx="15544">65.769999999999996</cx:pt>
          <cx:pt idx="15545">65.769999999999996</cx:pt>
          <cx:pt idx="15546">65.769999999999996</cx:pt>
          <cx:pt idx="15547">65.769999999999996</cx:pt>
          <cx:pt idx="15548">65.769999999999996</cx:pt>
          <cx:pt idx="15549">65.769999999999996</cx:pt>
          <cx:pt idx="15550">65.769999999999996</cx:pt>
          <cx:pt idx="15551">65.769999999999996</cx:pt>
          <cx:pt idx="15552">65.780000000000001</cx:pt>
          <cx:pt idx="15553">65.780000000000001</cx:pt>
          <cx:pt idx="15554">65.780000000000001</cx:pt>
          <cx:pt idx="15555">65.780000000000001</cx:pt>
          <cx:pt idx="15556">65.780000000000001</cx:pt>
          <cx:pt idx="15557">65.780000000000001</cx:pt>
          <cx:pt idx="15558">65.780000000000001</cx:pt>
          <cx:pt idx="15559">65.780000000000001</cx:pt>
          <cx:pt idx="15560">65.780000000000001</cx:pt>
          <cx:pt idx="15561">65.790000000000006</cx:pt>
          <cx:pt idx="15562">65.790000000000006</cx:pt>
          <cx:pt idx="15563">65.790000000000006</cx:pt>
          <cx:pt idx="15564">65.790000000000006</cx:pt>
          <cx:pt idx="15565">65.790000000000006</cx:pt>
          <cx:pt idx="15566">65.790000000000006</cx:pt>
          <cx:pt idx="15567">65.790000000000006</cx:pt>
          <cx:pt idx="15568">65.790000000000006</cx:pt>
          <cx:pt idx="15569">65.790000000000006</cx:pt>
          <cx:pt idx="15570">65.790000000000006</cx:pt>
          <cx:pt idx="15571">65.790000000000006</cx:pt>
          <cx:pt idx="15572">65.790000000000006</cx:pt>
          <cx:pt idx="15573">65.790000000000006</cx:pt>
          <cx:pt idx="15574">65.790000000000006</cx:pt>
          <cx:pt idx="15575">65.790000000000006</cx:pt>
          <cx:pt idx="15576">65.799999999999997</cx:pt>
          <cx:pt idx="15577">65.799999999999997</cx:pt>
          <cx:pt idx="15578">65.799999999999997</cx:pt>
          <cx:pt idx="15579">65.799999999999997</cx:pt>
          <cx:pt idx="15580">65.799999999999997</cx:pt>
          <cx:pt idx="15581">65.799999999999997</cx:pt>
          <cx:pt idx="15582">65.799999999999997</cx:pt>
          <cx:pt idx="15583">65.799999999999997</cx:pt>
          <cx:pt idx="15584">65.799999999999997</cx:pt>
          <cx:pt idx="15585">65.799999999999997</cx:pt>
          <cx:pt idx="15586">65.810000000000002</cx:pt>
          <cx:pt idx="15587">65.810000000000002</cx:pt>
          <cx:pt idx="15588">65.810000000000002</cx:pt>
          <cx:pt idx="15589">65.810000000000002</cx:pt>
          <cx:pt idx="15590">65.810000000000002</cx:pt>
          <cx:pt idx="15591">65.810000000000002</cx:pt>
          <cx:pt idx="15592">65.810000000000002</cx:pt>
          <cx:pt idx="15593">65.810000000000002</cx:pt>
          <cx:pt idx="15594">65.810000000000002</cx:pt>
          <cx:pt idx="15595">65.810000000000002</cx:pt>
          <cx:pt idx="15596">65.810000000000002</cx:pt>
          <cx:pt idx="15597">65.810000000000002</cx:pt>
          <cx:pt idx="15598">65.810000000000002</cx:pt>
          <cx:pt idx="15599">65.810000000000002</cx:pt>
          <cx:pt idx="15600">65.819999999999993</cx:pt>
          <cx:pt idx="15601">65.819999999999993</cx:pt>
          <cx:pt idx="15602">65.819999999999993</cx:pt>
          <cx:pt idx="15603">65.819999999999993</cx:pt>
          <cx:pt idx="15604">65.819999999999993</cx:pt>
          <cx:pt idx="15605">65.819999999999993</cx:pt>
          <cx:pt idx="15606">65.819999999999993</cx:pt>
          <cx:pt idx="15607">65.819999999999993</cx:pt>
          <cx:pt idx="15608">65.819999999999993</cx:pt>
          <cx:pt idx="15609">65.819999999999993</cx:pt>
          <cx:pt idx="15610">65.829999999999998</cx:pt>
          <cx:pt idx="15611">65.829999999999998</cx:pt>
          <cx:pt idx="15612">65.829999999999998</cx:pt>
          <cx:pt idx="15613">65.829999999999998</cx:pt>
          <cx:pt idx="15614">65.829999999999998</cx:pt>
          <cx:pt idx="15615">65.829999999999998</cx:pt>
          <cx:pt idx="15616">65.829999999999998</cx:pt>
          <cx:pt idx="15617">65.829999999999998</cx:pt>
          <cx:pt idx="15618">65.829999999999998</cx:pt>
          <cx:pt idx="15619">65.829999999999998</cx:pt>
          <cx:pt idx="15620">65.829999999999998</cx:pt>
          <cx:pt idx="15621">65.829999999999998</cx:pt>
          <cx:pt idx="15622">65.829999999999998</cx:pt>
          <cx:pt idx="15623">65.829999999999998</cx:pt>
          <cx:pt idx="15624">65.829999999999998</cx:pt>
          <cx:pt idx="15625">65.840000000000003</cx:pt>
          <cx:pt idx="15626">65.840000000000003</cx:pt>
          <cx:pt idx="15627">65.840000000000003</cx:pt>
          <cx:pt idx="15628">65.840000000000003</cx:pt>
          <cx:pt idx="15629">65.840000000000003</cx:pt>
          <cx:pt idx="15630">65.840000000000003</cx:pt>
          <cx:pt idx="15631">65.840000000000003</cx:pt>
          <cx:pt idx="15632">65.840000000000003</cx:pt>
          <cx:pt idx="15633">65.840000000000003</cx:pt>
          <cx:pt idx="15634">65.840000000000003</cx:pt>
          <cx:pt idx="15635">65.840000000000003</cx:pt>
          <cx:pt idx="15636">65.840000000000003</cx:pt>
          <cx:pt idx="15637">65.840000000000003</cx:pt>
          <cx:pt idx="15638">65.840000000000003</cx:pt>
          <cx:pt idx="15639">65.840000000000003</cx:pt>
          <cx:pt idx="15640">65.840000000000003</cx:pt>
          <cx:pt idx="15641">65.840000000000003</cx:pt>
          <cx:pt idx="15642">65.840000000000003</cx:pt>
          <cx:pt idx="15643">65.840000000000003</cx:pt>
          <cx:pt idx="15644">65.849999999999994</cx:pt>
          <cx:pt idx="15645">65.849999999999994</cx:pt>
          <cx:pt idx="15646">65.849999999999994</cx:pt>
          <cx:pt idx="15647">65.849999999999994</cx:pt>
          <cx:pt idx="15648">65.849999999999994</cx:pt>
          <cx:pt idx="15649">65.849999999999994</cx:pt>
          <cx:pt idx="15650">65.849999999999994</cx:pt>
          <cx:pt idx="15651">65.849999999999994</cx:pt>
          <cx:pt idx="15652">65.849999999999994</cx:pt>
          <cx:pt idx="15653">65.849999999999994</cx:pt>
          <cx:pt idx="15654">65.859999999999999</cx:pt>
          <cx:pt idx="15655">65.859999999999999</cx:pt>
          <cx:pt idx="15656">65.859999999999999</cx:pt>
          <cx:pt idx="15657">65.859999999999999</cx:pt>
          <cx:pt idx="15658">65.859999999999999</cx:pt>
          <cx:pt idx="15659">65.859999999999999</cx:pt>
          <cx:pt idx="15660">65.859999999999999</cx:pt>
          <cx:pt idx="15661">65.859999999999999</cx:pt>
          <cx:pt idx="15662">65.859999999999999</cx:pt>
          <cx:pt idx="15663">65.859999999999999</cx:pt>
          <cx:pt idx="15664">65.859999999999999</cx:pt>
          <cx:pt idx="15665">65.859999999999999</cx:pt>
          <cx:pt idx="15666">65.859999999999999</cx:pt>
          <cx:pt idx="15667">65.859999999999999</cx:pt>
          <cx:pt idx="15668">65.859999999999999</cx:pt>
          <cx:pt idx="15669">65.859999999999999</cx:pt>
          <cx:pt idx="15670">65.870000000000005</cx:pt>
          <cx:pt idx="15671">65.870000000000005</cx:pt>
          <cx:pt idx="15672">65.870000000000005</cx:pt>
          <cx:pt idx="15673">65.870000000000005</cx:pt>
          <cx:pt idx="15674">65.870000000000005</cx:pt>
          <cx:pt idx="15675">65.870000000000005</cx:pt>
          <cx:pt idx="15676">65.870000000000005</cx:pt>
          <cx:pt idx="15677">65.870000000000005</cx:pt>
          <cx:pt idx="15678">65.870000000000005</cx:pt>
          <cx:pt idx="15679">65.870000000000005</cx:pt>
          <cx:pt idx="15680">65.870000000000005</cx:pt>
          <cx:pt idx="15681">65.870000000000005</cx:pt>
          <cx:pt idx="15682">65.870000000000005</cx:pt>
          <cx:pt idx="15683">65.879999999999995</cx:pt>
          <cx:pt idx="15684">65.879999999999995</cx:pt>
          <cx:pt idx="15685">65.879999999999995</cx:pt>
          <cx:pt idx="15686">65.879999999999995</cx:pt>
          <cx:pt idx="15687">65.879999999999995</cx:pt>
          <cx:pt idx="15688">65.879999999999995</cx:pt>
          <cx:pt idx="15689">65.879999999999995</cx:pt>
          <cx:pt idx="15690">65.879999999999995</cx:pt>
          <cx:pt idx="15691">65.879999999999995</cx:pt>
          <cx:pt idx="15692">65.879999999999995</cx:pt>
          <cx:pt idx="15693">65.879999999999995</cx:pt>
          <cx:pt idx="15694">65.879999999999995</cx:pt>
          <cx:pt idx="15695">65.879999999999995</cx:pt>
          <cx:pt idx="15696">65.879999999999995</cx:pt>
          <cx:pt idx="15697">65.890000000000001</cx:pt>
          <cx:pt idx="15698">65.890000000000001</cx:pt>
          <cx:pt idx="15699">65.890000000000001</cx:pt>
          <cx:pt idx="15700">65.890000000000001</cx:pt>
          <cx:pt idx="15701">65.890000000000001</cx:pt>
          <cx:pt idx="15702">65.890000000000001</cx:pt>
          <cx:pt idx="15703">65.890000000000001</cx:pt>
          <cx:pt idx="15704">65.890000000000001</cx:pt>
          <cx:pt idx="15705">65.890000000000001</cx:pt>
          <cx:pt idx="15706">65.890000000000001</cx:pt>
          <cx:pt idx="15707">65.890000000000001</cx:pt>
          <cx:pt idx="15708">65.890000000000001</cx:pt>
          <cx:pt idx="15709">65.890000000000001</cx:pt>
          <cx:pt idx="15710">65.890000000000001</cx:pt>
          <cx:pt idx="15711">65.900000000000006</cx:pt>
          <cx:pt idx="15712">65.900000000000006</cx:pt>
          <cx:pt idx="15713">65.900000000000006</cx:pt>
          <cx:pt idx="15714">65.900000000000006</cx:pt>
          <cx:pt idx="15715">65.900000000000006</cx:pt>
          <cx:pt idx="15716">65.900000000000006</cx:pt>
          <cx:pt idx="15717">65.900000000000006</cx:pt>
          <cx:pt idx="15718">65.909999999999997</cx:pt>
          <cx:pt idx="15719">65.909999999999997</cx:pt>
          <cx:pt idx="15720">65.909999999999997</cx:pt>
          <cx:pt idx="15721">65.909999999999997</cx:pt>
          <cx:pt idx="15722">65.909999999999997</cx:pt>
          <cx:pt idx="15723">65.909999999999997</cx:pt>
          <cx:pt idx="15724">65.909999999999997</cx:pt>
          <cx:pt idx="15725">65.909999999999997</cx:pt>
          <cx:pt idx="15726">65.909999999999997</cx:pt>
          <cx:pt idx="15727">65.909999999999997</cx:pt>
          <cx:pt idx="15728">65.909999999999997</cx:pt>
          <cx:pt idx="15729">65.909999999999997</cx:pt>
          <cx:pt idx="15730">65.909999999999997</cx:pt>
          <cx:pt idx="15731">65.909999999999997</cx:pt>
          <cx:pt idx="15732">65.909999999999997</cx:pt>
          <cx:pt idx="15733">65.909999999999997</cx:pt>
          <cx:pt idx="15734">65.920000000000002</cx:pt>
          <cx:pt idx="15735">65.920000000000002</cx:pt>
          <cx:pt idx="15736">65.920000000000002</cx:pt>
          <cx:pt idx="15737">65.920000000000002</cx:pt>
          <cx:pt idx="15738">65.920000000000002</cx:pt>
          <cx:pt idx="15739">65.920000000000002</cx:pt>
          <cx:pt idx="15740">65.920000000000002</cx:pt>
          <cx:pt idx="15741">65.920000000000002</cx:pt>
          <cx:pt idx="15742">65.920000000000002</cx:pt>
          <cx:pt idx="15743">65.920000000000002</cx:pt>
          <cx:pt idx="15744">65.920000000000002</cx:pt>
          <cx:pt idx="15745">65.920000000000002</cx:pt>
          <cx:pt idx="15746">65.920000000000002</cx:pt>
          <cx:pt idx="15747">65.930000000000007</cx:pt>
          <cx:pt idx="15748">65.930000000000007</cx:pt>
          <cx:pt idx="15749">65.930000000000007</cx:pt>
          <cx:pt idx="15750">65.930000000000007</cx:pt>
          <cx:pt idx="15751">65.930000000000007</cx:pt>
          <cx:pt idx="15752">65.930000000000007</cx:pt>
          <cx:pt idx="15753">65.939999999999998</cx:pt>
          <cx:pt idx="15754">65.939999999999998</cx:pt>
          <cx:pt idx="15755">65.939999999999998</cx:pt>
          <cx:pt idx="15756">65.939999999999998</cx:pt>
          <cx:pt idx="15757">65.939999999999998</cx:pt>
          <cx:pt idx="15758">65.939999999999998</cx:pt>
          <cx:pt idx="15759">65.950000000000003</cx:pt>
          <cx:pt idx="15760">65.950000000000003</cx:pt>
          <cx:pt idx="15761">65.950000000000003</cx:pt>
          <cx:pt idx="15762">65.950000000000003</cx:pt>
          <cx:pt idx="15763">65.950000000000003</cx:pt>
          <cx:pt idx="15764">65.950000000000003</cx:pt>
          <cx:pt idx="15765">65.950000000000003</cx:pt>
          <cx:pt idx="15766">65.950000000000003</cx:pt>
          <cx:pt idx="15767">65.959999999999994</cx:pt>
          <cx:pt idx="15768">65.959999999999994</cx:pt>
          <cx:pt idx="15769">65.959999999999994</cx:pt>
          <cx:pt idx="15770">65.959999999999994</cx:pt>
          <cx:pt idx="15771">65.959999999999994</cx:pt>
          <cx:pt idx="15772">65.959999999999994</cx:pt>
          <cx:pt idx="15773">65.959999999999994</cx:pt>
          <cx:pt idx="15774">65.969999999999999</cx:pt>
          <cx:pt idx="15775">65.969999999999999</cx:pt>
          <cx:pt idx="15776">65.969999999999999</cx:pt>
          <cx:pt idx="15777">65.980000000000004</cx:pt>
          <cx:pt idx="15778">65.980000000000004</cx:pt>
          <cx:pt idx="15779">65.980000000000004</cx:pt>
          <cx:pt idx="15780">65.980000000000004</cx:pt>
          <cx:pt idx="15781">65.989999999999995</cx:pt>
          <cx:pt idx="15782">65.989999999999995</cx:pt>
          <cx:pt idx="15783">65.989999999999995</cx:pt>
          <cx:pt idx="15784">65.989999999999995</cx:pt>
          <cx:pt idx="15785">66</cx:pt>
          <cx:pt idx="15786">66</cx:pt>
          <cx:pt idx="15787">66.010000000000005</cx:pt>
          <cx:pt idx="15788">66.010000000000005</cx:pt>
          <cx:pt idx="15789">66.010000000000005</cx:pt>
          <cx:pt idx="15790">66.030000000000001</cx:pt>
          <cx:pt idx="15791">66.040000000000006</cx:pt>
          <cx:pt idx="15792">66.040000000000006</cx:pt>
          <cx:pt idx="15793">66.040000000000006</cx:pt>
          <cx:pt idx="15794">66.049999999999997</cx:pt>
          <cx:pt idx="15795">66.049999999999997</cx:pt>
          <cx:pt idx="15796">66.049999999999997</cx:pt>
          <cx:pt idx="15797">66.049999999999997</cx:pt>
          <cx:pt idx="15798">66.060000000000002</cx:pt>
          <cx:pt idx="15799">66.060000000000002</cx:pt>
          <cx:pt idx="15800">66.060000000000002</cx:pt>
          <cx:pt idx="15801">66.069999999999993</cx:pt>
          <cx:pt idx="15802">66.079999999999998</cx:pt>
          <cx:pt idx="15803">66.079999999999998</cx:pt>
          <cx:pt idx="15804">66.090000000000003</cx:pt>
          <cx:pt idx="15805">66.090000000000003</cx:pt>
          <cx:pt idx="15806">66.099999999999994</cx:pt>
          <cx:pt idx="15807">66.109999999999999</cx:pt>
          <cx:pt idx="15808">66.120000000000005</cx:pt>
          <cx:pt idx="15809">66.120000000000005</cx:pt>
          <cx:pt idx="15810">66.129999999999995</cx:pt>
          <cx:pt idx="15811">66.129999999999995</cx:pt>
          <cx:pt idx="15812">66.159999999999997</cx:pt>
          <cx:pt idx="15813">66.170000000000002</cx:pt>
          <cx:pt idx="15814">66.180000000000007</cx:pt>
          <cx:pt idx="15815">66.180000000000007</cx:pt>
          <cx:pt idx="15816">66.189999999999998</cx:pt>
          <cx:pt idx="15817">66.200000000000003</cx:pt>
          <cx:pt idx="15818">66.200000000000003</cx:pt>
          <cx:pt idx="15819">66.219999999999999</cx:pt>
          <cx:pt idx="15820">66.219999999999999</cx:pt>
          <cx:pt idx="15821">66.230000000000004</cx:pt>
          <cx:pt idx="15822">66.260000000000005</cx:pt>
          <cx:pt idx="15823">66.260000000000005</cx:pt>
          <cx:pt idx="15824">66.260000000000005</cx:pt>
          <cx:pt idx="15825">66.280000000000001</cx:pt>
          <cx:pt idx="15826">66.280000000000001</cx:pt>
          <cx:pt idx="15827">66.280000000000001</cx:pt>
          <cx:pt idx="15828">66.299999999999997</cx:pt>
          <cx:pt idx="15829">66.299999999999997</cx:pt>
          <cx:pt idx="15830">66.319999999999993</cx:pt>
          <cx:pt idx="15831">66.329999999999998</cx:pt>
          <cx:pt idx="15832">66.340000000000003</cx:pt>
          <cx:pt idx="15833">66.340000000000003</cx:pt>
          <cx:pt idx="15834">66.349999999999994</cx:pt>
          <cx:pt idx="15835">66.359999999999999</cx:pt>
          <cx:pt idx="15836">66.370000000000005</cx:pt>
          <cx:pt idx="15837">66.379999999999995</cx:pt>
          <cx:pt idx="15838">66.379999999999995</cx:pt>
          <cx:pt idx="15839">66.400000000000006</cx:pt>
          <cx:pt idx="15840">66.409999999999997</cx:pt>
          <cx:pt idx="15841">66.409999999999997</cx:pt>
          <cx:pt idx="15842">66.420000000000002</cx:pt>
          <cx:pt idx="15843">66.450000000000003</cx:pt>
          <cx:pt idx="15844">66.469999999999999</cx:pt>
          <cx:pt idx="15845">66.480000000000004</cx:pt>
          <cx:pt idx="15846">66.5</cx:pt>
          <cx:pt idx="15847">66.579999999999998</cx:pt>
          <cx:pt idx="15848">66.590000000000003</cx:pt>
          <cx:pt idx="15849">66.599999999999994</cx:pt>
          <cx:pt idx="15850">66.629999999999995</cx:pt>
          <cx:pt idx="15851">66.650000000000006</cx:pt>
          <cx:pt idx="15852">66.659999999999997</cx:pt>
          <cx:pt idx="15853">66.680000000000007</cx:pt>
          <cx:pt idx="15854">66.689999999999998</cx:pt>
          <cx:pt idx="15855">66.689999999999998</cx:pt>
          <cx:pt idx="15856">66.719999999999999</cx:pt>
          <cx:pt idx="15857">66.730000000000004</cx:pt>
          <cx:pt idx="15858">66.739999999999995</cx:pt>
          <cx:pt idx="15859">66.769999999999996</cx:pt>
          <cx:pt idx="15860">66.780000000000001</cx:pt>
          <cx:pt idx="15861">66.780000000000001</cx:pt>
          <cx:pt idx="15862">66.790000000000006</cx:pt>
          <cx:pt idx="15863">66.799999999999997</cx:pt>
          <cx:pt idx="15864">66.819999999999993</cx:pt>
          <cx:pt idx="15865">66.819999999999993</cx:pt>
          <cx:pt idx="15866">66.829999999999998</cx:pt>
          <cx:pt idx="15867">66.829999999999998</cx:pt>
          <cx:pt idx="15868">66.890000000000001</cx:pt>
          <cx:pt idx="15869">66.900000000000006</cx:pt>
          <cx:pt idx="15870">66.909999999999997</cx:pt>
          <cx:pt idx="15871">66.909999999999997</cx:pt>
          <cx:pt idx="15872">66.920000000000002</cx:pt>
          <cx:pt idx="15873">66.950000000000003</cx:pt>
          <cx:pt idx="15874">66.969999999999999</cx:pt>
          <cx:pt idx="15875">66.989999999999995</cx:pt>
          <cx:pt idx="15876">67</cx:pt>
          <cx:pt idx="15877">67.010000000000005</cx:pt>
          <cx:pt idx="15878">67.010000000000005</cx:pt>
          <cx:pt idx="15879">67.019999999999996</cx:pt>
          <cx:pt idx="15880">67.040000000000006</cx:pt>
          <cx:pt idx="15881">67.040000000000006</cx:pt>
          <cx:pt idx="15882">67.049999999999997</cx:pt>
          <cx:pt idx="15883">67.069999999999993</cx:pt>
          <cx:pt idx="15884">67.079999999999998</cx:pt>
          <cx:pt idx="15885">67.079999999999998</cx:pt>
          <cx:pt idx="15886">67.090000000000003</cx:pt>
          <cx:pt idx="15887">67.090000000000003</cx:pt>
          <cx:pt idx="15888">67.099999999999994</cx:pt>
          <cx:pt idx="15889">67.099999999999994</cx:pt>
          <cx:pt idx="15890">67.109999999999999</cx:pt>
          <cx:pt idx="15891">67.109999999999999</cx:pt>
          <cx:pt idx="15892">67.120000000000005</cx:pt>
          <cx:pt idx="15893">67.120000000000005</cx:pt>
          <cx:pt idx="15894">67.120000000000005</cx:pt>
          <cx:pt idx="15895">67.129999999999995</cx:pt>
          <cx:pt idx="15896">67.129999999999995</cx:pt>
          <cx:pt idx="15897">67.140000000000001</cx:pt>
          <cx:pt idx="15898">67.140000000000001</cx:pt>
          <cx:pt idx="15899">67.140000000000001</cx:pt>
          <cx:pt idx="15900">67.140000000000001</cx:pt>
          <cx:pt idx="15901">67.150000000000006</cx:pt>
          <cx:pt idx="15902">67.150000000000006</cx:pt>
          <cx:pt idx="15903">67.150000000000006</cx:pt>
          <cx:pt idx="15904">67.159999999999997</cx:pt>
          <cx:pt idx="15905">67.159999999999997</cx:pt>
          <cx:pt idx="15906">67.159999999999997</cx:pt>
          <cx:pt idx="15907">67.159999999999997</cx:pt>
          <cx:pt idx="15908">67.159999999999997</cx:pt>
          <cx:pt idx="15909">67.170000000000002</cx:pt>
          <cx:pt idx="15910">67.170000000000002</cx:pt>
          <cx:pt idx="15911">67.170000000000002</cx:pt>
          <cx:pt idx="15912">67.170000000000002</cx:pt>
          <cx:pt idx="15913">67.180000000000007</cx:pt>
          <cx:pt idx="15914">67.180000000000007</cx:pt>
          <cx:pt idx="15915">67.189999999999998</cx:pt>
          <cx:pt idx="15916">67.189999999999998</cx:pt>
          <cx:pt idx="15917">67.200000000000003</cx:pt>
          <cx:pt idx="15918">67.200000000000003</cx:pt>
          <cx:pt idx="15919">67.200000000000003</cx:pt>
          <cx:pt idx="15920">67.209999999999994</cx:pt>
          <cx:pt idx="15921">67.219999999999999</cx:pt>
          <cx:pt idx="15922">67.219999999999999</cx:pt>
          <cx:pt idx="15923">67.230000000000004</cx:pt>
          <cx:pt idx="15924">67.230000000000004</cx:pt>
          <cx:pt idx="15925">67.230000000000004</cx:pt>
          <cx:pt idx="15926">67.239999999999995</cx:pt>
          <cx:pt idx="15927">67.25</cx:pt>
          <cx:pt idx="15928">67.25</cx:pt>
          <cx:pt idx="15929">67.269999999999996</cx:pt>
          <cx:pt idx="15930">67.280000000000001</cx:pt>
          <cx:pt idx="15931">67.280000000000001</cx:pt>
          <cx:pt idx="15932">67.290000000000006</cx:pt>
          <cx:pt idx="15933">67.290000000000006</cx:pt>
          <cx:pt idx="15934">67.290000000000006</cx:pt>
          <cx:pt idx="15935">67.290000000000006</cx:pt>
          <cx:pt idx="15936">67.290000000000006</cx:pt>
          <cx:pt idx="15937">67.299999999999997</cx:pt>
          <cx:pt idx="15938">67.310000000000002</cx:pt>
          <cx:pt idx="15939">67.310000000000002</cx:pt>
          <cx:pt idx="15940">67.310000000000002</cx:pt>
          <cx:pt idx="15941">67.310000000000002</cx:pt>
          <cx:pt idx="15942">67.310000000000002</cx:pt>
          <cx:pt idx="15943">67.310000000000002</cx:pt>
          <cx:pt idx="15944">67.310000000000002</cx:pt>
          <cx:pt idx="15945">67.319999999999993</cx:pt>
          <cx:pt idx="15946">67.319999999999993</cx:pt>
          <cx:pt idx="15947">67.319999999999993</cx:pt>
          <cx:pt idx="15948">67.319999999999993</cx:pt>
          <cx:pt idx="15949">67.340000000000003</cx:pt>
          <cx:pt idx="15950">67.340000000000003</cx:pt>
          <cx:pt idx="15951">67.340000000000003</cx:pt>
          <cx:pt idx="15952">67.349999999999994</cx:pt>
          <cx:pt idx="15953">67.349999999999994</cx:pt>
          <cx:pt idx="15954">67.349999999999994</cx:pt>
          <cx:pt idx="15955">67.349999999999994</cx:pt>
          <cx:pt idx="15956">67.349999999999994</cx:pt>
          <cx:pt idx="15957">67.359999999999999</cx:pt>
          <cx:pt idx="15958">67.359999999999999</cx:pt>
          <cx:pt idx="15959">67.359999999999999</cx:pt>
          <cx:pt idx="15960">67.359999999999999</cx:pt>
          <cx:pt idx="15961">67.370000000000005</cx:pt>
          <cx:pt idx="15962">67.370000000000005</cx:pt>
          <cx:pt idx="15963">67.370000000000005</cx:pt>
          <cx:pt idx="15964">67.370000000000005</cx:pt>
          <cx:pt idx="15965">67.379999999999995</cx:pt>
          <cx:pt idx="15966">67.379999999999995</cx:pt>
          <cx:pt idx="15967">67.390000000000001</cx:pt>
          <cx:pt idx="15968">67.390000000000001</cx:pt>
          <cx:pt idx="15969">67.390000000000001</cx:pt>
          <cx:pt idx="15970">67.390000000000001</cx:pt>
          <cx:pt idx="15971">67.400000000000006</cx:pt>
          <cx:pt idx="15972">67.400000000000006</cx:pt>
          <cx:pt idx="15973">67.400000000000006</cx:pt>
          <cx:pt idx="15974">67.400000000000006</cx:pt>
          <cx:pt idx="15975">67.400000000000006</cx:pt>
          <cx:pt idx="15976">67.409999999999997</cx:pt>
          <cx:pt idx="15977">67.409999999999997</cx:pt>
          <cx:pt idx="15978">67.409999999999997</cx:pt>
          <cx:pt idx="15979">67.409999999999997</cx:pt>
          <cx:pt idx="15980">67.409999999999997</cx:pt>
          <cx:pt idx="15981">67.420000000000002</cx:pt>
          <cx:pt idx="15982">67.420000000000002</cx:pt>
          <cx:pt idx="15983">67.420000000000002</cx:pt>
          <cx:pt idx="15984">67.430000000000007</cx:pt>
          <cx:pt idx="15985">67.430000000000007</cx:pt>
          <cx:pt idx="15986">67.430000000000007</cx:pt>
          <cx:pt idx="15987">67.430000000000007</cx:pt>
          <cx:pt idx="15988">67.430000000000007</cx:pt>
          <cx:pt idx="15989">67.439999999999998</cx:pt>
          <cx:pt idx="15990">67.450000000000003</cx:pt>
          <cx:pt idx="15991">67.450000000000003</cx:pt>
          <cx:pt idx="15992">67.450000000000003</cx:pt>
          <cx:pt idx="15993">67.459999999999994</cx:pt>
          <cx:pt idx="15994">67.459999999999994</cx:pt>
          <cx:pt idx="15995">67.459999999999994</cx:pt>
          <cx:pt idx="15996">67.459999999999994</cx:pt>
          <cx:pt idx="15997">67.459999999999994</cx:pt>
          <cx:pt idx="15998">67.469999999999999</cx:pt>
          <cx:pt idx="15999">67.469999999999999</cx:pt>
          <cx:pt idx="16000">67.480000000000004</cx:pt>
          <cx:pt idx="16001">67.480000000000004</cx:pt>
          <cx:pt idx="16002">67.480000000000004</cx:pt>
          <cx:pt idx="16003">67.480000000000004</cx:pt>
          <cx:pt idx="16004">67.480000000000004</cx:pt>
          <cx:pt idx="16005">67.489999999999995</cx:pt>
          <cx:pt idx="16006">67.489999999999995</cx:pt>
          <cx:pt idx="16007">67.489999999999995</cx:pt>
          <cx:pt idx="16008">67.489999999999995</cx:pt>
          <cx:pt idx="16009">67.489999999999995</cx:pt>
          <cx:pt idx="16010">67.489999999999995</cx:pt>
          <cx:pt idx="16011">67.5</cx:pt>
          <cx:pt idx="16012">67.5</cx:pt>
          <cx:pt idx="16013">67.5</cx:pt>
          <cx:pt idx="16014">67.5</cx:pt>
          <cx:pt idx="16015">67.510000000000005</cx:pt>
          <cx:pt idx="16016">67.510000000000005</cx:pt>
          <cx:pt idx="16017">67.510000000000005</cx:pt>
          <cx:pt idx="16018">67.510000000000005</cx:pt>
          <cx:pt idx="16019">67.510000000000005</cx:pt>
          <cx:pt idx="16020">67.510000000000005</cx:pt>
          <cx:pt idx="16021">67.510000000000005</cx:pt>
          <cx:pt idx="16022">67.510000000000005</cx:pt>
          <cx:pt idx="16023">67.510000000000005</cx:pt>
          <cx:pt idx="16024">67.519999999999996</cx:pt>
          <cx:pt idx="16025">67.519999999999996</cx:pt>
          <cx:pt idx="16026">67.519999999999996</cx:pt>
          <cx:pt idx="16027">67.519999999999996</cx:pt>
          <cx:pt idx="16028">67.519999999999996</cx:pt>
          <cx:pt idx="16029">67.519999999999996</cx:pt>
          <cx:pt idx="16030">67.519999999999996</cx:pt>
          <cx:pt idx="16031">67.519999999999996</cx:pt>
          <cx:pt idx="16032">67.530000000000001</cx:pt>
          <cx:pt idx="16033">67.530000000000001</cx:pt>
          <cx:pt idx="16034">67.530000000000001</cx:pt>
          <cx:pt idx="16035">67.530000000000001</cx:pt>
          <cx:pt idx="16036">67.530000000000001</cx:pt>
          <cx:pt idx="16037">67.530000000000001</cx:pt>
          <cx:pt idx="16038">67.530000000000001</cx:pt>
          <cx:pt idx="16039">67.530000000000001</cx:pt>
          <cx:pt idx="16040">67.530000000000001</cx:pt>
          <cx:pt idx="16041">67.530000000000001</cx:pt>
          <cx:pt idx="16042">67.530000000000001</cx:pt>
          <cx:pt idx="16043">67.530000000000001</cx:pt>
          <cx:pt idx="16044">67.540000000000006</cx:pt>
          <cx:pt idx="16045">67.540000000000006</cx:pt>
          <cx:pt idx="16046">67.540000000000006</cx:pt>
          <cx:pt idx="16047">67.540000000000006</cx:pt>
          <cx:pt idx="16048">67.540000000000006</cx:pt>
          <cx:pt idx="16049">67.540000000000006</cx:pt>
          <cx:pt idx="16050">67.540000000000006</cx:pt>
          <cx:pt idx="16051">67.540000000000006</cx:pt>
          <cx:pt idx="16052">67.540000000000006</cx:pt>
          <cx:pt idx="16053">67.540000000000006</cx:pt>
          <cx:pt idx="16054">67.549999999999997</cx:pt>
          <cx:pt idx="16055">67.549999999999997</cx:pt>
          <cx:pt idx="16056">67.549999999999997</cx:pt>
          <cx:pt idx="16057">67.549999999999997</cx:pt>
          <cx:pt idx="16058">67.549999999999997</cx:pt>
          <cx:pt idx="16059">67.560000000000002</cx:pt>
          <cx:pt idx="16060">67.560000000000002</cx:pt>
          <cx:pt idx="16061">67.560000000000002</cx:pt>
          <cx:pt idx="16062">67.560000000000002</cx:pt>
          <cx:pt idx="16063">67.560000000000002</cx:pt>
          <cx:pt idx="16064">67.560000000000002</cx:pt>
          <cx:pt idx="16065">67.569999999999993</cx:pt>
          <cx:pt idx="16066">67.569999999999993</cx:pt>
          <cx:pt idx="16067">67.569999999999993</cx:pt>
          <cx:pt idx="16068">67.569999999999993</cx:pt>
          <cx:pt idx="16069">67.569999999999993</cx:pt>
          <cx:pt idx="16070">67.579999999999998</cx:pt>
          <cx:pt idx="16071">67.579999999999998</cx:pt>
          <cx:pt idx="16072">67.579999999999998</cx:pt>
          <cx:pt idx="16073">67.579999999999998</cx:pt>
          <cx:pt idx="16074">67.579999999999998</cx:pt>
          <cx:pt idx="16075">67.579999999999998</cx:pt>
          <cx:pt idx="16076">67.579999999999998</cx:pt>
          <cx:pt idx="16077">67.579999999999998</cx:pt>
          <cx:pt idx="16078">67.579999999999998</cx:pt>
          <cx:pt idx="16079">67.579999999999998</cx:pt>
          <cx:pt idx="16080">67.590000000000003</cx:pt>
          <cx:pt idx="16081">67.590000000000003</cx:pt>
          <cx:pt idx="16082">67.590000000000003</cx:pt>
          <cx:pt idx="16083">67.590000000000003</cx:pt>
          <cx:pt idx="16084">67.590000000000003</cx:pt>
          <cx:pt idx="16085">67.599999999999994</cx:pt>
          <cx:pt idx="16086">67.599999999999994</cx:pt>
          <cx:pt idx="16087">67.599999999999994</cx:pt>
          <cx:pt idx="16088">67.599999999999994</cx:pt>
          <cx:pt idx="16089">67.599999999999994</cx:pt>
          <cx:pt idx="16090">67.599999999999994</cx:pt>
          <cx:pt idx="16091">67.599999999999994</cx:pt>
          <cx:pt idx="16092">67.599999999999994</cx:pt>
          <cx:pt idx="16093">67.599999999999994</cx:pt>
          <cx:pt idx="16094">67.599999999999994</cx:pt>
          <cx:pt idx="16095">67.599999999999994</cx:pt>
          <cx:pt idx="16096">67.599999999999994</cx:pt>
          <cx:pt idx="16097">67.609999999999999</cx:pt>
          <cx:pt idx="16098">67.609999999999999</cx:pt>
          <cx:pt idx="16099">67.609999999999999</cx:pt>
          <cx:pt idx="16100">67.609999999999999</cx:pt>
          <cx:pt idx="16101">67.609999999999999</cx:pt>
          <cx:pt idx="16102">67.609999999999999</cx:pt>
          <cx:pt idx="16103">67.609999999999999</cx:pt>
          <cx:pt idx="16104">67.609999999999999</cx:pt>
          <cx:pt idx="16105">67.609999999999999</cx:pt>
          <cx:pt idx="16106">67.609999999999999</cx:pt>
          <cx:pt idx="16107">67.620000000000005</cx:pt>
          <cx:pt idx="16108">67.620000000000005</cx:pt>
          <cx:pt idx="16109">67.620000000000005</cx:pt>
          <cx:pt idx="16110">67.620000000000005</cx:pt>
          <cx:pt idx="16111">67.620000000000005</cx:pt>
          <cx:pt idx="16112">67.620000000000005</cx:pt>
          <cx:pt idx="16113">67.620000000000005</cx:pt>
          <cx:pt idx="16114">67.620000000000005</cx:pt>
          <cx:pt idx="16115">67.629999999999995</cx:pt>
          <cx:pt idx="16116">67.629999999999995</cx:pt>
          <cx:pt idx="16117">67.629999999999995</cx:pt>
          <cx:pt idx="16118">67.629999999999995</cx:pt>
          <cx:pt idx="16119">67.629999999999995</cx:pt>
          <cx:pt idx="16120">67.629999999999995</cx:pt>
          <cx:pt idx="16121">67.629999999999995</cx:pt>
          <cx:pt idx="16122">67.629999999999995</cx:pt>
          <cx:pt idx="16123">67.640000000000001</cx:pt>
          <cx:pt idx="16124">67.640000000000001</cx:pt>
          <cx:pt idx="16125">67.640000000000001</cx:pt>
          <cx:pt idx="16126">67.640000000000001</cx:pt>
          <cx:pt idx="16127">67.640000000000001</cx:pt>
          <cx:pt idx="16128">67.640000000000001</cx:pt>
          <cx:pt idx="16129">67.650000000000006</cx:pt>
          <cx:pt idx="16130">67.650000000000006</cx:pt>
          <cx:pt idx="16131">67.650000000000006</cx:pt>
          <cx:pt idx="16132">67.650000000000006</cx:pt>
          <cx:pt idx="16133">67.650000000000006</cx:pt>
          <cx:pt idx="16134">67.650000000000006</cx:pt>
          <cx:pt idx="16135">67.650000000000006</cx:pt>
          <cx:pt idx="16136">67.659999999999997</cx:pt>
          <cx:pt idx="16137">67.659999999999997</cx:pt>
          <cx:pt idx="16138">67.659999999999997</cx:pt>
          <cx:pt idx="16139">67.659999999999997</cx:pt>
          <cx:pt idx="16140">67.659999999999997</cx:pt>
          <cx:pt idx="16141">67.659999999999997</cx:pt>
          <cx:pt idx="16142">67.659999999999997</cx:pt>
          <cx:pt idx="16143">67.659999999999997</cx:pt>
          <cx:pt idx="16144">67.670000000000002</cx:pt>
          <cx:pt idx="16145">67.670000000000002</cx:pt>
          <cx:pt idx="16146">67.670000000000002</cx:pt>
          <cx:pt idx="16147">67.670000000000002</cx:pt>
          <cx:pt idx="16148">67.670000000000002</cx:pt>
          <cx:pt idx="16149">67.670000000000002</cx:pt>
          <cx:pt idx="16150">67.680000000000007</cx:pt>
          <cx:pt idx="16151">67.680000000000007</cx:pt>
          <cx:pt idx="16152">67.680000000000007</cx:pt>
          <cx:pt idx="16153">67.680000000000007</cx:pt>
          <cx:pt idx="16154">67.680000000000007</cx:pt>
          <cx:pt idx="16155">67.680000000000007</cx:pt>
          <cx:pt idx="16156">67.680000000000007</cx:pt>
          <cx:pt idx="16157">67.680000000000007</cx:pt>
          <cx:pt idx="16158">67.680000000000007</cx:pt>
          <cx:pt idx="16159">67.680000000000007</cx:pt>
          <cx:pt idx="16160">67.680000000000007</cx:pt>
          <cx:pt idx="16161">67.689999999999998</cx:pt>
          <cx:pt idx="16162">67.689999999999998</cx:pt>
          <cx:pt idx="16163">67.689999999999998</cx:pt>
          <cx:pt idx="16164">67.689999999999998</cx:pt>
          <cx:pt idx="16165">67.689999999999998</cx:pt>
          <cx:pt idx="16166">67.700000000000003</cx:pt>
          <cx:pt idx="16167">67.700000000000003</cx:pt>
          <cx:pt idx="16168">67.700000000000003</cx:pt>
          <cx:pt idx="16169">67.700000000000003</cx:pt>
          <cx:pt idx="16170">67.709999999999994</cx:pt>
          <cx:pt idx="16171">67.709999999999994</cx:pt>
          <cx:pt idx="16172">67.709999999999994</cx:pt>
          <cx:pt idx="16173">67.709999999999994</cx:pt>
          <cx:pt idx="16174">67.709999999999994</cx:pt>
          <cx:pt idx="16175">67.709999999999994</cx:pt>
          <cx:pt idx="16176">67.709999999999994</cx:pt>
          <cx:pt idx="16177">67.709999999999994</cx:pt>
          <cx:pt idx="16178">67.709999999999994</cx:pt>
          <cx:pt idx="16179">67.709999999999994</cx:pt>
          <cx:pt idx="16180">67.709999999999994</cx:pt>
          <cx:pt idx="16181">67.709999999999994</cx:pt>
          <cx:pt idx="16182">67.709999999999994</cx:pt>
          <cx:pt idx="16183">67.719999999999999</cx:pt>
          <cx:pt idx="16184">67.719999999999999</cx:pt>
          <cx:pt idx="16185">67.719999999999999</cx:pt>
          <cx:pt idx="16186">67.719999999999999</cx:pt>
          <cx:pt idx="16187">67.719999999999999</cx:pt>
          <cx:pt idx="16188">67.719999999999999</cx:pt>
          <cx:pt idx="16189">67.719999999999999</cx:pt>
          <cx:pt idx="16190">67.719999999999999</cx:pt>
          <cx:pt idx="16191">67.719999999999999</cx:pt>
          <cx:pt idx="16192">67.719999999999999</cx:pt>
          <cx:pt idx="16193">67.730000000000004</cx:pt>
          <cx:pt idx="16194">67.730000000000004</cx:pt>
          <cx:pt idx="16195">67.730000000000004</cx:pt>
          <cx:pt idx="16196">67.730000000000004</cx:pt>
          <cx:pt idx="16197">67.730000000000004</cx:pt>
          <cx:pt idx="16198">67.730000000000004</cx:pt>
          <cx:pt idx="16199">67.730000000000004</cx:pt>
          <cx:pt idx="16200">67.730000000000004</cx:pt>
          <cx:pt idx="16201">67.730000000000004</cx:pt>
          <cx:pt idx="16202">67.739999999999995</cx:pt>
          <cx:pt idx="16203">67.739999999999995</cx:pt>
          <cx:pt idx="16204">67.739999999999995</cx:pt>
          <cx:pt idx="16205">67.739999999999995</cx:pt>
          <cx:pt idx="16206">67.739999999999995</cx:pt>
          <cx:pt idx="16207">67.739999999999995</cx:pt>
          <cx:pt idx="16208">67.739999999999995</cx:pt>
          <cx:pt idx="16209">67.739999999999995</cx:pt>
          <cx:pt idx="16210">67.739999999999995</cx:pt>
          <cx:pt idx="16211">67.739999999999995</cx:pt>
          <cx:pt idx="16212">67.739999999999995</cx:pt>
          <cx:pt idx="16213">67.739999999999995</cx:pt>
          <cx:pt idx="16214">67.739999999999995</cx:pt>
          <cx:pt idx="16215">67.739999999999995</cx:pt>
          <cx:pt idx="16216">67.75</cx:pt>
          <cx:pt idx="16217">67.75</cx:pt>
          <cx:pt idx="16218">67.75</cx:pt>
          <cx:pt idx="16219">67.75</cx:pt>
          <cx:pt idx="16220">67.75</cx:pt>
          <cx:pt idx="16221">67.75</cx:pt>
          <cx:pt idx="16222">67.75</cx:pt>
          <cx:pt idx="16223">67.75</cx:pt>
          <cx:pt idx="16224">67.75</cx:pt>
          <cx:pt idx="16225">67.75</cx:pt>
          <cx:pt idx="16226">67.75</cx:pt>
          <cx:pt idx="16227">67.75</cx:pt>
          <cx:pt idx="16228">67.75</cx:pt>
          <cx:pt idx="16229">67.75</cx:pt>
          <cx:pt idx="16230">67.75</cx:pt>
          <cx:pt idx="16231">67.75</cx:pt>
          <cx:pt idx="16232">67.75</cx:pt>
          <cx:pt idx="16233">67.75</cx:pt>
          <cx:pt idx="16234">67.760000000000005</cx:pt>
          <cx:pt idx="16235">67.760000000000005</cx:pt>
          <cx:pt idx="16236">67.760000000000005</cx:pt>
          <cx:pt idx="16237">67.760000000000005</cx:pt>
          <cx:pt idx="16238">67.760000000000005</cx:pt>
          <cx:pt idx="16239">67.760000000000005</cx:pt>
          <cx:pt idx="16240">67.760000000000005</cx:pt>
          <cx:pt idx="16241">67.760000000000005</cx:pt>
          <cx:pt idx="16242">67.760000000000005</cx:pt>
          <cx:pt idx="16243">67.760000000000005</cx:pt>
          <cx:pt idx="16244">67.760000000000005</cx:pt>
          <cx:pt idx="16245">67.769999999999996</cx:pt>
          <cx:pt idx="16246">67.769999999999996</cx:pt>
          <cx:pt idx="16247">67.769999999999996</cx:pt>
          <cx:pt idx="16248">67.769999999999996</cx:pt>
          <cx:pt idx="16249">67.769999999999996</cx:pt>
          <cx:pt idx="16250">67.769999999999996</cx:pt>
          <cx:pt idx="16251">67.769999999999996</cx:pt>
          <cx:pt idx="16252">67.769999999999996</cx:pt>
          <cx:pt idx="16253">67.769999999999996</cx:pt>
          <cx:pt idx="16254">67.769999999999996</cx:pt>
          <cx:pt idx="16255">67.769999999999996</cx:pt>
          <cx:pt idx="16256">67.769999999999996</cx:pt>
          <cx:pt idx="16257">67.769999999999996</cx:pt>
          <cx:pt idx="16258">67.769999999999996</cx:pt>
          <cx:pt idx="16259">67.780000000000001</cx:pt>
          <cx:pt idx="16260">67.780000000000001</cx:pt>
          <cx:pt idx="16261">67.780000000000001</cx:pt>
          <cx:pt idx="16262">67.780000000000001</cx:pt>
          <cx:pt idx="16263">67.780000000000001</cx:pt>
          <cx:pt idx="16264">67.780000000000001</cx:pt>
          <cx:pt idx="16265">67.780000000000001</cx:pt>
          <cx:pt idx="16266">67.780000000000001</cx:pt>
          <cx:pt idx="16267">67.780000000000001</cx:pt>
          <cx:pt idx="16268">67.780000000000001</cx:pt>
          <cx:pt idx="16269">67.780000000000001</cx:pt>
          <cx:pt idx="16270">67.780000000000001</cx:pt>
          <cx:pt idx="16271">67.790000000000006</cx:pt>
          <cx:pt idx="16272">67.790000000000006</cx:pt>
          <cx:pt idx="16273">67.790000000000006</cx:pt>
          <cx:pt idx="16274">67.790000000000006</cx:pt>
          <cx:pt idx="16275">67.790000000000006</cx:pt>
          <cx:pt idx="16276">67.790000000000006</cx:pt>
          <cx:pt idx="16277">67.790000000000006</cx:pt>
          <cx:pt idx="16278">67.790000000000006</cx:pt>
          <cx:pt idx="16279">67.790000000000006</cx:pt>
          <cx:pt idx="16280">67.790000000000006</cx:pt>
          <cx:pt idx="16281">67.790000000000006</cx:pt>
          <cx:pt idx="16282">67.790000000000006</cx:pt>
          <cx:pt idx="16283">67.790000000000006</cx:pt>
          <cx:pt idx="16284">67.790000000000006</cx:pt>
          <cx:pt idx="16285">67.799999999999997</cx:pt>
          <cx:pt idx="16286">67.799999999999997</cx:pt>
          <cx:pt idx="16287">67.799999999999997</cx:pt>
          <cx:pt idx="16288">67.799999999999997</cx:pt>
          <cx:pt idx="16289">67.799999999999997</cx:pt>
          <cx:pt idx="16290">67.799999999999997</cx:pt>
          <cx:pt idx="16291">67.799999999999997</cx:pt>
          <cx:pt idx="16292">67.799999999999997</cx:pt>
          <cx:pt idx="16293">67.799999999999997</cx:pt>
          <cx:pt idx="16294">67.799999999999997</cx:pt>
          <cx:pt idx="16295">67.799999999999997</cx:pt>
          <cx:pt idx="16296">67.799999999999997</cx:pt>
          <cx:pt idx="16297">67.799999999999997</cx:pt>
          <cx:pt idx="16298">67.799999999999997</cx:pt>
          <cx:pt idx="16299">67.799999999999997</cx:pt>
          <cx:pt idx="16300">67.799999999999997</cx:pt>
          <cx:pt idx="16301">67.799999999999997</cx:pt>
          <cx:pt idx="16302">67.799999999999997</cx:pt>
          <cx:pt idx="16303">67.799999999999997</cx:pt>
          <cx:pt idx="16304">67.799999999999997</cx:pt>
          <cx:pt idx="16305">67.799999999999997</cx:pt>
          <cx:pt idx="16306">67.799999999999997</cx:pt>
          <cx:pt idx="16307">67.799999999999997</cx:pt>
          <cx:pt idx="16308">67.810000000000002</cx:pt>
          <cx:pt idx="16309">67.810000000000002</cx:pt>
          <cx:pt idx="16310">67.810000000000002</cx:pt>
          <cx:pt idx="16311">67.810000000000002</cx:pt>
          <cx:pt idx="16312">67.810000000000002</cx:pt>
          <cx:pt idx="16313">67.810000000000002</cx:pt>
          <cx:pt idx="16314">67.810000000000002</cx:pt>
          <cx:pt idx="16315">67.810000000000002</cx:pt>
          <cx:pt idx="16316">67.810000000000002</cx:pt>
          <cx:pt idx="16317">67.810000000000002</cx:pt>
          <cx:pt idx="16318">67.810000000000002</cx:pt>
          <cx:pt idx="16319">67.810000000000002</cx:pt>
          <cx:pt idx="16320">67.810000000000002</cx:pt>
          <cx:pt idx="16321">67.819999999999993</cx:pt>
          <cx:pt idx="16322">67.819999999999993</cx:pt>
          <cx:pt idx="16323">67.819999999999993</cx:pt>
          <cx:pt idx="16324">67.819999999999993</cx:pt>
          <cx:pt idx="16325">67.819999999999993</cx:pt>
          <cx:pt idx="16326">67.819999999999993</cx:pt>
          <cx:pt idx="16327">67.819999999999993</cx:pt>
          <cx:pt idx="16328">67.819999999999993</cx:pt>
          <cx:pt idx="16329">67.819999999999993</cx:pt>
          <cx:pt idx="16330">67.819999999999993</cx:pt>
          <cx:pt idx="16331">67.819999999999993</cx:pt>
          <cx:pt idx="16332">67.819999999999993</cx:pt>
          <cx:pt idx="16333">67.819999999999993</cx:pt>
          <cx:pt idx="16334">67.819999999999993</cx:pt>
          <cx:pt idx="16335">67.819999999999993</cx:pt>
          <cx:pt idx="16336">67.819999999999993</cx:pt>
          <cx:pt idx="16337">67.819999999999993</cx:pt>
          <cx:pt idx="16338">67.829999999999998</cx:pt>
          <cx:pt idx="16339">67.829999999999998</cx:pt>
          <cx:pt idx="16340">67.829999999999998</cx:pt>
          <cx:pt idx="16341">67.829999999999998</cx:pt>
          <cx:pt idx="16342">67.829999999999998</cx:pt>
          <cx:pt idx="16343">67.829999999999998</cx:pt>
          <cx:pt idx="16344">67.829999999999998</cx:pt>
          <cx:pt idx="16345">67.829999999999998</cx:pt>
          <cx:pt idx="16346">67.829999999999998</cx:pt>
          <cx:pt idx="16347">67.829999999999998</cx:pt>
          <cx:pt idx="16348">67.829999999999998</cx:pt>
          <cx:pt idx="16349">67.829999999999998</cx:pt>
          <cx:pt idx="16350">67.829999999999998</cx:pt>
          <cx:pt idx="16351">67.829999999999998</cx:pt>
          <cx:pt idx="16352">67.840000000000003</cx:pt>
          <cx:pt idx="16353">67.840000000000003</cx:pt>
          <cx:pt idx="16354">67.840000000000003</cx:pt>
          <cx:pt idx="16355">67.840000000000003</cx:pt>
          <cx:pt idx="16356">67.840000000000003</cx:pt>
          <cx:pt idx="16357">67.840000000000003</cx:pt>
          <cx:pt idx="16358">67.840000000000003</cx:pt>
          <cx:pt idx="16359">67.840000000000003</cx:pt>
          <cx:pt idx="16360">67.840000000000003</cx:pt>
          <cx:pt idx="16361">67.840000000000003</cx:pt>
          <cx:pt idx="16362">67.840000000000003</cx:pt>
          <cx:pt idx="16363">67.840000000000003</cx:pt>
          <cx:pt idx="16364">67.840000000000003</cx:pt>
          <cx:pt idx="16365">67.840000000000003</cx:pt>
          <cx:pt idx="16366">67.840000000000003</cx:pt>
          <cx:pt idx="16367">67.849999999999994</cx:pt>
          <cx:pt idx="16368">67.849999999999994</cx:pt>
          <cx:pt idx="16369">67.849999999999994</cx:pt>
          <cx:pt idx="16370">67.849999999999994</cx:pt>
          <cx:pt idx="16371">67.849999999999994</cx:pt>
          <cx:pt idx="16372">67.849999999999994</cx:pt>
          <cx:pt idx="16373">67.849999999999994</cx:pt>
          <cx:pt idx="16374">67.849999999999994</cx:pt>
          <cx:pt idx="16375">67.859999999999999</cx:pt>
          <cx:pt idx="16376">67.859999999999999</cx:pt>
          <cx:pt idx="16377">67.859999999999999</cx:pt>
          <cx:pt idx="16378">67.859999999999999</cx:pt>
          <cx:pt idx="16379">67.859999999999999</cx:pt>
          <cx:pt idx="16380">67.859999999999999</cx:pt>
          <cx:pt idx="16381">67.859999999999999</cx:pt>
          <cx:pt idx="16382">67.859999999999999</cx:pt>
          <cx:pt idx="16383">67.859999999999999</cx:pt>
          <cx:pt idx="16384">67.859999999999999</cx:pt>
          <cx:pt idx="16385">67.859999999999999</cx:pt>
          <cx:pt idx="16386">67.859999999999999</cx:pt>
          <cx:pt idx="16387">67.859999999999999</cx:pt>
          <cx:pt idx="16388">67.859999999999999</cx:pt>
          <cx:pt idx="16389">67.859999999999999</cx:pt>
          <cx:pt idx="16390">67.859999999999999</cx:pt>
          <cx:pt idx="16391">67.859999999999999</cx:pt>
          <cx:pt idx="16392">67.859999999999999</cx:pt>
          <cx:pt idx="16393">67.870000000000005</cx:pt>
          <cx:pt idx="16394">67.870000000000005</cx:pt>
          <cx:pt idx="16395">67.870000000000005</cx:pt>
          <cx:pt idx="16396">67.870000000000005</cx:pt>
          <cx:pt idx="16397">67.870000000000005</cx:pt>
          <cx:pt idx="16398">67.870000000000005</cx:pt>
          <cx:pt idx="16399">67.870000000000005</cx:pt>
          <cx:pt idx="16400">67.870000000000005</cx:pt>
          <cx:pt idx="16401">67.870000000000005</cx:pt>
          <cx:pt idx="16402">67.870000000000005</cx:pt>
          <cx:pt idx="16403">67.870000000000005</cx:pt>
          <cx:pt idx="16404">67.870000000000005</cx:pt>
          <cx:pt idx="16405">67.870000000000005</cx:pt>
          <cx:pt idx="16406">67.870000000000005</cx:pt>
          <cx:pt idx="16407">67.870000000000005</cx:pt>
          <cx:pt idx="16408">67.870000000000005</cx:pt>
          <cx:pt idx="16409">67.870000000000005</cx:pt>
          <cx:pt idx="16410">67.870000000000005</cx:pt>
          <cx:pt idx="16411">67.870000000000005</cx:pt>
          <cx:pt idx="16412">67.870000000000005</cx:pt>
          <cx:pt idx="16413">67.879999999999995</cx:pt>
          <cx:pt idx="16414">67.879999999999995</cx:pt>
          <cx:pt idx="16415">67.879999999999995</cx:pt>
          <cx:pt idx="16416">67.879999999999995</cx:pt>
          <cx:pt idx="16417">67.879999999999995</cx:pt>
          <cx:pt idx="16418">67.879999999999995</cx:pt>
          <cx:pt idx="16419">67.879999999999995</cx:pt>
          <cx:pt idx="16420">67.879999999999995</cx:pt>
          <cx:pt idx="16421">67.879999999999995</cx:pt>
          <cx:pt idx="16422">67.879999999999995</cx:pt>
          <cx:pt idx="16423">67.879999999999995</cx:pt>
          <cx:pt idx="16424">67.879999999999995</cx:pt>
          <cx:pt idx="16425">67.879999999999995</cx:pt>
          <cx:pt idx="16426">67.879999999999995</cx:pt>
          <cx:pt idx="16427">67.890000000000001</cx:pt>
          <cx:pt idx="16428">67.890000000000001</cx:pt>
          <cx:pt idx="16429">67.890000000000001</cx:pt>
          <cx:pt idx="16430">67.890000000000001</cx:pt>
          <cx:pt idx="16431">67.890000000000001</cx:pt>
          <cx:pt idx="16432">67.890000000000001</cx:pt>
          <cx:pt idx="16433">67.890000000000001</cx:pt>
          <cx:pt idx="16434">67.890000000000001</cx:pt>
          <cx:pt idx="16435">67.890000000000001</cx:pt>
          <cx:pt idx="16436">67.890000000000001</cx:pt>
          <cx:pt idx="16437">67.890000000000001</cx:pt>
          <cx:pt idx="16438">67.890000000000001</cx:pt>
          <cx:pt idx="16439">67.890000000000001</cx:pt>
          <cx:pt idx="16440">67.890000000000001</cx:pt>
          <cx:pt idx="16441">67.890000000000001</cx:pt>
          <cx:pt idx="16442">67.900000000000006</cx:pt>
          <cx:pt idx="16443">67.900000000000006</cx:pt>
          <cx:pt idx="16444">67.900000000000006</cx:pt>
          <cx:pt idx="16445">67.900000000000006</cx:pt>
          <cx:pt idx="16446">67.900000000000006</cx:pt>
          <cx:pt idx="16447">67.900000000000006</cx:pt>
          <cx:pt idx="16448">67.900000000000006</cx:pt>
          <cx:pt idx="16449">67.900000000000006</cx:pt>
          <cx:pt idx="16450">67.900000000000006</cx:pt>
          <cx:pt idx="16451">67.900000000000006</cx:pt>
          <cx:pt idx="16452">67.900000000000006</cx:pt>
          <cx:pt idx="16453">67.900000000000006</cx:pt>
          <cx:pt idx="16454">67.900000000000006</cx:pt>
          <cx:pt idx="16455">67.900000000000006</cx:pt>
          <cx:pt idx="16456">67.900000000000006</cx:pt>
          <cx:pt idx="16457">67.900000000000006</cx:pt>
          <cx:pt idx="16458">67.909999999999997</cx:pt>
          <cx:pt idx="16459">67.909999999999997</cx:pt>
          <cx:pt idx="16460">67.909999999999997</cx:pt>
          <cx:pt idx="16461">67.909999999999997</cx:pt>
          <cx:pt idx="16462">67.909999999999997</cx:pt>
          <cx:pt idx="16463">67.909999999999997</cx:pt>
          <cx:pt idx="16464">67.909999999999997</cx:pt>
          <cx:pt idx="16465">67.909999999999997</cx:pt>
          <cx:pt idx="16466">67.909999999999997</cx:pt>
          <cx:pt idx="16467">67.909999999999997</cx:pt>
          <cx:pt idx="16468">67.909999999999997</cx:pt>
          <cx:pt idx="16469">67.920000000000002</cx:pt>
          <cx:pt idx="16470">67.920000000000002</cx:pt>
          <cx:pt idx="16471">67.920000000000002</cx:pt>
          <cx:pt idx="16472">67.920000000000002</cx:pt>
          <cx:pt idx="16473">67.920000000000002</cx:pt>
          <cx:pt idx="16474">67.920000000000002</cx:pt>
          <cx:pt idx="16475">67.920000000000002</cx:pt>
          <cx:pt idx="16476">67.920000000000002</cx:pt>
          <cx:pt idx="16477">67.920000000000002</cx:pt>
          <cx:pt idx="16478">67.920000000000002</cx:pt>
          <cx:pt idx="16479">67.920000000000002</cx:pt>
          <cx:pt idx="16480">67.920000000000002</cx:pt>
          <cx:pt idx="16481">67.920000000000002</cx:pt>
          <cx:pt idx="16482">67.920000000000002</cx:pt>
          <cx:pt idx="16483">67.920000000000002</cx:pt>
          <cx:pt idx="16484">67.920000000000002</cx:pt>
          <cx:pt idx="16485">67.920000000000002</cx:pt>
          <cx:pt idx="16486">67.920000000000002</cx:pt>
          <cx:pt idx="16487">67.920000000000002</cx:pt>
          <cx:pt idx="16488">67.920000000000002</cx:pt>
          <cx:pt idx="16489">67.930000000000007</cx:pt>
          <cx:pt idx="16490">67.930000000000007</cx:pt>
          <cx:pt idx="16491">67.930000000000007</cx:pt>
          <cx:pt idx="16492">67.930000000000007</cx:pt>
          <cx:pt idx="16493">67.930000000000007</cx:pt>
          <cx:pt idx="16494">67.930000000000007</cx:pt>
          <cx:pt idx="16495">67.930000000000007</cx:pt>
          <cx:pt idx="16496">67.930000000000007</cx:pt>
          <cx:pt idx="16497">67.930000000000007</cx:pt>
          <cx:pt idx="16498">67.930000000000007</cx:pt>
          <cx:pt idx="16499">67.930000000000007</cx:pt>
          <cx:pt idx="16500">67.930000000000007</cx:pt>
          <cx:pt idx="16501">67.930000000000007</cx:pt>
          <cx:pt idx="16502">67.930000000000007</cx:pt>
          <cx:pt idx="16503">67.930000000000007</cx:pt>
          <cx:pt idx="16504">67.930000000000007</cx:pt>
          <cx:pt idx="16505">67.930000000000007</cx:pt>
          <cx:pt idx="16506">67.930000000000007</cx:pt>
          <cx:pt idx="16507">67.930000000000007</cx:pt>
          <cx:pt idx="16508">67.930000000000007</cx:pt>
          <cx:pt idx="16509">67.930000000000007</cx:pt>
          <cx:pt idx="16510">67.930000000000007</cx:pt>
          <cx:pt idx="16511">67.939999999999998</cx:pt>
          <cx:pt idx="16512">67.939999999999998</cx:pt>
          <cx:pt idx="16513">67.939999999999998</cx:pt>
          <cx:pt idx="16514">67.939999999999998</cx:pt>
          <cx:pt idx="16515">67.939999999999998</cx:pt>
          <cx:pt idx="16516">67.939999999999998</cx:pt>
          <cx:pt idx="16517">67.939999999999998</cx:pt>
          <cx:pt idx="16518">67.939999999999998</cx:pt>
          <cx:pt idx="16519">67.939999999999998</cx:pt>
          <cx:pt idx="16520">67.939999999999998</cx:pt>
          <cx:pt idx="16521">67.939999999999998</cx:pt>
          <cx:pt idx="16522">67.939999999999998</cx:pt>
          <cx:pt idx="16523">67.939999999999998</cx:pt>
          <cx:pt idx="16524">67.939999999999998</cx:pt>
          <cx:pt idx="16525">67.939999999999998</cx:pt>
          <cx:pt idx="16526">67.939999999999998</cx:pt>
          <cx:pt idx="16527">67.939999999999998</cx:pt>
          <cx:pt idx="16528">67.950000000000003</cx:pt>
          <cx:pt idx="16529">67.950000000000003</cx:pt>
          <cx:pt idx="16530">67.950000000000003</cx:pt>
          <cx:pt idx="16531">67.950000000000003</cx:pt>
          <cx:pt idx="16532">67.950000000000003</cx:pt>
          <cx:pt idx="16533">67.950000000000003</cx:pt>
          <cx:pt idx="16534">67.950000000000003</cx:pt>
          <cx:pt idx="16535">67.950000000000003</cx:pt>
          <cx:pt idx="16536">67.950000000000003</cx:pt>
          <cx:pt idx="16537">67.950000000000003</cx:pt>
          <cx:pt idx="16538">67.950000000000003</cx:pt>
          <cx:pt idx="16539">67.950000000000003</cx:pt>
          <cx:pt idx="16540">67.950000000000003</cx:pt>
          <cx:pt idx="16541">67.950000000000003</cx:pt>
          <cx:pt idx="16542">67.950000000000003</cx:pt>
          <cx:pt idx="16543">67.950000000000003</cx:pt>
          <cx:pt idx="16544">67.950000000000003</cx:pt>
          <cx:pt idx="16545">67.950000000000003</cx:pt>
          <cx:pt idx="16546">67.950000000000003</cx:pt>
          <cx:pt idx="16547">67.950000000000003</cx:pt>
          <cx:pt idx="16548">67.950000000000003</cx:pt>
          <cx:pt idx="16549">67.950000000000003</cx:pt>
          <cx:pt idx="16550">67.950000000000003</cx:pt>
          <cx:pt idx="16551">67.950000000000003</cx:pt>
          <cx:pt idx="16552">67.950000000000003</cx:pt>
          <cx:pt idx="16553">67.959999999999994</cx:pt>
          <cx:pt idx="16554">67.959999999999994</cx:pt>
          <cx:pt idx="16555">67.959999999999994</cx:pt>
          <cx:pt idx="16556">67.959999999999994</cx:pt>
          <cx:pt idx="16557">67.959999999999994</cx:pt>
          <cx:pt idx="16558">67.959999999999994</cx:pt>
          <cx:pt idx="16559">67.959999999999994</cx:pt>
          <cx:pt idx="16560">67.959999999999994</cx:pt>
          <cx:pt idx="16561">67.959999999999994</cx:pt>
          <cx:pt idx="16562">67.959999999999994</cx:pt>
          <cx:pt idx="16563">67.959999999999994</cx:pt>
          <cx:pt idx="16564">67.959999999999994</cx:pt>
          <cx:pt idx="16565">67.959999999999994</cx:pt>
          <cx:pt idx="16566">67.959999999999994</cx:pt>
          <cx:pt idx="16567">67.959999999999994</cx:pt>
          <cx:pt idx="16568">67.959999999999994</cx:pt>
          <cx:pt idx="16569">67.959999999999994</cx:pt>
          <cx:pt idx="16570">67.959999999999994</cx:pt>
          <cx:pt idx="16571">67.969999999999999</cx:pt>
          <cx:pt idx="16572">67.969999999999999</cx:pt>
          <cx:pt idx="16573">67.969999999999999</cx:pt>
          <cx:pt idx="16574">67.969999999999999</cx:pt>
          <cx:pt idx="16575">67.969999999999999</cx:pt>
          <cx:pt idx="16576">67.969999999999999</cx:pt>
          <cx:pt idx="16577">67.969999999999999</cx:pt>
          <cx:pt idx="16578">67.969999999999999</cx:pt>
          <cx:pt idx="16579">67.969999999999999</cx:pt>
          <cx:pt idx="16580">67.969999999999999</cx:pt>
          <cx:pt idx="16581">67.969999999999999</cx:pt>
          <cx:pt idx="16582">67.969999999999999</cx:pt>
          <cx:pt idx="16583">67.969999999999999</cx:pt>
          <cx:pt idx="16584">67.969999999999999</cx:pt>
          <cx:pt idx="16585">67.969999999999999</cx:pt>
          <cx:pt idx="16586">67.969999999999999</cx:pt>
          <cx:pt idx="16587">67.969999999999999</cx:pt>
          <cx:pt idx="16588">67.969999999999999</cx:pt>
          <cx:pt idx="16589">67.969999999999999</cx:pt>
          <cx:pt idx="16590">67.969999999999999</cx:pt>
          <cx:pt idx="16591">67.969999999999999</cx:pt>
          <cx:pt idx="16592">67.969999999999999</cx:pt>
          <cx:pt idx="16593">67.969999999999999</cx:pt>
          <cx:pt idx="16594">67.969999999999999</cx:pt>
          <cx:pt idx="16595">67.980000000000004</cx:pt>
          <cx:pt idx="16596">67.980000000000004</cx:pt>
          <cx:pt idx="16597">67.980000000000004</cx:pt>
          <cx:pt idx="16598">67.980000000000004</cx:pt>
          <cx:pt idx="16599">67.980000000000004</cx:pt>
          <cx:pt idx="16600">67.980000000000004</cx:pt>
          <cx:pt idx="16601">67.980000000000004</cx:pt>
          <cx:pt idx="16602">67.980000000000004</cx:pt>
          <cx:pt idx="16603">67.980000000000004</cx:pt>
          <cx:pt idx="16604">67.980000000000004</cx:pt>
          <cx:pt idx="16605">67.980000000000004</cx:pt>
          <cx:pt idx="16606">67.980000000000004</cx:pt>
          <cx:pt idx="16607">67.980000000000004</cx:pt>
          <cx:pt idx="16608">67.980000000000004</cx:pt>
          <cx:pt idx="16609">67.980000000000004</cx:pt>
          <cx:pt idx="16610">67.989999999999995</cx:pt>
          <cx:pt idx="16611">67.989999999999995</cx:pt>
          <cx:pt idx="16612">67.989999999999995</cx:pt>
          <cx:pt idx="16613">67.989999999999995</cx:pt>
          <cx:pt idx="16614">67.989999999999995</cx:pt>
          <cx:pt idx="16615">67.989999999999995</cx:pt>
          <cx:pt idx="16616">67.989999999999995</cx:pt>
          <cx:pt idx="16617">67.989999999999995</cx:pt>
          <cx:pt idx="16618">67.989999999999995</cx:pt>
          <cx:pt idx="16619">67.989999999999995</cx:pt>
          <cx:pt idx="16620">67.989999999999995</cx:pt>
          <cx:pt idx="16621">67.989999999999995</cx:pt>
          <cx:pt idx="16622">67.989999999999995</cx:pt>
          <cx:pt idx="16623">67.989999999999995</cx:pt>
          <cx:pt idx="16624">67.989999999999995</cx:pt>
          <cx:pt idx="16625">67.989999999999995</cx:pt>
          <cx:pt idx="16626">67.989999999999995</cx:pt>
          <cx:pt idx="16627">67.989999999999995</cx:pt>
          <cx:pt idx="16628">67.989999999999995</cx:pt>
          <cx:pt idx="16629">67.989999999999995</cx:pt>
          <cx:pt idx="16630">67.989999999999995</cx:pt>
          <cx:pt idx="16631">68</cx:pt>
          <cx:pt idx="16632">68</cx:pt>
          <cx:pt idx="16633">68</cx:pt>
          <cx:pt idx="16634">68</cx:pt>
          <cx:pt idx="16635">68</cx:pt>
          <cx:pt idx="16636">68</cx:pt>
          <cx:pt idx="16637">68</cx:pt>
          <cx:pt idx="16638">68</cx:pt>
          <cx:pt idx="16639">68</cx:pt>
          <cx:pt idx="16640">68</cx:pt>
          <cx:pt idx="16641">68</cx:pt>
          <cx:pt idx="16642">68</cx:pt>
          <cx:pt idx="16643">68</cx:pt>
          <cx:pt idx="16644">68</cx:pt>
          <cx:pt idx="16645">68</cx:pt>
          <cx:pt idx="16646">68</cx:pt>
          <cx:pt idx="16647">68</cx:pt>
          <cx:pt idx="16648">68</cx:pt>
          <cx:pt idx="16649">68.010000000000005</cx:pt>
          <cx:pt idx="16650">68.010000000000005</cx:pt>
          <cx:pt idx="16651">68.010000000000005</cx:pt>
          <cx:pt idx="16652">68.010000000000005</cx:pt>
          <cx:pt idx="16653">68.010000000000005</cx:pt>
          <cx:pt idx="16654">68.010000000000005</cx:pt>
          <cx:pt idx="16655">68.010000000000005</cx:pt>
          <cx:pt idx="16656">68.010000000000005</cx:pt>
          <cx:pt idx="16657">68.010000000000005</cx:pt>
          <cx:pt idx="16658">68.010000000000005</cx:pt>
          <cx:pt idx="16659">68.010000000000005</cx:pt>
          <cx:pt idx="16660">68.019999999999996</cx:pt>
          <cx:pt idx="16661">68.019999999999996</cx:pt>
          <cx:pt idx="16662">68.019999999999996</cx:pt>
          <cx:pt idx="16663">68.019999999999996</cx:pt>
          <cx:pt idx="16664">68.019999999999996</cx:pt>
          <cx:pt idx="16665">68.019999999999996</cx:pt>
          <cx:pt idx="16666">68.019999999999996</cx:pt>
          <cx:pt idx="16667">68.019999999999996</cx:pt>
          <cx:pt idx="16668">68.019999999999996</cx:pt>
          <cx:pt idx="16669">68.019999999999996</cx:pt>
          <cx:pt idx="16670">68.019999999999996</cx:pt>
          <cx:pt idx="16671">68.019999999999996</cx:pt>
          <cx:pt idx="16672">68.019999999999996</cx:pt>
          <cx:pt idx="16673">68.019999999999996</cx:pt>
          <cx:pt idx="16674">68.019999999999996</cx:pt>
          <cx:pt idx="16675">68.030000000000001</cx:pt>
          <cx:pt idx="16676">68.030000000000001</cx:pt>
          <cx:pt idx="16677">68.030000000000001</cx:pt>
          <cx:pt idx="16678">68.030000000000001</cx:pt>
          <cx:pt idx="16679">68.030000000000001</cx:pt>
          <cx:pt idx="16680">68.030000000000001</cx:pt>
          <cx:pt idx="16681">68.030000000000001</cx:pt>
          <cx:pt idx="16682">68.030000000000001</cx:pt>
          <cx:pt idx="16683">68.030000000000001</cx:pt>
          <cx:pt idx="16684">68.030000000000001</cx:pt>
          <cx:pt idx="16685">68.030000000000001</cx:pt>
          <cx:pt idx="16686">68.030000000000001</cx:pt>
          <cx:pt idx="16687">68.040000000000006</cx:pt>
          <cx:pt idx="16688">68.040000000000006</cx:pt>
          <cx:pt idx="16689">68.040000000000006</cx:pt>
          <cx:pt idx="16690">68.040000000000006</cx:pt>
          <cx:pt idx="16691">68.040000000000006</cx:pt>
          <cx:pt idx="16692">68.040000000000006</cx:pt>
          <cx:pt idx="16693">68.040000000000006</cx:pt>
          <cx:pt idx="16694">68.040000000000006</cx:pt>
          <cx:pt idx="16695">68.040000000000006</cx:pt>
          <cx:pt idx="16696">68.040000000000006</cx:pt>
          <cx:pt idx="16697">68.040000000000006</cx:pt>
          <cx:pt idx="16698">68.040000000000006</cx:pt>
          <cx:pt idx="16699">68.040000000000006</cx:pt>
          <cx:pt idx="16700">68.049999999999997</cx:pt>
          <cx:pt idx="16701">68.049999999999997</cx:pt>
          <cx:pt idx="16702">68.049999999999997</cx:pt>
          <cx:pt idx="16703">68.049999999999997</cx:pt>
          <cx:pt idx="16704">68.049999999999997</cx:pt>
          <cx:pt idx="16705">68.049999999999997</cx:pt>
          <cx:pt idx="16706">68.049999999999997</cx:pt>
          <cx:pt idx="16707">68.049999999999997</cx:pt>
          <cx:pt idx="16708">68.049999999999997</cx:pt>
          <cx:pt idx="16709">68.049999999999997</cx:pt>
          <cx:pt idx="16710">68.049999999999997</cx:pt>
          <cx:pt idx="16711">68.049999999999997</cx:pt>
          <cx:pt idx="16712">68.049999999999997</cx:pt>
          <cx:pt idx="16713">68.049999999999997</cx:pt>
          <cx:pt idx="16714">68.049999999999997</cx:pt>
          <cx:pt idx="16715">68.049999999999997</cx:pt>
          <cx:pt idx="16716">68.049999999999997</cx:pt>
          <cx:pt idx="16717">68.049999999999997</cx:pt>
          <cx:pt idx="16718">68.049999999999997</cx:pt>
          <cx:pt idx="16719">68.049999999999997</cx:pt>
          <cx:pt idx="16720">68.049999999999997</cx:pt>
          <cx:pt idx="16721">68.049999999999997</cx:pt>
          <cx:pt idx="16722">68.060000000000002</cx:pt>
          <cx:pt idx="16723">68.060000000000002</cx:pt>
          <cx:pt idx="16724">68.060000000000002</cx:pt>
          <cx:pt idx="16725">68.060000000000002</cx:pt>
          <cx:pt idx="16726">68.060000000000002</cx:pt>
          <cx:pt idx="16727">68.060000000000002</cx:pt>
          <cx:pt idx="16728">68.060000000000002</cx:pt>
          <cx:pt idx="16729">68.060000000000002</cx:pt>
          <cx:pt idx="16730">68.060000000000002</cx:pt>
          <cx:pt idx="16731">68.060000000000002</cx:pt>
          <cx:pt idx="16732">68.060000000000002</cx:pt>
          <cx:pt idx="16733">68.060000000000002</cx:pt>
          <cx:pt idx="16734">68.060000000000002</cx:pt>
          <cx:pt idx="16735">68.060000000000002</cx:pt>
          <cx:pt idx="16736">68.060000000000002</cx:pt>
          <cx:pt idx="16737">68.060000000000002</cx:pt>
          <cx:pt idx="16738">68.060000000000002</cx:pt>
          <cx:pt idx="16739">68.060000000000002</cx:pt>
          <cx:pt idx="16740">68.060000000000002</cx:pt>
          <cx:pt idx="16741">68.060000000000002</cx:pt>
          <cx:pt idx="16742">68.060000000000002</cx:pt>
          <cx:pt idx="16743">68.069999999999993</cx:pt>
          <cx:pt idx="16744">68.069999999999993</cx:pt>
          <cx:pt idx="16745">68.069999999999993</cx:pt>
          <cx:pt idx="16746">68.069999999999993</cx:pt>
          <cx:pt idx="16747">68.069999999999993</cx:pt>
          <cx:pt idx="16748">68.069999999999993</cx:pt>
          <cx:pt idx="16749">68.069999999999993</cx:pt>
          <cx:pt idx="16750">68.069999999999993</cx:pt>
          <cx:pt idx="16751">68.069999999999993</cx:pt>
          <cx:pt idx="16752">68.069999999999993</cx:pt>
          <cx:pt idx="16753">68.069999999999993</cx:pt>
          <cx:pt idx="16754">68.079999999999998</cx:pt>
          <cx:pt idx="16755">68.079999999999998</cx:pt>
          <cx:pt idx="16756">68.079999999999998</cx:pt>
          <cx:pt idx="16757">68.079999999999998</cx:pt>
          <cx:pt idx="16758">68.079999999999998</cx:pt>
          <cx:pt idx="16759">68.079999999999998</cx:pt>
          <cx:pt idx="16760">68.079999999999998</cx:pt>
          <cx:pt idx="16761">68.079999999999998</cx:pt>
          <cx:pt idx="16762">68.079999999999998</cx:pt>
          <cx:pt idx="16763">68.079999999999998</cx:pt>
          <cx:pt idx="16764">68.079999999999998</cx:pt>
          <cx:pt idx="16765">68.079999999999998</cx:pt>
          <cx:pt idx="16766">68.079999999999998</cx:pt>
          <cx:pt idx="16767">68.079999999999998</cx:pt>
          <cx:pt idx="16768">68.079999999999998</cx:pt>
          <cx:pt idx="16769">68.079999999999998</cx:pt>
          <cx:pt idx="16770">68.079999999999998</cx:pt>
          <cx:pt idx="16771">68.079999999999998</cx:pt>
          <cx:pt idx="16772">68.079999999999998</cx:pt>
          <cx:pt idx="16773">68.079999999999998</cx:pt>
          <cx:pt idx="16774">68.090000000000003</cx:pt>
          <cx:pt idx="16775">68.090000000000003</cx:pt>
          <cx:pt idx="16776">68.090000000000003</cx:pt>
          <cx:pt idx="16777">68.090000000000003</cx:pt>
          <cx:pt idx="16778">68.090000000000003</cx:pt>
          <cx:pt idx="16779">68.090000000000003</cx:pt>
          <cx:pt idx="16780">68.090000000000003</cx:pt>
          <cx:pt idx="16781">68.090000000000003</cx:pt>
          <cx:pt idx="16782">68.090000000000003</cx:pt>
          <cx:pt idx="16783">68.090000000000003</cx:pt>
          <cx:pt idx="16784">68.090000000000003</cx:pt>
          <cx:pt idx="16785">68.090000000000003</cx:pt>
          <cx:pt idx="16786">68.090000000000003</cx:pt>
          <cx:pt idx="16787">68.090000000000003</cx:pt>
          <cx:pt idx="16788">68.090000000000003</cx:pt>
          <cx:pt idx="16789">68.090000000000003</cx:pt>
          <cx:pt idx="16790">68.090000000000003</cx:pt>
          <cx:pt idx="16791">68.090000000000003</cx:pt>
          <cx:pt idx="16792">68.090000000000003</cx:pt>
          <cx:pt idx="16793">68.099999999999994</cx:pt>
          <cx:pt idx="16794">68.099999999999994</cx:pt>
          <cx:pt idx="16795">68.099999999999994</cx:pt>
          <cx:pt idx="16796">68.099999999999994</cx:pt>
          <cx:pt idx="16797">68.099999999999994</cx:pt>
          <cx:pt idx="16798">68.099999999999994</cx:pt>
          <cx:pt idx="16799">68.099999999999994</cx:pt>
          <cx:pt idx="16800">68.099999999999994</cx:pt>
          <cx:pt idx="16801">68.099999999999994</cx:pt>
          <cx:pt idx="16802">68.099999999999994</cx:pt>
          <cx:pt idx="16803">68.099999999999994</cx:pt>
          <cx:pt idx="16804">68.099999999999994</cx:pt>
          <cx:pt idx="16805">68.099999999999994</cx:pt>
          <cx:pt idx="16806">68.099999999999994</cx:pt>
          <cx:pt idx="16807">68.099999999999994</cx:pt>
          <cx:pt idx="16808">68.109999999999999</cx:pt>
          <cx:pt idx="16809">68.109999999999999</cx:pt>
          <cx:pt idx="16810">68.109999999999999</cx:pt>
          <cx:pt idx="16811">68.109999999999999</cx:pt>
          <cx:pt idx="16812">68.109999999999999</cx:pt>
          <cx:pt idx="16813">68.109999999999999</cx:pt>
          <cx:pt idx="16814">68.109999999999999</cx:pt>
          <cx:pt idx="16815">68.109999999999999</cx:pt>
          <cx:pt idx="16816">68.109999999999999</cx:pt>
          <cx:pt idx="16817">68.109999999999999</cx:pt>
          <cx:pt idx="16818">68.120000000000005</cx:pt>
          <cx:pt idx="16819">68.120000000000005</cx:pt>
          <cx:pt idx="16820">68.120000000000005</cx:pt>
          <cx:pt idx="16821">68.120000000000005</cx:pt>
          <cx:pt idx="16822">68.120000000000005</cx:pt>
          <cx:pt idx="16823">68.120000000000005</cx:pt>
          <cx:pt idx="16824">68.120000000000005</cx:pt>
          <cx:pt idx="16825">68.120000000000005</cx:pt>
          <cx:pt idx="16826">68.120000000000005</cx:pt>
          <cx:pt idx="16827">68.120000000000005</cx:pt>
          <cx:pt idx="16828">68.120000000000005</cx:pt>
          <cx:pt idx="16829">68.120000000000005</cx:pt>
          <cx:pt idx="16830">68.129999999999995</cx:pt>
          <cx:pt idx="16831">68.129999999999995</cx:pt>
          <cx:pt idx="16832">68.129999999999995</cx:pt>
          <cx:pt idx="16833">68.129999999999995</cx:pt>
          <cx:pt idx="16834">68.129999999999995</cx:pt>
          <cx:pt idx="16835">68.129999999999995</cx:pt>
          <cx:pt idx="16836">68.129999999999995</cx:pt>
          <cx:pt idx="16837">68.129999999999995</cx:pt>
          <cx:pt idx="16838">68.129999999999995</cx:pt>
          <cx:pt idx="16839">68.129999999999995</cx:pt>
          <cx:pt idx="16840">68.140000000000001</cx:pt>
          <cx:pt idx="16841">68.140000000000001</cx:pt>
          <cx:pt idx="16842">68.140000000000001</cx:pt>
          <cx:pt idx="16843">68.140000000000001</cx:pt>
          <cx:pt idx="16844">68.140000000000001</cx:pt>
          <cx:pt idx="16845">68.140000000000001</cx:pt>
          <cx:pt idx="16846">68.140000000000001</cx:pt>
          <cx:pt idx="16847">68.140000000000001</cx:pt>
          <cx:pt idx="16848">68.140000000000001</cx:pt>
          <cx:pt idx="16849">68.140000000000001</cx:pt>
          <cx:pt idx="16850">68.140000000000001</cx:pt>
          <cx:pt idx="16851">68.140000000000001</cx:pt>
          <cx:pt idx="16852">68.150000000000006</cx:pt>
          <cx:pt idx="16853">68.150000000000006</cx:pt>
          <cx:pt idx="16854">68.150000000000006</cx:pt>
          <cx:pt idx="16855">68.150000000000006</cx:pt>
          <cx:pt idx="16856">68.150000000000006</cx:pt>
          <cx:pt idx="16857">68.150000000000006</cx:pt>
          <cx:pt idx="16858">68.150000000000006</cx:pt>
          <cx:pt idx="16859">68.150000000000006</cx:pt>
          <cx:pt idx="16860">68.150000000000006</cx:pt>
          <cx:pt idx="16861">68.150000000000006</cx:pt>
          <cx:pt idx="16862">68.150000000000006</cx:pt>
          <cx:pt idx="16863">68.150000000000006</cx:pt>
          <cx:pt idx="16864">68.150000000000006</cx:pt>
          <cx:pt idx="16865">68.150000000000006</cx:pt>
          <cx:pt idx="16866">68.159999999999997</cx:pt>
          <cx:pt idx="16867">68.159999999999997</cx:pt>
          <cx:pt idx="16868">68.159999999999997</cx:pt>
          <cx:pt idx="16869">68.159999999999997</cx:pt>
          <cx:pt idx="16870">68.159999999999997</cx:pt>
          <cx:pt idx="16871">68.159999999999997</cx:pt>
          <cx:pt idx="16872">68.159999999999997</cx:pt>
          <cx:pt idx="16873">68.159999999999997</cx:pt>
          <cx:pt idx="16874">68.159999999999997</cx:pt>
          <cx:pt idx="16875">68.170000000000002</cx:pt>
          <cx:pt idx="16876">68.170000000000002</cx:pt>
          <cx:pt idx="16877">68.170000000000002</cx:pt>
          <cx:pt idx="16878">68.170000000000002</cx:pt>
          <cx:pt idx="16879">68.170000000000002</cx:pt>
          <cx:pt idx="16880">68.170000000000002</cx:pt>
          <cx:pt idx="16881">68.170000000000002</cx:pt>
          <cx:pt idx="16882">68.170000000000002</cx:pt>
          <cx:pt idx="16883">68.170000000000002</cx:pt>
          <cx:pt idx="16884">68.170000000000002</cx:pt>
          <cx:pt idx="16885">68.170000000000002</cx:pt>
          <cx:pt idx="16886">68.170000000000002</cx:pt>
          <cx:pt idx="16887">68.170000000000002</cx:pt>
          <cx:pt idx="16888">68.180000000000007</cx:pt>
          <cx:pt idx="16889">68.180000000000007</cx:pt>
          <cx:pt idx="16890">68.180000000000007</cx:pt>
          <cx:pt idx="16891">68.180000000000007</cx:pt>
          <cx:pt idx="16892">68.180000000000007</cx:pt>
          <cx:pt idx="16893">68.180000000000007</cx:pt>
          <cx:pt idx="16894">68.180000000000007</cx:pt>
          <cx:pt idx="16895">68.180000000000007</cx:pt>
          <cx:pt idx="16896">68.180000000000007</cx:pt>
          <cx:pt idx="16897">68.180000000000007</cx:pt>
          <cx:pt idx="16898">68.180000000000007</cx:pt>
          <cx:pt idx="16899">68.180000000000007</cx:pt>
          <cx:pt idx="16900">68.189999999999998</cx:pt>
          <cx:pt idx="16901">68.189999999999998</cx:pt>
          <cx:pt idx="16902">68.189999999999998</cx:pt>
          <cx:pt idx="16903">68.189999999999998</cx:pt>
          <cx:pt idx="16904">68.189999999999998</cx:pt>
          <cx:pt idx="16905">68.189999999999998</cx:pt>
          <cx:pt idx="16906">68.200000000000003</cx:pt>
          <cx:pt idx="16907">68.200000000000003</cx:pt>
          <cx:pt idx="16908">68.200000000000003</cx:pt>
          <cx:pt idx="16909">68.200000000000003</cx:pt>
          <cx:pt idx="16910">68.200000000000003</cx:pt>
          <cx:pt idx="16911">68.200000000000003</cx:pt>
          <cx:pt idx="16912">68.200000000000003</cx:pt>
          <cx:pt idx="16913">68.200000000000003</cx:pt>
          <cx:pt idx="16914">68.209999999999994</cx:pt>
          <cx:pt idx="16915">68.209999999999994</cx:pt>
          <cx:pt idx="16916">68.209999999999994</cx:pt>
          <cx:pt idx="16917">68.209999999999994</cx:pt>
          <cx:pt idx="16918">68.209999999999994</cx:pt>
          <cx:pt idx="16919">68.209999999999994</cx:pt>
          <cx:pt idx="16920">68.209999999999994</cx:pt>
          <cx:pt idx="16921">68.209999999999994</cx:pt>
          <cx:pt idx="16922">68.209999999999994</cx:pt>
          <cx:pt idx="16923">68.219999999999999</cx:pt>
          <cx:pt idx="16924">68.219999999999999</cx:pt>
          <cx:pt idx="16925">68.219999999999999</cx:pt>
          <cx:pt idx="16926">68.230000000000004</cx:pt>
          <cx:pt idx="16927">68.230000000000004</cx:pt>
          <cx:pt idx="16928">68.230000000000004</cx:pt>
          <cx:pt idx="16929">68.239999999999995</cx:pt>
          <cx:pt idx="16930">68.239999999999995</cx:pt>
          <cx:pt idx="16931">68.239999999999995</cx:pt>
          <cx:pt idx="16932">68.239999999999995</cx:pt>
          <cx:pt idx="16933">68.239999999999995</cx:pt>
          <cx:pt idx="16934">68.25</cx:pt>
          <cx:pt idx="16935">68.25</cx:pt>
          <cx:pt idx="16936">68.25</cx:pt>
          <cx:pt idx="16937">68.25</cx:pt>
          <cx:pt idx="16938">68.25</cx:pt>
          <cx:pt idx="16939">68.25</cx:pt>
          <cx:pt idx="16940">68.25</cx:pt>
          <cx:pt idx="16941">68.260000000000005</cx:pt>
          <cx:pt idx="16942">68.260000000000005</cx:pt>
          <cx:pt idx="16943">68.260000000000005</cx:pt>
          <cx:pt idx="16944">68.260000000000005</cx:pt>
          <cx:pt idx="16945">68.260000000000005</cx:pt>
          <cx:pt idx="16946">68.269999999999996</cx:pt>
          <cx:pt idx="16947">68.269999999999996</cx:pt>
          <cx:pt idx="16948">68.269999999999996</cx:pt>
          <cx:pt idx="16949">68.269999999999996</cx:pt>
          <cx:pt idx="16950">68.269999999999996</cx:pt>
          <cx:pt idx="16951">68.269999999999996</cx:pt>
          <cx:pt idx="16952">68.269999999999996</cx:pt>
          <cx:pt idx="16953">68.269999999999996</cx:pt>
          <cx:pt idx="16954">68.269999999999996</cx:pt>
          <cx:pt idx="16955">68.280000000000001</cx:pt>
          <cx:pt idx="16956">68.280000000000001</cx:pt>
          <cx:pt idx="16957">68.280000000000001</cx:pt>
          <cx:pt idx="16958">68.280000000000001</cx:pt>
          <cx:pt idx="16959">68.290000000000006</cx:pt>
          <cx:pt idx="16960">68.290000000000006</cx:pt>
          <cx:pt idx="16961">68.299999999999997</cx:pt>
          <cx:pt idx="16962">68.299999999999997</cx:pt>
          <cx:pt idx="16963">68.299999999999997</cx:pt>
          <cx:pt idx="16964">68.299999999999997</cx:pt>
          <cx:pt idx="16965">68.310000000000002</cx:pt>
          <cx:pt idx="16966">68.310000000000002</cx:pt>
          <cx:pt idx="16967">68.329999999999998</cx:pt>
          <cx:pt idx="16968">68.329999999999998</cx:pt>
          <cx:pt idx="16969">68.340000000000003</cx:pt>
          <cx:pt idx="16970">68.340000000000003</cx:pt>
          <cx:pt idx="16971">68.340000000000003</cx:pt>
          <cx:pt idx="16972">68.340000000000003</cx:pt>
          <cx:pt idx="16973">68.340000000000003</cx:pt>
          <cx:pt idx="16974">68.349999999999994</cx:pt>
          <cx:pt idx="16975">68.349999999999994</cx:pt>
          <cx:pt idx="16976">68.349999999999994</cx:pt>
          <cx:pt idx="16977">68.349999999999994</cx:pt>
          <cx:pt idx="16978">68.349999999999994</cx:pt>
          <cx:pt idx="16979">68.359999999999999</cx:pt>
          <cx:pt idx="16980">68.359999999999999</cx:pt>
          <cx:pt idx="16981">68.359999999999999</cx:pt>
          <cx:pt idx="16982">68.370000000000005</cx:pt>
          <cx:pt idx="16983">68.370000000000005</cx:pt>
          <cx:pt idx="16984">68.370000000000005</cx:pt>
          <cx:pt idx="16985">68.370000000000005</cx:pt>
          <cx:pt idx="16986">68.370000000000005</cx:pt>
          <cx:pt idx="16987">68.379999999999995</cx:pt>
          <cx:pt idx="16988">68.379999999999995</cx:pt>
          <cx:pt idx="16989">68.390000000000001</cx:pt>
          <cx:pt idx="16990">68.400000000000006</cx:pt>
          <cx:pt idx="16991">68.400000000000006</cx:pt>
          <cx:pt idx="16992">68.420000000000002</cx:pt>
          <cx:pt idx="16993">68.420000000000002</cx:pt>
          <cx:pt idx="16994">68.420000000000002</cx:pt>
          <cx:pt idx="16995">68.439999999999998</cx:pt>
          <cx:pt idx="16996">68.450000000000003</cx:pt>
          <cx:pt idx="16997">68.459999999999994</cx:pt>
          <cx:pt idx="16998">68.459999999999994</cx:pt>
          <cx:pt idx="16999">68.469999999999999</cx:pt>
          <cx:pt idx="17000">68.480000000000004</cx:pt>
          <cx:pt idx="17001">68.489999999999995</cx:pt>
          <cx:pt idx="17002">68.5</cx:pt>
          <cx:pt idx="17003">68.510000000000005</cx:pt>
          <cx:pt idx="17004">68.510000000000005</cx:pt>
          <cx:pt idx="17005">68.519999999999996</cx:pt>
          <cx:pt idx="17006">68.540000000000006</cx:pt>
          <cx:pt idx="17007">68.560000000000002</cx:pt>
          <cx:pt idx="17008">68.569999999999993</cx:pt>
          <cx:pt idx="17009">68.569999999999993</cx:pt>
          <cx:pt idx="17010">68.569999999999993</cx:pt>
          <cx:pt idx="17011">68.579999999999998</cx:pt>
          <cx:pt idx="17012">68.579999999999998</cx:pt>
          <cx:pt idx="17013">68.590000000000003</cx:pt>
          <cx:pt idx="17014">68.590000000000003</cx:pt>
          <cx:pt idx="17015">68.590000000000003</cx:pt>
          <cx:pt idx="17016">68.590000000000003</cx:pt>
          <cx:pt idx="17017">68.599999999999994</cx:pt>
          <cx:pt idx="17018">68.599999999999994</cx:pt>
          <cx:pt idx="17019">68.609999999999999</cx:pt>
          <cx:pt idx="17020">68.620000000000005</cx:pt>
          <cx:pt idx="17021">68.640000000000001</cx:pt>
          <cx:pt idx="17022">68.650000000000006</cx:pt>
          <cx:pt idx="17023">68.650000000000006</cx:pt>
          <cx:pt idx="17024">68.650000000000006</cx:pt>
          <cx:pt idx="17025">68.650000000000006</cx:pt>
          <cx:pt idx="17026">68.650000000000006</cx:pt>
          <cx:pt idx="17027">68.659999999999997</cx:pt>
          <cx:pt idx="17028">68.670000000000002</cx:pt>
          <cx:pt idx="17029">68.670000000000002</cx:pt>
          <cx:pt idx="17030">68.680000000000007</cx:pt>
          <cx:pt idx="17031">68.680000000000007</cx:pt>
          <cx:pt idx="17032">68.680000000000007</cx:pt>
          <cx:pt idx="17033">68.680000000000007</cx:pt>
          <cx:pt idx="17034">68.680000000000007</cx:pt>
          <cx:pt idx="17035">68.680000000000007</cx:pt>
          <cx:pt idx="17036">68.689999999999998</cx:pt>
          <cx:pt idx="17037">68.689999999999998</cx:pt>
          <cx:pt idx="17038">68.689999999999998</cx:pt>
          <cx:pt idx="17039">68.709999999999994</cx:pt>
          <cx:pt idx="17040">68.709999999999994</cx:pt>
          <cx:pt idx="17041">68.709999999999994</cx:pt>
          <cx:pt idx="17042">68.719999999999999</cx:pt>
          <cx:pt idx="17043">68.719999999999999</cx:pt>
          <cx:pt idx="17044">68.730000000000004</cx:pt>
          <cx:pt idx="17045">68.730000000000004</cx:pt>
          <cx:pt idx="17046">68.730000000000004</cx:pt>
          <cx:pt idx="17047">68.730000000000004</cx:pt>
          <cx:pt idx="17048">68.739999999999995</cx:pt>
          <cx:pt idx="17049">68.75</cx:pt>
          <cx:pt idx="17050">68.75</cx:pt>
          <cx:pt idx="17051">68.760000000000005</cx:pt>
          <cx:pt idx="17052">68.760000000000005</cx:pt>
          <cx:pt idx="17053">68.769999999999996</cx:pt>
          <cx:pt idx="17054">68.790000000000006</cx:pt>
          <cx:pt idx="17055">68.790000000000006</cx:pt>
          <cx:pt idx="17056">68.799999999999997</cx:pt>
          <cx:pt idx="17057">68.810000000000002</cx:pt>
          <cx:pt idx="17058">68.810000000000002</cx:pt>
          <cx:pt idx="17059">68.810000000000002</cx:pt>
          <cx:pt idx="17060">68.819999999999993</cx:pt>
          <cx:pt idx="17061">68.829999999999998</cx:pt>
          <cx:pt idx="17062">68.829999999999998</cx:pt>
          <cx:pt idx="17063">68.829999999999998</cx:pt>
          <cx:pt idx="17064">68.840000000000003</cx:pt>
          <cx:pt idx="17065">68.840000000000003</cx:pt>
          <cx:pt idx="17066">68.840000000000003</cx:pt>
          <cx:pt idx="17067">68.840000000000003</cx:pt>
          <cx:pt idx="17068">68.849999999999994</cx:pt>
          <cx:pt idx="17069">68.849999999999994</cx:pt>
          <cx:pt idx="17070">68.849999999999994</cx:pt>
          <cx:pt idx="17071">68.859999999999999</cx:pt>
          <cx:pt idx="17072">68.859999999999999</cx:pt>
          <cx:pt idx="17073">68.859999999999999</cx:pt>
          <cx:pt idx="17074">68.870000000000005</cx:pt>
          <cx:pt idx="17075">68.879999999999995</cx:pt>
          <cx:pt idx="17076">68.879999999999995</cx:pt>
          <cx:pt idx="17077">68.879999999999995</cx:pt>
          <cx:pt idx="17078">68.879999999999995</cx:pt>
          <cx:pt idx="17079">68.879999999999995</cx:pt>
          <cx:pt idx="17080">68.879999999999995</cx:pt>
          <cx:pt idx="17081">68.909999999999997</cx:pt>
          <cx:pt idx="17082">68.909999999999997</cx:pt>
          <cx:pt idx="17083">68.920000000000002</cx:pt>
          <cx:pt idx="17084">68.920000000000002</cx:pt>
          <cx:pt idx="17085">68.920000000000002</cx:pt>
          <cx:pt idx="17086">68.930000000000007</cx:pt>
          <cx:pt idx="17087">68.930000000000007</cx:pt>
          <cx:pt idx="17088">68.930000000000007</cx:pt>
          <cx:pt idx="17089">68.930000000000007</cx:pt>
          <cx:pt idx="17090">68.939999999999998</cx:pt>
          <cx:pt idx="17091">68.939999999999998</cx:pt>
          <cx:pt idx="17092">68.939999999999998</cx:pt>
          <cx:pt idx="17093">68.939999999999998</cx:pt>
          <cx:pt idx="17094">68.950000000000003</cx:pt>
          <cx:pt idx="17095">68.950000000000003</cx:pt>
          <cx:pt idx="17096">68.959999999999994</cx:pt>
          <cx:pt idx="17097">68.959999999999994</cx:pt>
          <cx:pt idx="17098">68.959999999999994</cx:pt>
          <cx:pt idx="17099">68.969999999999999</cx:pt>
          <cx:pt idx="17100">68.969999999999999</cx:pt>
          <cx:pt idx="17101">68.969999999999999</cx:pt>
          <cx:pt idx="17102">68.969999999999999</cx:pt>
          <cx:pt idx="17103">68.989999999999995</cx:pt>
          <cx:pt idx="17104">69</cx:pt>
          <cx:pt idx="17105">69</cx:pt>
          <cx:pt idx="17106">69</cx:pt>
          <cx:pt idx="17107">69</cx:pt>
          <cx:pt idx="17108">69</cx:pt>
          <cx:pt idx="17109">69</cx:pt>
          <cx:pt idx="17110">69.010000000000005</cx:pt>
          <cx:pt idx="17111">69.019999999999996</cx:pt>
          <cx:pt idx="17112">69.019999999999996</cx:pt>
          <cx:pt idx="17113">69.019999999999996</cx:pt>
          <cx:pt idx="17114">69.030000000000001</cx:pt>
          <cx:pt idx="17115">69.030000000000001</cx:pt>
          <cx:pt idx="17116">69.030000000000001</cx:pt>
          <cx:pt idx="17117">69.040000000000006</cx:pt>
          <cx:pt idx="17118">69.040000000000006</cx:pt>
          <cx:pt idx="17119">69.049999999999997</cx:pt>
          <cx:pt idx="17120">69.049999999999997</cx:pt>
          <cx:pt idx="17121">69.049999999999997</cx:pt>
          <cx:pt idx="17122">69.049999999999997</cx:pt>
          <cx:pt idx="17123">69.060000000000002</cx:pt>
          <cx:pt idx="17124">69.060000000000002</cx:pt>
          <cx:pt idx="17125">69.060000000000002</cx:pt>
          <cx:pt idx="17126">69.060000000000002</cx:pt>
          <cx:pt idx="17127">69.090000000000003</cx:pt>
          <cx:pt idx="17128">69.099999999999994</cx:pt>
          <cx:pt idx="17129">69.109999999999999</cx:pt>
          <cx:pt idx="17130">69.120000000000005</cx:pt>
          <cx:pt idx="17131">69.129999999999995</cx:pt>
          <cx:pt idx="17132">69.129999999999995</cx:pt>
          <cx:pt idx="17133">69.129999999999995</cx:pt>
          <cx:pt idx="17134">69.140000000000001</cx:pt>
          <cx:pt idx="17135">69.150000000000006</cx:pt>
          <cx:pt idx="17136">69.150000000000006</cx:pt>
          <cx:pt idx="17137">69.150000000000006</cx:pt>
          <cx:pt idx="17138">69.150000000000006</cx:pt>
          <cx:pt idx="17139">69.150000000000006</cx:pt>
          <cx:pt idx="17140">69.150000000000006</cx:pt>
          <cx:pt idx="17141">69.159999999999997</cx:pt>
          <cx:pt idx="17142">69.180000000000007</cx:pt>
          <cx:pt idx="17143">69.180000000000007</cx:pt>
          <cx:pt idx="17144">69.200000000000003</cx:pt>
          <cx:pt idx="17145">69.200000000000003</cx:pt>
          <cx:pt idx="17146">69.200000000000003</cx:pt>
          <cx:pt idx="17147">69.209999999999994</cx:pt>
          <cx:pt idx="17148">69.219999999999999</cx:pt>
          <cx:pt idx="17149">69.219999999999999</cx:pt>
          <cx:pt idx="17150">69.230000000000004</cx:pt>
          <cx:pt idx="17151">69.230000000000004</cx:pt>
          <cx:pt idx="17152">69.239999999999995</cx:pt>
          <cx:pt idx="17153">69.25</cx:pt>
          <cx:pt idx="17154">69.299999999999997</cx:pt>
          <cx:pt idx="17155">69.299999999999997</cx:pt>
          <cx:pt idx="17156">69.299999999999997</cx:pt>
          <cx:pt idx="17157">69.310000000000002</cx:pt>
          <cx:pt idx="17158">69.310000000000002</cx:pt>
          <cx:pt idx="17159">69.370000000000005</cx:pt>
          <cx:pt idx="17160">69.439999999999998</cx:pt>
          <cx:pt idx="17161">69.469999999999999</cx:pt>
          <cx:pt idx="17162">69.480000000000004</cx:pt>
          <cx:pt idx="17163">69.5</cx:pt>
          <cx:pt idx="17164">69.700000000000003</cx:pt>
          <cx:pt idx="17165">69.709999999999994</cx:pt>
          <cx:pt idx="17166">69.760000000000005</cx:pt>
          <cx:pt idx="17167">69.829999999999998</cx:pt>
          <cx:pt idx="17168">69.959999999999994</cx:pt>
          <cx:pt idx="17169">70.680000000000007</cx:pt>
          <cx:pt idx="17170">70.700000000000003</cx:pt>
          <cx:pt idx="17171">70.799999999999997</cx:pt>
          <cx:pt idx="17172">70.829999999999998</cx:pt>
          <cx:pt idx="17173">71.010000000000005</cx:pt>
        </cx:lvl>
      </cx:numDim>
    </cx:data>
  </cx:chartData>
  <cx:chart>
    <cx:title pos="t" align="ctr" overlay="0">
      <cx:tx>
        <cx:txData>
          <cx:v>Nirmatrelvir - Mpro PLP Scores</cx:v>
        </cx:txData>
      </cx:tx>
      <cx:txPr>
        <a:bodyPr spcFirstLastPara="1" vertOverflow="ellipsis" horzOverflow="overflow" wrap="square" lIns="0" tIns="0" rIns="0" bIns="0" anchor="ctr" anchorCtr="1"/>
        <a:lstStyle/>
        <a:p>
          <a:pPr algn="ctr" rtl="0">
            <a:defRPr/>
          </a:pPr>
          <a:r>
            <a:rPr lang="en-US" sz="1400" b="0" i="0" u="none" strike="noStrike" baseline="0">
              <a:solidFill>
                <a:sysClr val="windowText" lastClr="000000">
                  <a:lumMod val="65000"/>
                  <a:lumOff val="35000"/>
                </a:sysClr>
              </a:solidFill>
              <a:latin typeface="Calibri" panose="020F0502020204030204"/>
            </a:rPr>
            <a:t>Nirmatrelvir - Mpro PLP Scores</a:t>
          </a:r>
        </a:p>
      </cx:txPr>
    </cx:title>
    <cx:plotArea>
      <cx:plotAreaRegion>
        <cx:series layoutId="clusteredColumn" uniqueId="{41ACEB80-1326-4332-ACC4-96A719345FA7}">
          <cx:dataId val="0"/>
          <cx:layoutPr>
            <cx:binning intervalClosed="r"/>
          </cx:layoutPr>
        </cx:series>
      </cx:plotAreaRegion>
      <cx:axis id="0">
        <cx:catScaling gapWidth="0"/>
        <cx:tickLabels/>
      </cx:axis>
      <cx:axis id="1">
        <cx:valScaling/>
        <cx:majorGridlines/>
        <cx:tickLabels/>
      </cx:axis>
    </cx:plotArea>
  </cx:chart>
  <cx:clrMapOvr bg1="lt1" tx1="dk1" bg2="lt2" tx2="dk2" accent1="accent1" accent2="accent2" accent3="accent3" accent4="accent4" accent5="accent5" accent6="accent6" hlink="hlink" folHlink="folHlink"/>
</cx:chartSpace>
</file>

<file path=ppt/charts/chartEx2.xml><?xml version="1.0" encoding="utf-8"?>
<cx:chartSpace xmlns:a="http://schemas.openxmlformats.org/drawingml/2006/main" xmlns:r="http://schemas.openxmlformats.org/officeDocument/2006/relationships" xmlns:cx="http://schemas.microsoft.com/office/drawing/2014/chartex">
  <cx:chartData>
    <cx:externalData r:id="rId1" cx:autoUpdate="0"/>
    <cx:data id="0">
      <cx:numDim type="val">
        <cx:f>Molecule_48_32_Mpro_100_mol_250!$J$2:$J$13750</cx:f>
        <cx:lvl ptCount="13749" formatCode="0">
          <cx:pt idx="0">32.770000000000003</cx:pt>
          <cx:pt idx="1">34.299999999999997</cx:pt>
          <cx:pt idx="2">34.619999999999997</cx:pt>
          <cx:pt idx="3">34.640000000000001</cx:pt>
          <cx:pt idx="4">34.689999999999998</cx:pt>
          <cx:pt idx="5">34.810000000000002</cx:pt>
          <cx:pt idx="6">34.880000000000003</cx:pt>
          <cx:pt idx="7">35.310000000000002</cx:pt>
          <cx:pt idx="8">35.369999999999997</cx:pt>
          <cx:pt idx="9">35.469999999999999</cx:pt>
          <cx:pt idx="10">35.5</cx:pt>
          <cx:pt idx="11">35.649999999999999</cx:pt>
          <cx:pt idx="12">35.68</cx:pt>
          <cx:pt idx="13">35.689999999999998</cx:pt>
          <cx:pt idx="14">35.729999999999997</cx:pt>
          <cx:pt idx="15">35.979999999999997</cx:pt>
          <cx:pt idx="16">36.090000000000003</cx:pt>
          <cx:pt idx="17">36.100000000000001</cx:pt>
          <cx:pt idx="18">36.18</cx:pt>
          <cx:pt idx="19">36.259999999999998</cx:pt>
          <cx:pt idx="20">36.359999999999999</cx:pt>
          <cx:pt idx="21">36.390000000000001</cx:pt>
          <cx:pt idx="22">36.509999999999998</cx:pt>
          <cx:pt idx="23">36.560000000000002</cx:pt>
          <cx:pt idx="24">36.579999999999998</cx:pt>
          <cx:pt idx="25">36.579999999999998</cx:pt>
          <cx:pt idx="26">36.579999999999998</cx:pt>
          <cx:pt idx="27">36.640000000000001</cx:pt>
          <cx:pt idx="28">36.700000000000003</cx:pt>
          <cx:pt idx="29">36.729999999999997</cx:pt>
          <cx:pt idx="30">36.780000000000001</cx:pt>
          <cx:pt idx="31">36.799999999999997</cx:pt>
          <cx:pt idx="32">36.850000000000001</cx:pt>
          <cx:pt idx="33">36.869999999999997</cx:pt>
          <cx:pt idx="34">36.93</cx:pt>
          <cx:pt idx="35">36.950000000000003</cx:pt>
          <cx:pt idx="36">36.960000000000001</cx:pt>
          <cx:pt idx="37">36.960000000000001</cx:pt>
          <cx:pt idx="38">36.990000000000002</cx:pt>
          <cx:pt idx="39">37</cx:pt>
          <cx:pt idx="40">37.009999999999998</cx:pt>
          <cx:pt idx="41">37.020000000000003</cx:pt>
          <cx:pt idx="42">37.020000000000003</cx:pt>
          <cx:pt idx="43">37.030000000000001</cx:pt>
          <cx:pt idx="44">37.060000000000002</cx:pt>
          <cx:pt idx="45">37.090000000000003</cx:pt>
          <cx:pt idx="46">37.090000000000003</cx:pt>
          <cx:pt idx="47">37.130000000000003</cx:pt>
          <cx:pt idx="48">37.159999999999997</cx:pt>
          <cx:pt idx="49">37.219999999999999</cx:pt>
          <cx:pt idx="50">37.270000000000003</cx:pt>
          <cx:pt idx="51">37.310000000000002</cx:pt>
          <cx:pt idx="52">37.369999999999997</cx:pt>
          <cx:pt idx="53">37.369999999999997</cx:pt>
          <cx:pt idx="54">37.399999999999999</cx:pt>
          <cx:pt idx="55">37.439999999999998</cx:pt>
          <cx:pt idx="56">37.450000000000003</cx:pt>
          <cx:pt idx="57">37.460000000000001</cx:pt>
          <cx:pt idx="58">37.509999999999998</cx:pt>
          <cx:pt idx="59">37.640000000000001</cx:pt>
          <cx:pt idx="60">37.659999999999997</cx:pt>
          <cx:pt idx="61">37.710000000000001</cx:pt>
          <cx:pt idx="62">37.719999999999999</cx:pt>
          <cx:pt idx="63">37.729999999999997</cx:pt>
          <cx:pt idx="64">37.780000000000001</cx:pt>
          <cx:pt idx="65">37.810000000000002</cx:pt>
          <cx:pt idx="66">37.82</cx:pt>
          <cx:pt idx="67">37.880000000000003</cx:pt>
          <cx:pt idx="68">37.990000000000002</cx:pt>
          <cx:pt idx="69">37.990000000000002</cx:pt>
          <cx:pt idx="70">38.039999999999999</cx:pt>
          <cx:pt idx="71">38.049999999999997</cx:pt>
          <cx:pt idx="72">38.109999999999999</cx:pt>
          <cx:pt idx="73">38.240000000000002</cx:pt>
          <cx:pt idx="74">38.240000000000002</cx:pt>
          <cx:pt idx="75">38.25</cx:pt>
          <cx:pt idx="76">38.280000000000001</cx:pt>
          <cx:pt idx="77">38.299999999999997</cx:pt>
          <cx:pt idx="78">38.329999999999998</cx:pt>
          <cx:pt idx="79">38.369999999999997</cx:pt>
          <cx:pt idx="80">38.369999999999997</cx:pt>
          <cx:pt idx="81">38.479999999999997</cx:pt>
          <cx:pt idx="82">38.539999999999999</cx:pt>
          <cx:pt idx="83">38.549999999999997</cx:pt>
          <cx:pt idx="84">38.57</cx:pt>
          <cx:pt idx="85">38.579999999999998</cx:pt>
          <cx:pt idx="86">38.579999999999998</cx:pt>
          <cx:pt idx="87">38.579999999999998</cx:pt>
          <cx:pt idx="88">38.630000000000003</cx:pt>
          <cx:pt idx="89">38.640000000000001</cx:pt>
          <cx:pt idx="90">38.700000000000003</cx:pt>
          <cx:pt idx="91">38.719999999999999</cx:pt>
          <cx:pt idx="92">38.759999999999998</cx:pt>
          <cx:pt idx="93">38.759999999999998</cx:pt>
          <cx:pt idx="94">38.789999999999999</cx:pt>
          <cx:pt idx="95">38.810000000000002</cx:pt>
          <cx:pt idx="96">38.82</cx:pt>
          <cx:pt idx="97">38.829999999999998</cx:pt>
          <cx:pt idx="98">38.840000000000003</cx:pt>
          <cx:pt idx="99">38.850000000000001</cx:pt>
          <cx:pt idx="100">38.869999999999997</cx:pt>
          <cx:pt idx="101">38.869999999999997</cx:pt>
          <cx:pt idx="102">38.880000000000003</cx:pt>
          <cx:pt idx="103">38.890000000000001</cx:pt>
          <cx:pt idx="104">38.890000000000001</cx:pt>
          <cx:pt idx="105">38.920000000000002</cx:pt>
          <cx:pt idx="106">38.969999999999999</cx:pt>
          <cx:pt idx="107">38.969999999999999</cx:pt>
          <cx:pt idx="108">38.990000000000002</cx:pt>
          <cx:pt idx="109">38.990000000000002</cx:pt>
          <cx:pt idx="110">39</cx:pt>
          <cx:pt idx="111">39.020000000000003</cx:pt>
          <cx:pt idx="112">39.060000000000002</cx:pt>
          <cx:pt idx="113">39.07</cx:pt>
          <cx:pt idx="114">39.079999999999998</cx:pt>
          <cx:pt idx="115">39.079999999999998</cx:pt>
          <cx:pt idx="116">39.090000000000003</cx:pt>
          <cx:pt idx="117">39.119999999999997</cx:pt>
          <cx:pt idx="118">39.140000000000001</cx:pt>
          <cx:pt idx="119">39.149999999999999</cx:pt>
          <cx:pt idx="120">39.159999999999997</cx:pt>
          <cx:pt idx="121">39.170000000000002</cx:pt>
          <cx:pt idx="122">39.170000000000002</cx:pt>
          <cx:pt idx="123">39.18</cx:pt>
          <cx:pt idx="124">39.210000000000001</cx:pt>
          <cx:pt idx="125">39.219999999999999</cx:pt>
          <cx:pt idx="126">39.219999999999999</cx:pt>
          <cx:pt idx="127">39.229999999999997</cx:pt>
          <cx:pt idx="128">39.259999999999998</cx:pt>
          <cx:pt idx="129">39.270000000000003</cx:pt>
          <cx:pt idx="130">39.280000000000001</cx:pt>
          <cx:pt idx="131">39.32</cx:pt>
          <cx:pt idx="132">39.359999999999999</cx:pt>
          <cx:pt idx="133">39.359999999999999</cx:pt>
          <cx:pt idx="134">39.369999999999997</cx:pt>
          <cx:pt idx="135">39.380000000000003</cx:pt>
          <cx:pt idx="136">39.380000000000003</cx:pt>
          <cx:pt idx="137">39.390000000000001</cx:pt>
          <cx:pt idx="138">39.390000000000001</cx:pt>
          <cx:pt idx="139">39.390000000000001</cx:pt>
          <cx:pt idx="140">39.390000000000001</cx:pt>
          <cx:pt idx="141">39.390000000000001</cx:pt>
          <cx:pt idx="142">39.409999999999997</cx:pt>
          <cx:pt idx="143">39.420000000000002</cx:pt>
          <cx:pt idx="144">39.460000000000001</cx:pt>
          <cx:pt idx="145">39.460000000000001</cx:pt>
          <cx:pt idx="146">39.460000000000001</cx:pt>
          <cx:pt idx="147">39.469999999999999</cx:pt>
          <cx:pt idx="148">39.490000000000002</cx:pt>
          <cx:pt idx="149">39.490000000000002</cx:pt>
          <cx:pt idx="150">39.509999999999998</cx:pt>
          <cx:pt idx="151">39.520000000000003</cx:pt>
          <cx:pt idx="152">39.560000000000002</cx:pt>
          <cx:pt idx="153">39.560000000000002</cx:pt>
          <cx:pt idx="154">39.560000000000002</cx:pt>
          <cx:pt idx="155">39.560000000000002</cx:pt>
          <cx:pt idx="156">39.57</cx:pt>
          <cx:pt idx="157">39.57</cx:pt>
          <cx:pt idx="158">39.590000000000003</cx:pt>
          <cx:pt idx="159">39.590000000000003</cx:pt>
          <cx:pt idx="160">39.590000000000003</cx:pt>
          <cx:pt idx="161">39.609999999999999</cx:pt>
          <cx:pt idx="162">39.609999999999999</cx:pt>
          <cx:pt idx="163">39.609999999999999</cx:pt>
          <cx:pt idx="164">39.640000000000001</cx:pt>
          <cx:pt idx="165">39.640000000000001</cx:pt>
          <cx:pt idx="166">39.640000000000001</cx:pt>
          <cx:pt idx="167">39.649999999999999</cx:pt>
          <cx:pt idx="168">39.649999999999999</cx:pt>
          <cx:pt idx="169">39.649999999999999</cx:pt>
          <cx:pt idx="170">39.659999999999997</cx:pt>
          <cx:pt idx="171">39.659999999999997</cx:pt>
          <cx:pt idx="172">39.659999999999997</cx:pt>
          <cx:pt idx="173">39.670000000000002</cx:pt>
          <cx:pt idx="174">39.68</cx:pt>
          <cx:pt idx="175">39.68</cx:pt>
          <cx:pt idx="176">39.68</cx:pt>
          <cx:pt idx="177">39.689999999999998</cx:pt>
          <cx:pt idx="178">39.689999999999998</cx:pt>
          <cx:pt idx="179">39.700000000000003</cx:pt>
          <cx:pt idx="180">39.700000000000003</cx:pt>
          <cx:pt idx="181">39.710000000000001</cx:pt>
          <cx:pt idx="182">39.710000000000001</cx:pt>
          <cx:pt idx="183">39.710000000000001</cx:pt>
          <cx:pt idx="184">39.710000000000001</cx:pt>
          <cx:pt idx="185">39.719999999999999</cx:pt>
          <cx:pt idx="186">39.719999999999999</cx:pt>
          <cx:pt idx="187">39.729999999999997</cx:pt>
          <cx:pt idx="188">39.729999999999997</cx:pt>
          <cx:pt idx="189">39.75</cx:pt>
          <cx:pt idx="190">39.75</cx:pt>
          <cx:pt idx="191">39.759999999999998</cx:pt>
          <cx:pt idx="192">39.759999999999998</cx:pt>
          <cx:pt idx="193">39.759999999999998</cx:pt>
          <cx:pt idx="194">39.770000000000003</cx:pt>
          <cx:pt idx="195">39.770000000000003</cx:pt>
          <cx:pt idx="196">39.789999999999999</cx:pt>
          <cx:pt idx="197">39.789999999999999</cx:pt>
          <cx:pt idx="198">39.789999999999999</cx:pt>
          <cx:pt idx="199">39.789999999999999</cx:pt>
          <cx:pt idx="200">39.789999999999999</cx:pt>
          <cx:pt idx="201">39.789999999999999</cx:pt>
          <cx:pt idx="202">39.799999999999997</cx:pt>
          <cx:pt idx="203">39.799999999999997</cx:pt>
          <cx:pt idx="204">39.810000000000002</cx:pt>
          <cx:pt idx="205">39.810000000000002</cx:pt>
          <cx:pt idx="206">39.810000000000002</cx:pt>
          <cx:pt idx="207">39.810000000000002</cx:pt>
          <cx:pt idx="208">39.810000000000002</cx:pt>
          <cx:pt idx="209">39.82</cx:pt>
          <cx:pt idx="210">39.82</cx:pt>
          <cx:pt idx="211">39.829999999999998</cx:pt>
          <cx:pt idx="212">39.829999999999998</cx:pt>
          <cx:pt idx="213">39.840000000000003</cx:pt>
          <cx:pt idx="214">39.840000000000003</cx:pt>
          <cx:pt idx="215">39.840000000000003</cx:pt>
          <cx:pt idx="216">39.850000000000001</cx:pt>
          <cx:pt idx="217">39.850000000000001</cx:pt>
          <cx:pt idx="218">39.869999999999997</cx:pt>
          <cx:pt idx="219">39.869999999999997</cx:pt>
          <cx:pt idx="220">39.869999999999997</cx:pt>
          <cx:pt idx="221">39.880000000000003</cx:pt>
          <cx:pt idx="222">39.909999999999997</cx:pt>
          <cx:pt idx="223">39.909999999999997</cx:pt>
          <cx:pt idx="224">39.920000000000002</cx:pt>
          <cx:pt idx="225">39.920000000000002</cx:pt>
          <cx:pt idx="226">39.920000000000002</cx:pt>
          <cx:pt idx="227">39.920000000000002</cx:pt>
          <cx:pt idx="228">39.920000000000002</cx:pt>
          <cx:pt idx="229">39.93</cx:pt>
          <cx:pt idx="230">39.939999999999998</cx:pt>
          <cx:pt idx="231">39.939999999999998</cx:pt>
          <cx:pt idx="232">39.939999999999998</cx:pt>
          <cx:pt idx="233">39.939999999999998</cx:pt>
          <cx:pt idx="234">39.939999999999998</cx:pt>
          <cx:pt idx="235">39.939999999999998</cx:pt>
          <cx:pt idx="236">39.939999999999998</cx:pt>
          <cx:pt idx="237">39.939999999999998</cx:pt>
          <cx:pt idx="238">39.950000000000003</cx:pt>
          <cx:pt idx="239">39.950000000000003</cx:pt>
          <cx:pt idx="240">39.950000000000003</cx:pt>
          <cx:pt idx="241">39.950000000000003</cx:pt>
          <cx:pt idx="242">39.950000000000003</cx:pt>
          <cx:pt idx="243">39.960000000000001</cx:pt>
          <cx:pt idx="244">39.960000000000001</cx:pt>
          <cx:pt idx="245">39.969999999999999</cx:pt>
          <cx:pt idx="246">39.969999999999999</cx:pt>
          <cx:pt idx="247">39.969999999999999</cx:pt>
          <cx:pt idx="248">39.979999999999997</cx:pt>
          <cx:pt idx="249">39.979999999999997</cx:pt>
          <cx:pt idx="250">39.979999999999997</cx:pt>
          <cx:pt idx="251">39.979999999999997</cx:pt>
          <cx:pt idx="252">39.990000000000002</cx:pt>
          <cx:pt idx="253">39.990000000000002</cx:pt>
          <cx:pt idx="254">39.990000000000002</cx:pt>
          <cx:pt idx="255">39.990000000000002</cx:pt>
          <cx:pt idx="256">39.990000000000002</cx:pt>
          <cx:pt idx="257">40</cx:pt>
          <cx:pt idx="258">40</cx:pt>
          <cx:pt idx="259">40</cx:pt>
          <cx:pt idx="260">40</cx:pt>
          <cx:pt idx="261">40.009999999999998</cx:pt>
          <cx:pt idx="262">40.020000000000003</cx:pt>
          <cx:pt idx="263">40.020000000000003</cx:pt>
          <cx:pt idx="264">40.020000000000003</cx:pt>
          <cx:pt idx="265">40.030000000000001</cx:pt>
          <cx:pt idx="266">40.030000000000001</cx:pt>
          <cx:pt idx="267">40.039999999999999</cx:pt>
          <cx:pt idx="268">40.039999999999999</cx:pt>
          <cx:pt idx="269">40.039999999999999</cx:pt>
          <cx:pt idx="270">40.039999999999999</cx:pt>
          <cx:pt idx="271">40.049999999999997</cx:pt>
          <cx:pt idx="272">40.049999999999997</cx:pt>
          <cx:pt idx="273">40.060000000000002</cx:pt>
          <cx:pt idx="274">40.060000000000002</cx:pt>
          <cx:pt idx="275">40.060000000000002</cx:pt>
          <cx:pt idx="276">40.07</cx:pt>
          <cx:pt idx="277">40.079999999999998</cx:pt>
          <cx:pt idx="278">40.079999999999998</cx:pt>
          <cx:pt idx="279">40.079999999999998</cx:pt>
          <cx:pt idx="280">40.079999999999998</cx:pt>
          <cx:pt idx="281">40.079999999999998</cx:pt>
          <cx:pt idx="282">40.079999999999998</cx:pt>
          <cx:pt idx="283">40.079999999999998</cx:pt>
          <cx:pt idx="284">40.090000000000003</cx:pt>
          <cx:pt idx="285">40.109999999999999</cx:pt>
          <cx:pt idx="286">40.119999999999997</cx:pt>
          <cx:pt idx="287">40.119999999999997</cx:pt>
          <cx:pt idx="288">40.130000000000003</cx:pt>
          <cx:pt idx="289">40.130000000000003</cx:pt>
          <cx:pt idx="290">40.140000000000001</cx:pt>
          <cx:pt idx="291">40.140000000000001</cx:pt>
          <cx:pt idx="292">40.140000000000001</cx:pt>
          <cx:pt idx="293">40.140000000000001</cx:pt>
          <cx:pt idx="294">40.149999999999999</cx:pt>
          <cx:pt idx="295">40.149999999999999</cx:pt>
          <cx:pt idx="296">40.149999999999999</cx:pt>
          <cx:pt idx="297">40.159999999999997</cx:pt>
          <cx:pt idx="298">40.159999999999997</cx:pt>
          <cx:pt idx="299">40.159999999999997</cx:pt>
          <cx:pt idx="300">40.170000000000002</cx:pt>
          <cx:pt idx="301">40.170000000000002</cx:pt>
          <cx:pt idx="302">40.170000000000002</cx:pt>
          <cx:pt idx="303">40.170000000000002</cx:pt>
          <cx:pt idx="304">40.18</cx:pt>
          <cx:pt idx="305">40.18</cx:pt>
          <cx:pt idx="306">40.18</cx:pt>
          <cx:pt idx="307">40.189999999999998</cx:pt>
          <cx:pt idx="308">40.189999999999998</cx:pt>
          <cx:pt idx="309">40.200000000000003</cx:pt>
          <cx:pt idx="310">40.200000000000003</cx:pt>
          <cx:pt idx="311">40.200000000000003</cx:pt>
          <cx:pt idx="312">40.210000000000001</cx:pt>
          <cx:pt idx="313">40.219999999999999</cx:pt>
          <cx:pt idx="314">40.219999999999999</cx:pt>
          <cx:pt idx="315">40.219999999999999</cx:pt>
          <cx:pt idx="316">40.229999999999997</cx:pt>
          <cx:pt idx="317">40.229999999999997</cx:pt>
          <cx:pt idx="318">40.240000000000002</cx:pt>
          <cx:pt idx="319">40.25</cx:pt>
          <cx:pt idx="320">40.259999999999998</cx:pt>
          <cx:pt idx="321">40.259999999999998</cx:pt>
          <cx:pt idx="322">40.270000000000003</cx:pt>
          <cx:pt idx="323">40.270000000000003</cx:pt>
          <cx:pt idx="324">40.280000000000001</cx:pt>
          <cx:pt idx="325">40.289999999999999</cx:pt>
          <cx:pt idx="326">40.299999999999997</cx:pt>
          <cx:pt idx="327">40.299999999999997</cx:pt>
          <cx:pt idx="328">40.299999999999997</cx:pt>
          <cx:pt idx="329">40.299999999999997</cx:pt>
          <cx:pt idx="330">40.299999999999997</cx:pt>
          <cx:pt idx="331">40.310000000000002</cx:pt>
          <cx:pt idx="332">40.340000000000003</cx:pt>
          <cx:pt idx="333">40.340000000000003</cx:pt>
          <cx:pt idx="334">40.340000000000003</cx:pt>
          <cx:pt idx="335">40.350000000000001</cx:pt>
          <cx:pt idx="336">40.350000000000001</cx:pt>
          <cx:pt idx="337">40.350000000000001</cx:pt>
          <cx:pt idx="338">40.359999999999999</cx:pt>
          <cx:pt idx="339">40.359999999999999</cx:pt>
          <cx:pt idx="340">40.359999999999999</cx:pt>
          <cx:pt idx="341">40.369999999999997</cx:pt>
          <cx:pt idx="342">40.380000000000003</cx:pt>
          <cx:pt idx="343">40.380000000000003</cx:pt>
          <cx:pt idx="344">40.390000000000001</cx:pt>
          <cx:pt idx="345">40.409999999999997</cx:pt>
          <cx:pt idx="346">40.420000000000002</cx:pt>
          <cx:pt idx="347">40.450000000000003</cx:pt>
          <cx:pt idx="348">40.450000000000003</cx:pt>
          <cx:pt idx="349">40.460000000000001</cx:pt>
          <cx:pt idx="350">40.460000000000001</cx:pt>
          <cx:pt idx="351">40.460000000000001</cx:pt>
          <cx:pt idx="352">40.469999999999999</cx:pt>
          <cx:pt idx="353">40.469999999999999</cx:pt>
          <cx:pt idx="354">40.469999999999999</cx:pt>
          <cx:pt idx="355">40.469999999999999</cx:pt>
          <cx:pt idx="356">40.479999999999997</cx:pt>
          <cx:pt idx="357">40.479999999999997</cx:pt>
          <cx:pt idx="358">40.479999999999997</cx:pt>
          <cx:pt idx="359">40.490000000000002</cx:pt>
          <cx:pt idx="360">40.509999999999998</cx:pt>
          <cx:pt idx="361">40.520000000000003</cx:pt>
          <cx:pt idx="362">40.530000000000001</cx:pt>
          <cx:pt idx="363">40.530000000000001</cx:pt>
          <cx:pt idx="364">40.549999999999997</cx:pt>
          <cx:pt idx="365">40.560000000000002</cx:pt>
          <cx:pt idx="366">40.57</cx:pt>
          <cx:pt idx="367">40.590000000000003</cx:pt>
          <cx:pt idx="368">40.609999999999999</cx:pt>
          <cx:pt idx="369">40.609999999999999</cx:pt>
          <cx:pt idx="370">40.630000000000003</cx:pt>
          <cx:pt idx="371">40.630000000000003</cx:pt>
          <cx:pt idx="372">40.649999999999999</cx:pt>
          <cx:pt idx="373">40.649999999999999</cx:pt>
          <cx:pt idx="374">40.649999999999999</cx:pt>
          <cx:pt idx="375">40.659999999999997</cx:pt>
          <cx:pt idx="376">40.659999999999997</cx:pt>
          <cx:pt idx="377">40.659999999999997</cx:pt>
          <cx:pt idx="378">40.659999999999997</cx:pt>
          <cx:pt idx="379">40.670000000000002</cx:pt>
          <cx:pt idx="380">40.670000000000002</cx:pt>
          <cx:pt idx="381">40.68</cx:pt>
          <cx:pt idx="382">40.689999999999998</cx:pt>
          <cx:pt idx="383">40.689999999999998</cx:pt>
          <cx:pt idx="384">40.700000000000003</cx:pt>
          <cx:pt idx="385">40.710000000000001</cx:pt>
          <cx:pt idx="386">40.729999999999997</cx:pt>
          <cx:pt idx="387">40.75</cx:pt>
          <cx:pt idx="388">40.780000000000001</cx:pt>
          <cx:pt idx="389">40.780000000000001</cx:pt>
          <cx:pt idx="390">40.789999999999999</cx:pt>
          <cx:pt idx="391">40.789999999999999</cx:pt>
          <cx:pt idx="392">40.789999999999999</cx:pt>
          <cx:pt idx="393">40.799999999999997</cx:pt>
          <cx:pt idx="394">40.799999999999997</cx:pt>
          <cx:pt idx="395">40.810000000000002</cx:pt>
          <cx:pt idx="396">40.82</cx:pt>
          <cx:pt idx="397">40.82</cx:pt>
          <cx:pt idx="398">40.829999999999998</cx:pt>
          <cx:pt idx="399">40.850000000000001</cx:pt>
          <cx:pt idx="400">40.850000000000001</cx:pt>
          <cx:pt idx="401">40.859999999999999</cx:pt>
          <cx:pt idx="402">40.869999999999997</cx:pt>
          <cx:pt idx="403">40.869999999999997</cx:pt>
          <cx:pt idx="404">40.890000000000001</cx:pt>
          <cx:pt idx="405">40.890000000000001</cx:pt>
          <cx:pt idx="406">40.890000000000001</cx:pt>
          <cx:pt idx="407">40.890000000000001</cx:pt>
          <cx:pt idx="408">40.890000000000001</cx:pt>
          <cx:pt idx="409">40.909999999999997</cx:pt>
          <cx:pt idx="410">40.909999999999997</cx:pt>
          <cx:pt idx="411">40.93</cx:pt>
          <cx:pt idx="412">40.93</cx:pt>
          <cx:pt idx="413">40.93</cx:pt>
          <cx:pt idx="414">40.93</cx:pt>
          <cx:pt idx="415">40.939999999999998</cx:pt>
          <cx:pt idx="416">40.939999999999998</cx:pt>
          <cx:pt idx="417">40.939999999999998</cx:pt>
          <cx:pt idx="418">40.939999999999998</cx:pt>
          <cx:pt idx="419">40.950000000000003</cx:pt>
          <cx:pt idx="420">40.960000000000001</cx:pt>
          <cx:pt idx="421">40.969999999999999</cx:pt>
          <cx:pt idx="422">40.969999999999999</cx:pt>
          <cx:pt idx="423">40.979999999999997</cx:pt>
          <cx:pt idx="424">40.979999999999997</cx:pt>
          <cx:pt idx="425">40.979999999999997</cx:pt>
          <cx:pt idx="426">40.979999999999997</cx:pt>
          <cx:pt idx="427">40.979999999999997</cx:pt>
          <cx:pt idx="428">40.979999999999997</cx:pt>
          <cx:pt idx="429">40.979999999999997</cx:pt>
          <cx:pt idx="430">40.990000000000002</cx:pt>
          <cx:pt idx="431">41</cx:pt>
          <cx:pt idx="432">41</cx:pt>
          <cx:pt idx="433">41.009999999999998</cx:pt>
          <cx:pt idx="434">41.020000000000003</cx:pt>
          <cx:pt idx="435">41.030000000000001</cx:pt>
          <cx:pt idx="436">41.030000000000001</cx:pt>
          <cx:pt idx="437">41.030000000000001</cx:pt>
          <cx:pt idx="438">41.039999999999999</cx:pt>
          <cx:pt idx="439">41.039999999999999</cx:pt>
          <cx:pt idx="440">41.039999999999999</cx:pt>
          <cx:pt idx="441">41.049999999999997</cx:pt>
          <cx:pt idx="442">41.049999999999997</cx:pt>
          <cx:pt idx="443">41.049999999999997</cx:pt>
          <cx:pt idx="444">41.060000000000002</cx:pt>
          <cx:pt idx="445">41.07</cx:pt>
          <cx:pt idx="446">41.07</cx:pt>
          <cx:pt idx="447">41.07</cx:pt>
          <cx:pt idx="448">41.07</cx:pt>
          <cx:pt idx="449">41.07</cx:pt>
          <cx:pt idx="450">41.079999999999998</cx:pt>
          <cx:pt idx="451">41.090000000000003</cx:pt>
          <cx:pt idx="452">41.090000000000003</cx:pt>
          <cx:pt idx="453">41.090000000000003</cx:pt>
          <cx:pt idx="454">41.100000000000001</cx:pt>
          <cx:pt idx="455">41.100000000000001</cx:pt>
          <cx:pt idx="456">41.130000000000003</cx:pt>
          <cx:pt idx="457">41.130000000000003</cx:pt>
          <cx:pt idx="458">41.149999999999999</cx:pt>
          <cx:pt idx="459">41.149999999999999</cx:pt>
          <cx:pt idx="460">41.170000000000002</cx:pt>
          <cx:pt idx="461">41.170000000000002</cx:pt>
          <cx:pt idx="462">41.18</cx:pt>
          <cx:pt idx="463">41.18</cx:pt>
          <cx:pt idx="464">41.18</cx:pt>
          <cx:pt idx="465">41.189999999999998</cx:pt>
          <cx:pt idx="466">41.189999999999998</cx:pt>
          <cx:pt idx="467">41.200000000000003</cx:pt>
          <cx:pt idx="468">41.200000000000003</cx:pt>
          <cx:pt idx="469">41.200000000000003</cx:pt>
          <cx:pt idx="470">41.210000000000001</cx:pt>
          <cx:pt idx="471">41.210000000000001</cx:pt>
          <cx:pt idx="472">41.240000000000002</cx:pt>
          <cx:pt idx="473">41.240000000000002</cx:pt>
          <cx:pt idx="474">41.25</cx:pt>
          <cx:pt idx="475">41.259999999999998</cx:pt>
          <cx:pt idx="476">41.270000000000003</cx:pt>
          <cx:pt idx="477">41.270000000000003</cx:pt>
          <cx:pt idx="478">41.270000000000003</cx:pt>
          <cx:pt idx="479">41.280000000000001</cx:pt>
          <cx:pt idx="480">41.280000000000001</cx:pt>
          <cx:pt idx="481">41.280000000000001</cx:pt>
          <cx:pt idx="482">41.299999999999997</cx:pt>
          <cx:pt idx="483">41.299999999999997</cx:pt>
          <cx:pt idx="484">41.310000000000002</cx:pt>
          <cx:pt idx="485">41.32</cx:pt>
          <cx:pt idx="486">41.329999999999998</cx:pt>
          <cx:pt idx="487">41.329999999999998</cx:pt>
          <cx:pt idx="488">41.380000000000003</cx:pt>
          <cx:pt idx="489">41.390000000000001</cx:pt>
          <cx:pt idx="490">41.399999999999999</cx:pt>
          <cx:pt idx="491">41.409999999999997</cx:pt>
          <cx:pt idx="492">41.420000000000002</cx:pt>
          <cx:pt idx="493">41.439999999999998</cx:pt>
          <cx:pt idx="494">41.479999999999997</cx:pt>
          <cx:pt idx="495">41.509999999999998</cx:pt>
          <cx:pt idx="496">41.509999999999998</cx:pt>
          <cx:pt idx="497">41.509999999999998</cx:pt>
          <cx:pt idx="498">41.539999999999999</cx:pt>
          <cx:pt idx="499">41.549999999999997</cx:pt>
          <cx:pt idx="500">41.549999999999997</cx:pt>
          <cx:pt idx="501">41.549999999999997</cx:pt>
          <cx:pt idx="502">41.57</cx:pt>
          <cx:pt idx="503">41.590000000000003</cx:pt>
          <cx:pt idx="504">41.590000000000003</cx:pt>
          <cx:pt idx="505">41.600000000000001</cx:pt>
          <cx:pt idx="506">41.649999999999999</cx:pt>
          <cx:pt idx="507">41.649999999999999</cx:pt>
          <cx:pt idx="508">41.659999999999997</cx:pt>
          <cx:pt idx="509">41.670000000000002</cx:pt>
          <cx:pt idx="510">41.700000000000003</cx:pt>
          <cx:pt idx="511">41.710000000000001</cx:pt>
          <cx:pt idx="512">41.729999999999997</cx:pt>
          <cx:pt idx="513">41.729999999999997</cx:pt>
          <cx:pt idx="514">41.729999999999997</cx:pt>
          <cx:pt idx="515">41.740000000000002</cx:pt>
          <cx:pt idx="516">41.75</cx:pt>
          <cx:pt idx="517">41.75</cx:pt>
          <cx:pt idx="518">41.759999999999998</cx:pt>
          <cx:pt idx="519">41.810000000000002</cx:pt>
          <cx:pt idx="520">41.829999999999998</cx:pt>
          <cx:pt idx="521">41.829999999999998</cx:pt>
          <cx:pt idx="522">41.829999999999998</cx:pt>
          <cx:pt idx="523">41.829999999999998</cx:pt>
          <cx:pt idx="524">41.840000000000003</cx:pt>
          <cx:pt idx="525">41.850000000000001</cx:pt>
          <cx:pt idx="526">41.850000000000001</cx:pt>
          <cx:pt idx="527">41.859999999999999</cx:pt>
          <cx:pt idx="528">41.869999999999997</cx:pt>
          <cx:pt idx="529">41.880000000000003</cx:pt>
          <cx:pt idx="530">41.890000000000001</cx:pt>
          <cx:pt idx="531">41.890000000000001</cx:pt>
          <cx:pt idx="532">41.890000000000001</cx:pt>
          <cx:pt idx="533">41.920000000000002</cx:pt>
          <cx:pt idx="534">41.920000000000002</cx:pt>
          <cx:pt idx="535">41.93</cx:pt>
          <cx:pt idx="536">41.939999999999998</cx:pt>
          <cx:pt idx="537">41.939999999999998</cx:pt>
          <cx:pt idx="538">41.950000000000003</cx:pt>
          <cx:pt idx="539">41.969999999999999</cx:pt>
          <cx:pt idx="540">41.969999999999999</cx:pt>
          <cx:pt idx="541">41.969999999999999</cx:pt>
          <cx:pt idx="542">41.979999999999997</cx:pt>
          <cx:pt idx="543">41.990000000000002</cx:pt>
          <cx:pt idx="544">41.990000000000002</cx:pt>
          <cx:pt idx="545">41.990000000000002</cx:pt>
          <cx:pt idx="546">42</cx:pt>
          <cx:pt idx="547">42</cx:pt>
          <cx:pt idx="548">42.030000000000001</cx:pt>
          <cx:pt idx="549">42.039999999999999</cx:pt>
          <cx:pt idx="550">42.060000000000002</cx:pt>
          <cx:pt idx="551">42.060000000000002</cx:pt>
          <cx:pt idx="552">42.060000000000002</cx:pt>
          <cx:pt idx="553">42.07</cx:pt>
          <cx:pt idx="554">42.079999999999998</cx:pt>
          <cx:pt idx="555">42.079999999999998</cx:pt>
          <cx:pt idx="556">42.100000000000001</cx:pt>
          <cx:pt idx="557">42.100000000000001</cx:pt>
          <cx:pt idx="558">42.109999999999999</cx:pt>
          <cx:pt idx="559">42.109999999999999</cx:pt>
          <cx:pt idx="560">42.109999999999999</cx:pt>
          <cx:pt idx="561">42.119999999999997</cx:pt>
          <cx:pt idx="562">42.119999999999997</cx:pt>
          <cx:pt idx="563">42.140000000000001</cx:pt>
          <cx:pt idx="564">42.159999999999997</cx:pt>
          <cx:pt idx="565">42.18</cx:pt>
          <cx:pt idx="566">42.18</cx:pt>
          <cx:pt idx="567">42.18</cx:pt>
          <cx:pt idx="568">42.189999999999998</cx:pt>
          <cx:pt idx="569">42.200000000000003</cx:pt>
          <cx:pt idx="570">42.210000000000001</cx:pt>
          <cx:pt idx="571">42.219999999999999</cx:pt>
          <cx:pt idx="572">42.219999999999999</cx:pt>
          <cx:pt idx="573">42.219999999999999</cx:pt>
          <cx:pt idx="574">42.219999999999999</cx:pt>
          <cx:pt idx="575">42.219999999999999</cx:pt>
          <cx:pt idx="576">42.229999999999997</cx:pt>
          <cx:pt idx="577">42.229999999999997</cx:pt>
          <cx:pt idx="578">42.240000000000002</cx:pt>
          <cx:pt idx="579">42.240000000000002</cx:pt>
          <cx:pt idx="580">42.240000000000002</cx:pt>
          <cx:pt idx="581">42.25</cx:pt>
          <cx:pt idx="582">42.259999999999998</cx:pt>
          <cx:pt idx="583">42.259999999999998</cx:pt>
          <cx:pt idx="584">42.259999999999998</cx:pt>
          <cx:pt idx="585">42.270000000000003</cx:pt>
          <cx:pt idx="586">42.270000000000003</cx:pt>
          <cx:pt idx="587">42.289999999999999</cx:pt>
          <cx:pt idx="588">42.289999999999999</cx:pt>
          <cx:pt idx="589">42.299999999999997</cx:pt>
          <cx:pt idx="590">42.299999999999997</cx:pt>
          <cx:pt idx="591">42.310000000000002</cx:pt>
          <cx:pt idx="592">42.32</cx:pt>
          <cx:pt idx="593">42.32</cx:pt>
          <cx:pt idx="594">42.32</cx:pt>
          <cx:pt idx="595">42.329999999999998</cx:pt>
          <cx:pt idx="596">42.340000000000003</cx:pt>
          <cx:pt idx="597">42.340000000000003</cx:pt>
          <cx:pt idx="598">42.350000000000001</cx:pt>
          <cx:pt idx="599">42.350000000000001</cx:pt>
          <cx:pt idx="600">42.350000000000001</cx:pt>
          <cx:pt idx="601">42.350000000000001</cx:pt>
          <cx:pt idx="602">42.350000000000001</cx:pt>
          <cx:pt idx="603">42.359999999999999</cx:pt>
          <cx:pt idx="604">42.359999999999999</cx:pt>
          <cx:pt idx="605">42.369999999999997</cx:pt>
          <cx:pt idx="606">42.369999999999997</cx:pt>
          <cx:pt idx="607">42.380000000000003</cx:pt>
          <cx:pt idx="608">42.380000000000003</cx:pt>
          <cx:pt idx="609">42.380000000000003</cx:pt>
          <cx:pt idx="610">42.380000000000003</cx:pt>
          <cx:pt idx="611">42.399999999999999</cx:pt>
          <cx:pt idx="612">42.399999999999999</cx:pt>
          <cx:pt idx="613">42.409999999999997</cx:pt>
          <cx:pt idx="614">42.409999999999997</cx:pt>
          <cx:pt idx="615">42.409999999999997</cx:pt>
          <cx:pt idx="616">42.420000000000002</cx:pt>
          <cx:pt idx="617">42.43</cx:pt>
          <cx:pt idx="618">42.43</cx:pt>
          <cx:pt idx="619">42.43</cx:pt>
          <cx:pt idx="620">42.43</cx:pt>
          <cx:pt idx="621">42.439999999999998</cx:pt>
          <cx:pt idx="622">42.439999999999998</cx:pt>
          <cx:pt idx="623">42.439999999999998</cx:pt>
          <cx:pt idx="624">42.439999999999998</cx:pt>
          <cx:pt idx="625">42.439999999999998</cx:pt>
          <cx:pt idx="626">42.439999999999998</cx:pt>
          <cx:pt idx="627">42.439999999999998</cx:pt>
          <cx:pt idx="628">42.439999999999998</cx:pt>
          <cx:pt idx="629">42.439999999999998</cx:pt>
          <cx:pt idx="630">42.439999999999998</cx:pt>
          <cx:pt idx="631">42.439999999999998</cx:pt>
          <cx:pt idx="632">42.439999999999998</cx:pt>
          <cx:pt idx="633">42.450000000000003</cx:pt>
          <cx:pt idx="634">42.450000000000003</cx:pt>
          <cx:pt idx="635">42.450000000000003</cx:pt>
          <cx:pt idx="636">42.450000000000003</cx:pt>
          <cx:pt idx="637">42.460000000000001</cx:pt>
          <cx:pt idx="638">42.460000000000001</cx:pt>
          <cx:pt idx="639">42.5</cx:pt>
          <cx:pt idx="640">42.5</cx:pt>
          <cx:pt idx="641">42.509999999999998</cx:pt>
          <cx:pt idx="642">42.509999999999998</cx:pt>
          <cx:pt idx="643">42.509999999999998</cx:pt>
          <cx:pt idx="644">42.509999999999998</cx:pt>
          <cx:pt idx="645">42.520000000000003</cx:pt>
          <cx:pt idx="646">42.530000000000001</cx:pt>
          <cx:pt idx="647">42.530000000000001</cx:pt>
          <cx:pt idx="648">42.530000000000001</cx:pt>
          <cx:pt idx="649">42.539999999999999</cx:pt>
          <cx:pt idx="650">42.549999999999997</cx:pt>
          <cx:pt idx="651">42.549999999999997</cx:pt>
          <cx:pt idx="652">42.549999999999997</cx:pt>
          <cx:pt idx="653">42.560000000000002</cx:pt>
          <cx:pt idx="654">42.560000000000002</cx:pt>
          <cx:pt idx="655">42.560000000000002</cx:pt>
          <cx:pt idx="656">42.560000000000002</cx:pt>
          <cx:pt idx="657">42.560000000000002</cx:pt>
          <cx:pt idx="658">42.57</cx:pt>
          <cx:pt idx="659">42.57</cx:pt>
          <cx:pt idx="660">42.57</cx:pt>
          <cx:pt idx="661">42.57</cx:pt>
          <cx:pt idx="662">42.57</cx:pt>
          <cx:pt idx="663">42.579999999999998</cx:pt>
          <cx:pt idx="664">42.590000000000003</cx:pt>
          <cx:pt idx="665">42.590000000000003</cx:pt>
          <cx:pt idx="666">42.590000000000003</cx:pt>
          <cx:pt idx="667">42.600000000000001</cx:pt>
          <cx:pt idx="668">42.600000000000001</cx:pt>
          <cx:pt idx="669">42.619999999999997</cx:pt>
          <cx:pt idx="670">42.619999999999997</cx:pt>
          <cx:pt idx="671">42.619999999999997</cx:pt>
          <cx:pt idx="672">42.640000000000001</cx:pt>
          <cx:pt idx="673">42.649999999999999</cx:pt>
          <cx:pt idx="674">42.659999999999997</cx:pt>
          <cx:pt idx="675">42.670000000000002</cx:pt>
          <cx:pt idx="676">42.670000000000002</cx:pt>
          <cx:pt idx="677">42.670000000000002</cx:pt>
          <cx:pt idx="678">42.670000000000002</cx:pt>
          <cx:pt idx="679">42.68</cx:pt>
          <cx:pt idx="680">42.68</cx:pt>
          <cx:pt idx="681">42.68</cx:pt>
          <cx:pt idx="682">42.689999999999998</cx:pt>
          <cx:pt idx="683">42.689999999999998</cx:pt>
          <cx:pt idx="684">42.689999999999998</cx:pt>
          <cx:pt idx="685">42.700000000000003</cx:pt>
          <cx:pt idx="686">42.700000000000003</cx:pt>
          <cx:pt idx="687">42.700000000000003</cx:pt>
          <cx:pt idx="688">42.700000000000003</cx:pt>
          <cx:pt idx="689">42.710000000000001</cx:pt>
          <cx:pt idx="690">42.710000000000001</cx:pt>
          <cx:pt idx="691">42.710000000000001</cx:pt>
          <cx:pt idx="692">42.710000000000001</cx:pt>
          <cx:pt idx="693">42.719999999999999</cx:pt>
          <cx:pt idx="694">42.719999999999999</cx:pt>
          <cx:pt idx="695">42.719999999999999</cx:pt>
          <cx:pt idx="696">42.719999999999999</cx:pt>
          <cx:pt idx="697">42.729999999999997</cx:pt>
          <cx:pt idx="698">42.729999999999997</cx:pt>
          <cx:pt idx="699">42.740000000000002</cx:pt>
          <cx:pt idx="700">42.75</cx:pt>
          <cx:pt idx="701">42.770000000000003</cx:pt>
          <cx:pt idx="702">42.770000000000003</cx:pt>
          <cx:pt idx="703">42.780000000000001</cx:pt>
          <cx:pt idx="704">42.780000000000001</cx:pt>
          <cx:pt idx="705">42.789999999999999</cx:pt>
          <cx:pt idx="706">42.789999999999999</cx:pt>
          <cx:pt idx="707">42.789999999999999</cx:pt>
          <cx:pt idx="708">42.789999999999999</cx:pt>
          <cx:pt idx="709">42.789999999999999</cx:pt>
          <cx:pt idx="710">42.810000000000002</cx:pt>
          <cx:pt idx="711">42.810000000000002</cx:pt>
          <cx:pt idx="712">42.810000000000002</cx:pt>
          <cx:pt idx="713">42.810000000000002</cx:pt>
          <cx:pt idx="714">42.810000000000002</cx:pt>
          <cx:pt idx="715">42.810000000000002</cx:pt>
          <cx:pt idx="716">42.82</cx:pt>
          <cx:pt idx="717">42.82</cx:pt>
          <cx:pt idx="718">42.82</cx:pt>
          <cx:pt idx="719">42.82</cx:pt>
          <cx:pt idx="720">42.829999999999998</cx:pt>
          <cx:pt idx="721">42.840000000000003</cx:pt>
          <cx:pt idx="722">42.840000000000003</cx:pt>
          <cx:pt idx="723">42.840000000000003</cx:pt>
          <cx:pt idx="724">42.840000000000003</cx:pt>
          <cx:pt idx="725">42.840000000000003</cx:pt>
          <cx:pt idx="726">42.840000000000003</cx:pt>
          <cx:pt idx="727">42.840000000000003</cx:pt>
          <cx:pt idx="728">42.850000000000001</cx:pt>
          <cx:pt idx="729">42.850000000000001</cx:pt>
          <cx:pt idx="730">42.850000000000001</cx:pt>
          <cx:pt idx="731">42.859999999999999</cx:pt>
          <cx:pt idx="732">42.859999999999999</cx:pt>
          <cx:pt idx="733">42.859999999999999</cx:pt>
          <cx:pt idx="734">42.899999999999999</cx:pt>
          <cx:pt idx="735">42.899999999999999</cx:pt>
          <cx:pt idx="736">42.899999999999999</cx:pt>
          <cx:pt idx="737">42.899999999999999</cx:pt>
          <cx:pt idx="738">42.899999999999999</cx:pt>
          <cx:pt idx="739">42.899999999999999</cx:pt>
          <cx:pt idx="740">42.909999999999997</cx:pt>
          <cx:pt idx="741">42.909999999999997</cx:pt>
          <cx:pt idx="742">42.909999999999997</cx:pt>
          <cx:pt idx="743">42.909999999999997</cx:pt>
          <cx:pt idx="744">42.920000000000002</cx:pt>
          <cx:pt idx="745">42.93</cx:pt>
          <cx:pt idx="746">42.93</cx:pt>
          <cx:pt idx="747">42.93</cx:pt>
          <cx:pt idx="748">42.93</cx:pt>
          <cx:pt idx="749">42.93</cx:pt>
          <cx:pt idx="750">42.93</cx:pt>
          <cx:pt idx="751">42.939999999999998</cx:pt>
          <cx:pt idx="752">42.939999999999998</cx:pt>
          <cx:pt idx="753">42.939999999999998</cx:pt>
          <cx:pt idx="754">42.950000000000003</cx:pt>
          <cx:pt idx="755">42.950000000000003</cx:pt>
          <cx:pt idx="756">42.950000000000003</cx:pt>
          <cx:pt idx="757">42.950000000000003</cx:pt>
          <cx:pt idx="758">42.950000000000003</cx:pt>
          <cx:pt idx="759">42.960000000000001</cx:pt>
          <cx:pt idx="760">42.960000000000001</cx:pt>
          <cx:pt idx="761">42.969999999999999</cx:pt>
          <cx:pt idx="762">42.979999999999997</cx:pt>
          <cx:pt idx="763">42.979999999999997</cx:pt>
          <cx:pt idx="764">42.979999999999997</cx:pt>
          <cx:pt idx="765">42.979999999999997</cx:pt>
          <cx:pt idx="766">42.990000000000002</cx:pt>
          <cx:pt idx="767">42.990000000000002</cx:pt>
          <cx:pt idx="768">42.990000000000002</cx:pt>
          <cx:pt idx="769">42.990000000000002</cx:pt>
          <cx:pt idx="770">42.990000000000002</cx:pt>
          <cx:pt idx="771">42.990000000000002</cx:pt>
          <cx:pt idx="772">42.990000000000002</cx:pt>
          <cx:pt idx="773">42.990000000000002</cx:pt>
          <cx:pt idx="774">42.990000000000002</cx:pt>
          <cx:pt idx="775">42.990000000000002</cx:pt>
          <cx:pt idx="776">42.990000000000002</cx:pt>
          <cx:pt idx="777">42.990000000000002</cx:pt>
          <cx:pt idx="778">42.990000000000002</cx:pt>
          <cx:pt idx="779">42.990000000000002</cx:pt>
          <cx:pt idx="780">42.990000000000002</cx:pt>
          <cx:pt idx="781">42.990000000000002</cx:pt>
          <cx:pt idx="782">42.990000000000002</cx:pt>
          <cx:pt idx="783">42.990000000000002</cx:pt>
          <cx:pt idx="784">42.990000000000002</cx:pt>
          <cx:pt idx="785">42.990000000000002</cx:pt>
          <cx:pt idx="786">43</cx:pt>
          <cx:pt idx="787">43</cx:pt>
          <cx:pt idx="788">43</cx:pt>
          <cx:pt idx="789">43</cx:pt>
          <cx:pt idx="790">43</cx:pt>
          <cx:pt idx="791">43.009999999999998</cx:pt>
          <cx:pt idx="792">43.030000000000001</cx:pt>
          <cx:pt idx="793">43.039999999999999</cx:pt>
          <cx:pt idx="794">43.039999999999999</cx:pt>
          <cx:pt idx="795">43.049999999999997</cx:pt>
          <cx:pt idx="796">43.049999999999997</cx:pt>
          <cx:pt idx="797">43.049999999999997</cx:pt>
          <cx:pt idx="798">43.049999999999997</cx:pt>
          <cx:pt idx="799">43.060000000000002</cx:pt>
          <cx:pt idx="800">43.060000000000002</cx:pt>
          <cx:pt idx="801">43.060000000000002</cx:pt>
          <cx:pt idx="802">43.060000000000002</cx:pt>
          <cx:pt idx="803">43.060000000000002</cx:pt>
          <cx:pt idx="804">43.07</cx:pt>
          <cx:pt idx="805">43.07</cx:pt>
          <cx:pt idx="806">43.07</cx:pt>
          <cx:pt idx="807">43.07</cx:pt>
          <cx:pt idx="808">43.07</cx:pt>
          <cx:pt idx="809">43.07</cx:pt>
          <cx:pt idx="810">43.07</cx:pt>
          <cx:pt idx="811">43.079999999999998</cx:pt>
          <cx:pt idx="812">43.079999999999998</cx:pt>
          <cx:pt idx="813">43.090000000000003</cx:pt>
          <cx:pt idx="814">43.090000000000003</cx:pt>
          <cx:pt idx="815">43.090000000000003</cx:pt>
          <cx:pt idx="816">43.100000000000001</cx:pt>
          <cx:pt idx="817">43.109999999999999</cx:pt>
          <cx:pt idx="818">43.109999999999999</cx:pt>
          <cx:pt idx="819">43.119999999999997</cx:pt>
          <cx:pt idx="820">43.119999999999997</cx:pt>
          <cx:pt idx="821">43.130000000000003</cx:pt>
          <cx:pt idx="822">43.130000000000003</cx:pt>
          <cx:pt idx="823">43.130000000000003</cx:pt>
          <cx:pt idx="824">43.130000000000003</cx:pt>
          <cx:pt idx="825">43.130000000000003</cx:pt>
          <cx:pt idx="826">43.130000000000003</cx:pt>
          <cx:pt idx="827">43.140000000000001</cx:pt>
          <cx:pt idx="828">43.140000000000001</cx:pt>
          <cx:pt idx="829">43.140000000000001</cx:pt>
          <cx:pt idx="830">43.140000000000001</cx:pt>
          <cx:pt idx="831">43.149999999999999</cx:pt>
          <cx:pt idx="832">43.149999999999999</cx:pt>
          <cx:pt idx="833">43.159999999999997</cx:pt>
          <cx:pt idx="834">43.170000000000002</cx:pt>
          <cx:pt idx="835">43.170000000000002</cx:pt>
          <cx:pt idx="836">43.170000000000002</cx:pt>
          <cx:pt idx="837">43.18</cx:pt>
          <cx:pt idx="838">43.18</cx:pt>
          <cx:pt idx="839">43.18</cx:pt>
          <cx:pt idx="840">43.18</cx:pt>
          <cx:pt idx="841">43.18</cx:pt>
          <cx:pt idx="842">43.189999999999998</cx:pt>
          <cx:pt idx="843">43.189999999999998</cx:pt>
          <cx:pt idx="844">43.189999999999998</cx:pt>
          <cx:pt idx="845">43.189999999999998</cx:pt>
          <cx:pt idx="846">43.189999999999998</cx:pt>
          <cx:pt idx="847">43.189999999999998</cx:pt>
          <cx:pt idx="848">43.210000000000001</cx:pt>
          <cx:pt idx="849">43.219999999999999</cx:pt>
          <cx:pt idx="850">43.219999999999999</cx:pt>
          <cx:pt idx="851">43.219999999999999</cx:pt>
          <cx:pt idx="852">43.229999999999997</cx:pt>
          <cx:pt idx="853">43.229999999999997</cx:pt>
          <cx:pt idx="854">43.229999999999997</cx:pt>
          <cx:pt idx="855">43.229999999999997</cx:pt>
          <cx:pt idx="856">43.240000000000002</cx:pt>
          <cx:pt idx="857">43.240000000000002</cx:pt>
          <cx:pt idx="858">43.240000000000002</cx:pt>
          <cx:pt idx="859">43.240000000000002</cx:pt>
          <cx:pt idx="860">43.240000000000002</cx:pt>
          <cx:pt idx="861">43.240000000000002</cx:pt>
          <cx:pt idx="862">43.240000000000002</cx:pt>
          <cx:pt idx="863">43.240000000000002</cx:pt>
          <cx:pt idx="864">43.240000000000002</cx:pt>
          <cx:pt idx="865">43.240000000000002</cx:pt>
          <cx:pt idx="866">43.25</cx:pt>
          <cx:pt idx="867">43.25</cx:pt>
          <cx:pt idx="868">43.259999999999998</cx:pt>
          <cx:pt idx="869">43.259999999999998</cx:pt>
          <cx:pt idx="870">43.270000000000003</cx:pt>
          <cx:pt idx="871">43.270000000000003</cx:pt>
          <cx:pt idx="872">43.270000000000003</cx:pt>
          <cx:pt idx="873">43.270000000000003</cx:pt>
          <cx:pt idx="874">43.280000000000001</cx:pt>
          <cx:pt idx="875">43.280000000000001</cx:pt>
          <cx:pt idx="876">43.280000000000001</cx:pt>
          <cx:pt idx="877">43.280000000000001</cx:pt>
          <cx:pt idx="878">43.280000000000001</cx:pt>
          <cx:pt idx="879">43.289999999999999</cx:pt>
          <cx:pt idx="880">43.289999999999999</cx:pt>
          <cx:pt idx="881">43.299999999999997</cx:pt>
          <cx:pt idx="882">43.32</cx:pt>
          <cx:pt idx="883">43.32</cx:pt>
          <cx:pt idx="884">43.32</cx:pt>
          <cx:pt idx="885">43.329999999999998</cx:pt>
          <cx:pt idx="886">43.329999999999998</cx:pt>
          <cx:pt idx="887">43.329999999999998</cx:pt>
          <cx:pt idx="888">43.329999999999998</cx:pt>
          <cx:pt idx="889">43.329999999999998</cx:pt>
          <cx:pt idx="890">43.329999999999998</cx:pt>
          <cx:pt idx="891">43.340000000000003</cx:pt>
          <cx:pt idx="892">43.340000000000003</cx:pt>
          <cx:pt idx="893">43.350000000000001</cx:pt>
          <cx:pt idx="894">43.350000000000001</cx:pt>
          <cx:pt idx="895">43.359999999999999</cx:pt>
          <cx:pt idx="896">43.359999999999999</cx:pt>
          <cx:pt idx="897">43.369999999999997</cx:pt>
          <cx:pt idx="898">43.369999999999997</cx:pt>
          <cx:pt idx="899">43.369999999999997</cx:pt>
          <cx:pt idx="900">43.380000000000003</cx:pt>
          <cx:pt idx="901">43.380000000000003</cx:pt>
          <cx:pt idx="902">43.390000000000001</cx:pt>
          <cx:pt idx="903">43.399999999999999</cx:pt>
          <cx:pt idx="904">43.399999999999999</cx:pt>
          <cx:pt idx="905">43.409999999999997</cx:pt>
          <cx:pt idx="906">43.420000000000002</cx:pt>
          <cx:pt idx="907">43.43</cx:pt>
          <cx:pt idx="908">43.439999999999998</cx:pt>
          <cx:pt idx="909">43.439999999999998</cx:pt>
          <cx:pt idx="910">43.439999999999998</cx:pt>
          <cx:pt idx="911">43.439999999999998</cx:pt>
          <cx:pt idx="912">43.439999999999998</cx:pt>
          <cx:pt idx="913">43.450000000000003</cx:pt>
          <cx:pt idx="914">43.450000000000003</cx:pt>
          <cx:pt idx="915">43.450000000000003</cx:pt>
          <cx:pt idx="916">43.450000000000003</cx:pt>
          <cx:pt idx="917">43.450000000000003</cx:pt>
          <cx:pt idx="918">43.450000000000003</cx:pt>
          <cx:pt idx="919">43.460000000000001</cx:pt>
          <cx:pt idx="920">43.460000000000001</cx:pt>
          <cx:pt idx="921">43.469999999999999</cx:pt>
          <cx:pt idx="922">43.469999999999999</cx:pt>
          <cx:pt idx="923">43.469999999999999</cx:pt>
          <cx:pt idx="924">43.469999999999999</cx:pt>
          <cx:pt idx="925">43.469999999999999</cx:pt>
          <cx:pt idx="926">43.479999999999997</cx:pt>
          <cx:pt idx="927">43.490000000000002</cx:pt>
          <cx:pt idx="928">43.490000000000002</cx:pt>
          <cx:pt idx="929">43.490000000000002</cx:pt>
          <cx:pt idx="930">43.490000000000002</cx:pt>
          <cx:pt idx="931">43.490000000000002</cx:pt>
          <cx:pt idx="932">43.490000000000002</cx:pt>
          <cx:pt idx="933">43.490000000000002</cx:pt>
          <cx:pt idx="934">43.5</cx:pt>
          <cx:pt idx="935">43.5</cx:pt>
          <cx:pt idx="936">43.509999999999998</cx:pt>
          <cx:pt idx="937">43.509999999999998</cx:pt>
          <cx:pt idx="938">43.509999999999998</cx:pt>
          <cx:pt idx="939">43.520000000000003</cx:pt>
          <cx:pt idx="940">43.520000000000003</cx:pt>
          <cx:pt idx="941">43.520000000000003</cx:pt>
          <cx:pt idx="942">43.520000000000003</cx:pt>
          <cx:pt idx="943">43.520000000000003</cx:pt>
          <cx:pt idx="944">43.530000000000001</cx:pt>
          <cx:pt idx="945">43.530000000000001</cx:pt>
          <cx:pt idx="946">43.549999999999997</cx:pt>
          <cx:pt idx="947">43.560000000000002</cx:pt>
          <cx:pt idx="948">43.560000000000002</cx:pt>
          <cx:pt idx="949">43.57</cx:pt>
          <cx:pt idx="950">43.57</cx:pt>
          <cx:pt idx="951">43.579999999999998</cx:pt>
          <cx:pt idx="952">43.579999999999998</cx:pt>
          <cx:pt idx="953">43.579999999999998</cx:pt>
          <cx:pt idx="954">43.579999999999998</cx:pt>
          <cx:pt idx="955">43.590000000000003</cx:pt>
          <cx:pt idx="956">43.609999999999999</cx:pt>
          <cx:pt idx="957">43.609999999999999</cx:pt>
          <cx:pt idx="958">43.609999999999999</cx:pt>
          <cx:pt idx="959">43.619999999999997</cx:pt>
          <cx:pt idx="960">43.630000000000003</cx:pt>
          <cx:pt idx="961">43.630000000000003</cx:pt>
          <cx:pt idx="962">43.640000000000001</cx:pt>
          <cx:pt idx="963">43.649999999999999</cx:pt>
          <cx:pt idx="964">43.649999999999999</cx:pt>
          <cx:pt idx="965">43.649999999999999</cx:pt>
          <cx:pt idx="966">43.649999999999999</cx:pt>
          <cx:pt idx="967">43.649999999999999</cx:pt>
          <cx:pt idx="968">43.649999999999999</cx:pt>
          <cx:pt idx="969">43.659999999999997</cx:pt>
          <cx:pt idx="970">43.659999999999997</cx:pt>
          <cx:pt idx="971">43.659999999999997</cx:pt>
          <cx:pt idx="972">43.670000000000002</cx:pt>
          <cx:pt idx="973">43.670000000000002</cx:pt>
          <cx:pt idx="974">43.670000000000002</cx:pt>
          <cx:pt idx="975">43.670000000000002</cx:pt>
          <cx:pt idx="976">43.670000000000002</cx:pt>
          <cx:pt idx="977">43.670000000000002</cx:pt>
          <cx:pt idx="978">43.68</cx:pt>
          <cx:pt idx="979">43.68</cx:pt>
          <cx:pt idx="980">43.68</cx:pt>
          <cx:pt idx="981">43.68</cx:pt>
          <cx:pt idx="982">43.68</cx:pt>
          <cx:pt idx="983">43.689999999999998</cx:pt>
          <cx:pt idx="984">43.689999999999998</cx:pt>
          <cx:pt idx="985">43.689999999999998</cx:pt>
          <cx:pt idx="986">43.689999999999998</cx:pt>
          <cx:pt idx="987">43.700000000000003</cx:pt>
          <cx:pt idx="988">43.710000000000001</cx:pt>
          <cx:pt idx="989">43.710000000000001</cx:pt>
          <cx:pt idx="990">43.710000000000001</cx:pt>
          <cx:pt idx="991">43.710000000000001</cx:pt>
          <cx:pt idx="992">43.710000000000001</cx:pt>
          <cx:pt idx="993">43.710000000000001</cx:pt>
          <cx:pt idx="994">43.719999999999999</cx:pt>
          <cx:pt idx="995">43.719999999999999</cx:pt>
          <cx:pt idx="996">43.719999999999999</cx:pt>
          <cx:pt idx="997">43.719999999999999</cx:pt>
          <cx:pt idx="998">43.719999999999999</cx:pt>
          <cx:pt idx="999">43.729999999999997</cx:pt>
          <cx:pt idx="1000">43.729999999999997</cx:pt>
          <cx:pt idx="1001">43.740000000000002</cx:pt>
          <cx:pt idx="1002">43.75</cx:pt>
          <cx:pt idx="1003">43.75</cx:pt>
          <cx:pt idx="1004">43.75</cx:pt>
          <cx:pt idx="1005">43.75</cx:pt>
          <cx:pt idx="1006">43.780000000000001</cx:pt>
          <cx:pt idx="1007">43.780000000000001</cx:pt>
          <cx:pt idx="1008">43.780000000000001</cx:pt>
          <cx:pt idx="1009">43.780000000000001</cx:pt>
          <cx:pt idx="1010">43.789999999999999</cx:pt>
          <cx:pt idx="1011">43.789999999999999</cx:pt>
          <cx:pt idx="1012">43.799999999999997</cx:pt>
          <cx:pt idx="1013">43.799999999999997</cx:pt>
          <cx:pt idx="1014">43.810000000000002</cx:pt>
          <cx:pt idx="1015">43.810000000000002</cx:pt>
          <cx:pt idx="1016">43.810000000000002</cx:pt>
          <cx:pt idx="1017">43.810000000000002</cx:pt>
          <cx:pt idx="1018">43.810000000000002</cx:pt>
          <cx:pt idx="1019">43.82</cx:pt>
          <cx:pt idx="1020">43.82</cx:pt>
          <cx:pt idx="1021">43.82</cx:pt>
          <cx:pt idx="1022">43.82</cx:pt>
          <cx:pt idx="1023">43.829999999999998</cx:pt>
          <cx:pt idx="1024">43.840000000000003</cx:pt>
          <cx:pt idx="1025">43.840000000000003</cx:pt>
          <cx:pt idx="1026">43.850000000000001</cx:pt>
          <cx:pt idx="1027">43.850000000000001</cx:pt>
          <cx:pt idx="1028">43.850000000000001</cx:pt>
          <cx:pt idx="1029">43.850000000000001</cx:pt>
          <cx:pt idx="1030">43.850000000000001</cx:pt>
          <cx:pt idx="1031">43.850000000000001</cx:pt>
          <cx:pt idx="1032">43.859999999999999</cx:pt>
          <cx:pt idx="1033">43.859999999999999</cx:pt>
          <cx:pt idx="1034">43.869999999999997</cx:pt>
          <cx:pt idx="1035">43.869999999999997</cx:pt>
          <cx:pt idx="1036">43.869999999999997</cx:pt>
          <cx:pt idx="1037">43.869999999999997</cx:pt>
          <cx:pt idx="1038">43.869999999999997</cx:pt>
          <cx:pt idx="1039">43.880000000000003</cx:pt>
          <cx:pt idx="1040">43.890000000000001</cx:pt>
          <cx:pt idx="1041">43.890000000000001</cx:pt>
          <cx:pt idx="1042">43.890000000000001</cx:pt>
          <cx:pt idx="1043">43.890000000000001</cx:pt>
          <cx:pt idx="1044">43.890000000000001</cx:pt>
          <cx:pt idx="1045">43.890000000000001</cx:pt>
          <cx:pt idx="1046">43.890000000000001</cx:pt>
          <cx:pt idx="1047">43.899999999999999</cx:pt>
          <cx:pt idx="1048">43.899999999999999</cx:pt>
          <cx:pt idx="1049">43.899999999999999</cx:pt>
          <cx:pt idx="1050">43.899999999999999</cx:pt>
          <cx:pt idx="1051">43.899999999999999</cx:pt>
          <cx:pt idx="1052">43.899999999999999</cx:pt>
          <cx:pt idx="1053">43.899999999999999</cx:pt>
          <cx:pt idx="1054">43.899999999999999</cx:pt>
          <cx:pt idx="1055">43.899999999999999</cx:pt>
          <cx:pt idx="1056">43.899999999999999</cx:pt>
          <cx:pt idx="1057">43.899999999999999</cx:pt>
          <cx:pt idx="1058">43.899999999999999</cx:pt>
          <cx:pt idx="1059">43.899999999999999</cx:pt>
          <cx:pt idx="1060">43.899999999999999</cx:pt>
          <cx:pt idx="1061">43.899999999999999</cx:pt>
          <cx:pt idx="1062">43.909999999999997</cx:pt>
          <cx:pt idx="1063">43.909999999999997</cx:pt>
          <cx:pt idx="1064">43.909999999999997</cx:pt>
          <cx:pt idx="1065">43.909999999999997</cx:pt>
          <cx:pt idx="1066">43.920000000000002</cx:pt>
          <cx:pt idx="1067">43.920000000000002</cx:pt>
          <cx:pt idx="1068">43.920000000000002</cx:pt>
          <cx:pt idx="1069">43.93</cx:pt>
          <cx:pt idx="1070">43.93</cx:pt>
          <cx:pt idx="1071">43.93</cx:pt>
          <cx:pt idx="1072">43.93</cx:pt>
          <cx:pt idx="1073">43.93</cx:pt>
          <cx:pt idx="1074">43.93</cx:pt>
          <cx:pt idx="1075">43.93</cx:pt>
          <cx:pt idx="1076">43.93</cx:pt>
          <cx:pt idx="1077">43.939999999999998</cx:pt>
          <cx:pt idx="1078">43.939999999999998</cx:pt>
          <cx:pt idx="1079">43.939999999999998</cx:pt>
          <cx:pt idx="1080">43.939999999999998</cx:pt>
          <cx:pt idx="1081">43.950000000000003</cx:pt>
          <cx:pt idx="1082">43.950000000000003</cx:pt>
          <cx:pt idx="1083">43.950000000000003</cx:pt>
          <cx:pt idx="1084">43.960000000000001</cx:pt>
          <cx:pt idx="1085">43.960000000000001</cx:pt>
          <cx:pt idx="1086">43.969999999999999</cx:pt>
          <cx:pt idx="1087">43.969999999999999</cx:pt>
          <cx:pt idx="1088">43.969999999999999</cx:pt>
          <cx:pt idx="1089">43.969999999999999</cx:pt>
          <cx:pt idx="1090">43.969999999999999</cx:pt>
          <cx:pt idx="1091">43.969999999999999</cx:pt>
          <cx:pt idx="1092">43.979999999999997</cx:pt>
          <cx:pt idx="1093">43.979999999999997</cx:pt>
          <cx:pt idx="1094">43.979999999999997</cx:pt>
          <cx:pt idx="1095">43.990000000000002</cx:pt>
          <cx:pt idx="1096">43.990000000000002</cx:pt>
          <cx:pt idx="1097">43.990000000000002</cx:pt>
          <cx:pt idx="1098">43.990000000000002</cx:pt>
          <cx:pt idx="1099">44</cx:pt>
          <cx:pt idx="1100">44</cx:pt>
          <cx:pt idx="1101">44.009999999999998</cx:pt>
          <cx:pt idx="1102">44.009999999999998</cx:pt>
          <cx:pt idx="1103">44.009999999999998</cx:pt>
          <cx:pt idx="1104">44.009999999999998</cx:pt>
          <cx:pt idx="1105">44.009999999999998</cx:pt>
          <cx:pt idx="1106">44.020000000000003</cx:pt>
          <cx:pt idx="1107">44.020000000000003</cx:pt>
          <cx:pt idx="1108">44.020000000000003</cx:pt>
          <cx:pt idx="1109">44.020000000000003</cx:pt>
          <cx:pt idx="1110">44.020000000000003</cx:pt>
          <cx:pt idx="1111">44.020000000000003</cx:pt>
          <cx:pt idx="1112">44.020000000000003</cx:pt>
          <cx:pt idx="1113">44.030000000000001</cx:pt>
          <cx:pt idx="1114">44.030000000000001</cx:pt>
          <cx:pt idx="1115">44.030000000000001</cx:pt>
          <cx:pt idx="1116">44.030000000000001</cx:pt>
          <cx:pt idx="1117">44.030000000000001</cx:pt>
          <cx:pt idx="1118">44.030000000000001</cx:pt>
          <cx:pt idx="1119">44.030000000000001</cx:pt>
          <cx:pt idx="1120">44.030000000000001</cx:pt>
          <cx:pt idx="1121">44.030000000000001</cx:pt>
          <cx:pt idx="1122">44.039999999999999</cx:pt>
          <cx:pt idx="1123">44.039999999999999</cx:pt>
          <cx:pt idx="1124">44.039999999999999</cx:pt>
          <cx:pt idx="1125">44.039999999999999</cx:pt>
          <cx:pt idx="1126">44.039999999999999</cx:pt>
          <cx:pt idx="1127">44.039999999999999</cx:pt>
          <cx:pt idx="1128">44.039999999999999</cx:pt>
          <cx:pt idx="1129">44.049999999999997</cx:pt>
          <cx:pt idx="1130">44.049999999999997</cx:pt>
          <cx:pt idx="1131">44.049999999999997</cx:pt>
          <cx:pt idx="1132">44.049999999999997</cx:pt>
          <cx:pt idx="1133">44.049999999999997</cx:pt>
          <cx:pt idx="1134">44.060000000000002</cx:pt>
          <cx:pt idx="1135">44.060000000000002</cx:pt>
          <cx:pt idx="1136">44.060000000000002</cx:pt>
          <cx:pt idx="1137">44.060000000000002</cx:pt>
          <cx:pt idx="1138">44.060000000000002</cx:pt>
          <cx:pt idx="1139">44.060000000000002</cx:pt>
          <cx:pt idx="1140">44.079999999999998</cx:pt>
          <cx:pt idx="1141">44.079999999999998</cx:pt>
          <cx:pt idx="1142">44.079999999999998</cx:pt>
          <cx:pt idx="1143">44.079999999999998</cx:pt>
          <cx:pt idx="1144">44.090000000000003</cx:pt>
          <cx:pt idx="1145">44.090000000000003</cx:pt>
          <cx:pt idx="1146">44.090000000000003</cx:pt>
          <cx:pt idx="1147">44.090000000000003</cx:pt>
          <cx:pt idx="1148">44.090000000000003</cx:pt>
          <cx:pt idx="1149">44.090000000000003</cx:pt>
          <cx:pt idx="1150">44.090000000000003</cx:pt>
          <cx:pt idx="1151">44.090000000000003</cx:pt>
          <cx:pt idx="1152">44.090000000000003</cx:pt>
          <cx:pt idx="1153">44.090000000000003</cx:pt>
          <cx:pt idx="1154">44.090000000000003</cx:pt>
          <cx:pt idx="1155">44.090000000000003</cx:pt>
          <cx:pt idx="1156">44.090000000000003</cx:pt>
          <cx:pt idx="1157">44.090000000000003</cx:pt>
          <cx:pt idx="1158">44.090000000000003</cx:pt>
          <cx:pt idx="1159">44.090000000000003</cx:pt>
          <cx:pt idx="1160">44.090000000000003</cx:pt>
          <cx:pt idx="1161">44.100000000000001</cx:pt>
          <cx:pt idx="1162">44.100000000000001</cx:pt>
          <cx:pt idx="1163">44.100000000000001</cx:pt>
          <cx:pt idx="1164">44.100000000000001</cx:pt>
          <cx:pt idx="1165">44.100000000000001</cx:pt>
          <cx:pt idx="1166">44.100000000000001</cx:pt>
          <cx:pt idx="1167">44.109999999999999</cx:pt>
          <cx:pt idx="1168">44.109999999999999</cx:pt>
          <cx:pt idx="1169">44.119999999999997</cx:pt>
          <cx:pt idx="1170">44.119999999999997</cx:pt>
          <cx:pt idx="1171">44.119999999999997</cx:pt>
          <cx:pt idx="1172">44.119999999999997</cx:pt>
          <cx:pt idx="1173">44.119999999999997</cx:pt>
          <cx:pt idx="1174">44.119999999999997</cx:pt>
          <cx:pt idx="1175">44.119999999999997</cx:pt>
          <cx:pt idx="1176">44.119999999999997</cx:pt>
          <cx:pt idx="1177">44.119999999999997</cx:pt>
          <cx:pt idx="1178">44.119999999999997</cx:pt>
          <cx:pt idx="1179">44.119999999999997</cx:pt>
          <cx:pt idx="1180">44.130000000000003</cx:pt>
          <cx:pt idx="1181">44.130000000000003</cx:pt>
          <cx:pt idx="1182">44.130000000000003</cx:pt>
          <cx:pt idx="1183">44.130000000000003</cx:pt>
          <cx:pt idx="1184">44.130000000000003</cx:pt>
          <cx:pt idx="1185">44.130000000000003</cx:pt>
          <cx:pt idx="1186">44.130000000000003</cx:pt>
          <cx:pt idx="1187">44.140000000000001</cx:pt>
          <cx:pt idx="1188">44.140000000000001</cx:pt>
          <cx:pt idx="1189">44.140000000000001</cx:pt>
          <cx:pt idx="1190">44.140000000000001</cx:pt>
          <cx:pt idx="1191">44.149999999999999</cx:pt>
          <cx:pt idx="1192">44.149999999999999</cx:pt>
          <cx:pt idx="1193">44.149999999999999</cx:pt>
          <cx:pt idx="1194">44.149999999999999</cx:pt>
          <cx:pt idx="1195">44.159999999999997</cx:pt>
          <cx:pt idx="1196">44.159999999999997</cx:pt>
          <cx:pt idx="1197">44.159999999999997</cx:pt>
          <cx:pt idx="1198">44.159999999999997</cx:pt>
          <cx:pt idx="1199">44.159999999999997</cx:pt>
          <cx:pt idx="1200">44.159999999999997</cx:pt>
          <cx:pt idx="1201">44.159999999999997</cx:pt>
          <cx:pt idx="1202">44.159999999999997</cx:pt>
          <cx:pt idx="1203">44.159999999999997</cx:pt>
          <cx:pt idx="1204">44.159999999999997</cx:pt>
          <cx:pt idx="1205">44.170000000000002</cx:pt>
          <cx:pt idx="1206">44.170000000000002</cx:pt>
          <cx:pt idx="1207">44.170000000000002</cx:pt>
          <cx:pt idx="1208">44.170000000000002</cx:pt>
          <cx:pt idx="1209">44.170000000000002</cx:pt>
          <cx:pt idx="1210">44.18</cx:pt>
          <cx:pt idx="1211">44.18</cx:pt>
          <cx:pt idx="1212">44.18</cx:pt>
          <cx:pt idx="1213">44.18</cx:pt>
          <cx:pt idx="1214">44.18</cx:pt>
          <cx:pt idx="1215">44.18</cx:pt>
          <cx:pt idx="1216">44.189999999999998</cx:pt>
          <cx:pt idx="1217">44.189999999999998</cx:pt>
          <cx:pt idx="1218">44.189999999999998</cx:pt>
          <cx:pt idx="1219">44.189999999999998</cx:pt>
          <cx:pt idx="1220">44.189999999999998</cx:pt>
          <cx:pt idx="1221">44.189999999999998</cx:pt>
          <cx:pt idx="1222">44.189999999999998</cx:pt>
          <cx:pt idx="1223">44.189999999999998</cx:pt>
          <cx:pt idx="1224">44.189999999999998</cx:pt>
          <cx:pt idx="1225">44.189999999999998</cx:pt>
          <cx:pt idx="1226">44.200000000000003</cx:pt>
          <cx:pt idx="1227">44.200000000000003</cx:pt>
          <cx:pt idx="1228">44.200000000000003</cx:pt>
          <cx:pt idx="1229">44.200000000000003</cx:pt>
          <cx:pt idx="1230">44.200000000000003</cx:pt>
          <cx:pt idx="1231">44.200000000000003</cx:pt>
          <cx:pt idx="1232">44.200000000000003</cx:pt>
          <cx:pt idx="1233">44.210000000000001</cx:pt>
          <cx:pt idx="1234">44.210000000000001</cx:pt>
          <cx:pt idx="1235">44.210000000000001</cx:pt>
          <cx:pt idx="1236">44.210000000000001</cx:pt>
          <cx:pt idx="1237">44.210000000000001</cx:pt>
          <cx:pt idx="1238">44.210000000000001</cx:pt>
          <cx:pt idx="1239">44.210000000000001</cx:pt>
          <cx:pt idx="1240">44.210000000000001</cx:pt>
          <cx:pt idx="1241">44.210000000000001</cx:pt>
          <cx:pt idx="1242">44.210000000000001</cx:pt>
          <cx:pt idx="1243">44.219999999999999</cx:pt>
          <cx:pt idx="1244">44.219999999999999</cx:pt>
          <cx:pt idx="1245">44.219999999999999</cx:pt>
          <cx:pt idx="1246">44.219999999999999</cx:pt>
          <cx:pt idx="1247">44.219999999999999</cx:pt>
          <cx:pt idx="1248">44.219999999999999</cx:pt>
          <cx:pt idx="1249">44.219999999999999</cx:pt>
          <cx:pt idx="1250">44.219999999999999</cx:pt>
          <cx:pt idx="1251">44.229999999999997</cx:pt>
          <cx:pt idx="1252">44.229999999999997</cx:pt>
          <cx:pt idx="1253">44.229999999999997</cx:pt>
          <cx:pt idx="1254">44.229999999999997</cx:pt>
          <cx:pt idx="1255">44.229999999999997</cx:pt>
          <cx:pt idx="1256">44.229999999999997</cx:pt>
          <cx:pt idx="1257">44.229999999999997</cx:pt>
          <cx:pt idx="1258">44.229999999999997</cx:pt>
          <cx:pt idx="1259">44.240000000000002</cx:pt>
          <cx:pt idx="1260">44.240000000000002</cx:pt>
          <cx:pt idx="1261">44.240000000000002</cx:pt>
          <cx:pt idx="1262">44.240000000000002</cx:pt>
          <cx:pt idx="1263">44.240000000000002</cx:pt>
          <cx:pt idx="1264">44.25</cx:pt>
          <cx:pt idx="1265">44.25</cx:pt>
          <cx:pt idx="1266">44.259999999999998</cx:pt>
          <cx:pt idx="1267">44.259999999999998</cx:pt>
          <cx:pt idx="1268">44.270000000000003</cx:pt>
          <cx:pt idx="1269">44.270000000000003</cx:pt>
          <cx:pt idx="1270">44.270000000000003</cx:pt>
          <cx:pt idx="1271">44.280000000000001</cx:pt>
          <cx:pt idx="1272">44.289999999999999</cx:pt>
          <cx:pt idx="1273">44.289999999999999</cx:pt>
          <cx:pt idx="1274">44.289999999999999</cx:pt>
          <cx:pt idx="1275">44.289999999999999</cx:pt>
          <cx:pt idx="1276">44.299999999999997</cx:pt>
          <cx:pt idx="1277">44.299999999999997</cx:pt>
          <cx:pt idx="1278">44.299999999999997</cx:pt>
          <cx:pt idx="1279">44.299999999999997</cx:pt>
          <cx:pt idx="1280">44.299999999999997</cx:pt>
          <cx:pt idx="1281">44.299999999999997</cx:pt>
          <cx:pt idx="1282">44.299999999999997</cx:pt>
          <cx:pt idx="1283">44.299999999999997</cx:pt>
          <cx:pt idx="1284">44.299999999999997</cx:pt>
          <cx:pt idx="1285">44.299999999999997</cx:pt>
          <cx:pt idx="1286">44.299999999999997</cx:pt>
          <cx:pt idx="1287">44.299999999999997</cx:pt>
          <cx:pt idx="1288">44.299999999999997</cx:pt>
          <cx:pt idx="1289">44.299999999999997</cx:pt>
          <cx:pt idx="1290">44.299999999999997</cx:pt>
          <cx:pt idx="1291">44.299999999999997</cx:pt>
          <cx:pt idx="1292">44.310000000000002</cx:pt>
          <cx:pt idx="1293">44.310000000000002</cx:pt>
          <cx:pt idx="1294">44.310000000000002</cx:pt>
          <cx:pt idx="1295">44.310000000000002</cx:pt>
          <cx:pt idx="1296">44.32</cx:pt>
          <cx:pt idx="1297">44.32</cx:pt>
          <cx:pt idx="1298">44.32</cx:pt>
          <cx:pt idx="1299">44.32</cx:pt>
          <cx:pt idx="1300">44.329999999999998</cx:pt>
          <cx:pt idx="1301">44.329999999999998</cx:pt>
          <cx:pt idx="1302">44.329999999999998</cx:pt>
          <cx:pt idx="1303">44.329999999999998</cx:pt>
          <cx:pt idx="1304">44.329999999999998</cx:pt>
          <cx:pt idx="1305">44.340000000000003</cx:pt>
          <cx:pt idx="1306">44.350000000000001</cx:pt>
          <cx:pt idx="1307">44.350000000000001</cx:pt>
          <cx:pt idx="1308">44.350000000000001</cx:pt>
          <cx:pt idx="1309">44.350000000000001</cx:pt>
          <cx:pt idx="1310">44.350000000000001</cx:pt>
          <cx:pt idx="1311">44.350000000000001</cx:pt>
          <cx:pt idx="1312">44.359999999999999</cx:pt>
          <cx:pt idx="1313">44.359999999999999</cx:pt>
          <cx:pt idx="1314">44.359999999999999</cx:pt>
          <cx:pt idx="1315">44.359999999999999</cx:pt>
          <cx:pt idx="1316">44.359999999999999</cx:pt>
          <cx:pt idx="1317">44.369999999999997</cx:pt>
          <cx:pt idx="1318">44.369999999999997</cx:pt>
          <cx:pt idx="1319">44.380000000000003</cx:pt>
          <cx:pt idx="1320">44.380000000000003</cx:pt>
          <cx:pt idx="1321">44.380000000000003</cx:pt>
          <cx:pt idx="1322">44.380000000000003</cx:pt>
          <cx:pt idx="1323">44.380000000000003</cx:pt>
          <cx:pt idx="1324">44.380000000000003</cx:pt>
          <cx:pt idx="1325">44.380000000000003</cx:pt>
          <cx:pt idx="1326">44.380000000000003</cx:pt>
          <cx:pt idx="1327">44.380000000000003</cx:pt>
          <cx:pt idx="1328">44.390000000000001</cx:pt>
          <cx:pt idx="1329">44.390000000000001</cx:pt>
          <cx:pt idx="1330">44.399999999999999</cx:pt>
          <cx:pt idx="1331">44.399999999999999</cx:pt>
          <cx:pt idx="1332">44.399999999999999</cx:pt>
          <cx:pt idx="1333">44.399999999999999</cx:pt>
          <cx:pt idx="1334">44.399999999999999</cx:pt>
          <cx:pt idx="1335">44.399999999999999</cx:pt>
          <cx:pt idx="1336">44.409999999999997</cx:pt>
          <cx:pt idx="1337">44.409999999999997</cx:pt>
          <cx:pt idx="1338">44.409999999999997</cx:pt>
          <cx:pt idx="1339">44.409999999999997</cx:pt>
          <cx:pt idx="1340">44.420000000000002</cx:pt>
          <cx:pt idx="1341">44.420000000000002</cx:pt>
          <cx:pt idx="1342">44.420000000000002</cx:pt>
          <cx:pt idx="1343">44.420000000000002</cx:pt>
          <cx:pt idx="1344">44.420000000000002</cx:pt>
          <cx:pt idx="1345">44.420000000000002</cx:pt>
          <cx:pt idx="1346">44.43</cx:pt>
          <cx:pt idx="1347">44.439999999999998</cx:pt>
          <cx:pt idx="1348">44.439999999999998</cx:pt>
          <cx:pt idx="1349">44.439999999999998</cx:pt>
          <cx:pt idx="1350">44.439999999999998</cx:pt>
          <cx:pt idx="1351">44.439999999999998</cx:pt>
          <cx:pt idx="1352">44.439999999999998</cx:pt>
          <cx:pt idx="1353">44.439999999999998</cx:pt>
          <cx:pt idx="1354">44.439999999999998</cx:pt>
          <cx:pt idx="1355">44.439999999999998</cx:pt>
          <cx:pt idx="1356">44.439999999999998</cx:pt>
          <cx:pt idx="1357">44.439999999999998</cx:pt>
          <cx:pt idx="1358">44.450000000000003</cx:pt>
          <cx:pt idx="1359">44.460000000000001</cx:pt>
          <cx:pt idx="1360">44.479999999999997</cx:pt>
          <cx:pt idx="1361">44.479999999999997</cx:pt>
          <cx:pt idx="1362">44.479999999999997</cx:pt>
          <cx:pt idx="1363">44.490000000000002</cx:pt>
          <cx:pt idx="1364">44.509999999999998</cx:pt>
          <cx:pt idx="1365">44.509999999999998</cx:pt>
          <cx:pt idx="1366">44.509999999999998</cx:pt>
          <cx:pt idx="1367">44.509999999999998</cx:pt>
          <cx:pt idx="1368">44.520000000000003</cx:pt>
          <cx:pt idx="1369">44.520000000000003</cx:pt>
          <cx:pt idx="1370">44.520000000000003</cx:pt>
          <cx:pt idx="1371">44.520000000000003</cx:pt>
          <cx:pt idx="1372">44.520000000000003</cx:pt>
          <cx:pt idx="1373">44.530000000000001</cx:pt>
          <cx:pt idx="1374">44.530000000000001</cx:pt>
          <cx:pt idx="1375">44.530000000000001</cx:pt>
          <cx:pt idx="1376">44.539999999999999</cx:pt>
          <cx:pt idx="1377">44.539999999999999</cx:pt>
          <cx:pt idx="1378">44.539999999999999</cx:pt>
          <cx:pt idx="1379">44.549999999999997</cx:pt>
          <cx:pt idx="1380">44.549999999999997</cx:pt>
          <cx:pt idx="1381">44.549999999999997</cx:pt>
          <cx:pt idx="1382">44.560000000000002</cx:pt>
          <cx:pt idx="1383">44.560000000000002</cx:pt>
          <cx:pt idx="1384">44.560000000000002</cx:pt>
          <cx:pt idx="1385">44.560000000000002</cx:pt>
          <cx:pt idx="1386">44.57</cx:pt>
          <cx:pt idx="1387">44.579999999999998</cx:pt>
          <cx:pt idx="1388">44.579999999999998</cx:pt>
          <cx:pt idx="1389">44.579999999999998</cx:pt>
          <cx:pt idx="1390">44.579999999999998</cx:pt>
          <cx:pt idx="1391">44.590000000000003</cx:pt>
          <cx:pt idx="1392">44.590000000000003</cx:pt>
          <cx:pt idx="1393">44.600000000000001</cx:pt>
          <cx:pt idx="1394">44.600000000000001</cx:pt>
          <cx:pt idx="1395">44.600000000000001</cx:pt>
          <cx:pt idx="1396">44.600000000000001</cx:pt>
          <cx:pt idx="1397">44.600000000000001</cx:pt>
          <cx:pt idx="1398">44.600000000000001</cx:pt>
          <cx:pt idx="1399">44.600000000000001</cx:pt>
          <cx:pt idx="1400">44.609999999999999</cx:pt>
          <cx:pt idx="1401">44.609999999999999</cx:pt>
          <cx:pt idx="1402">44.619999999999997</cx:pt>
          <cx:pt idx="1403">44.619999999999997</cx:pt>
          <cx:pt idx="1404">44.619999999999997</cx:pt>
          <cx:pt idx="1405">44.619999999999997</cx:pt>
          <cx:pt idx="1406">44.630000000000003</cx:pt>
          <cx:pt idx="1407">44.630000000000003</cx:pt>
          <cx:pt idx="1408">44.630000000000003</cx:pt>
          <cx:pt idx="1409">44.630000000000003</cx:pt>
          <cx:pt idx="1410">44.630000000000003</cx:pt>
          <cx:pt idx="1411">44.630000000000003</cx:pt>
          <cx:pt idx="1412">44.640000000000001</cx:pt>
          <cx:pt idx="1413">44.640000000000001</cx:pt>
          <cx:pt idx="1414">44.649999999999999</cx:pt>
          <cx:pt idx="1415">44.649999999999999</cx:pt>
          <cx:pt idx="1416">44.659999999999997</cx:pt>
          <cx:pt idx="1417">44.659999999999997</cx:pt>
          <cx:pt idx="1418">44.659999999999997</cx:pt>
          <cx:pt idx="1419">44.659999999999997</cx:pt>
          <cx:pt idx="1420">44.659999999999997</cx:pt>
          <cx:pt idx="1421">44.670000000000002</cx:pt>
          <cx:pt idx="1422">44.670000000000002</cx:pt>
          <cx:pt idx="1423">44.670000000000002</cx:pt>
          <cx:pt idx="1424">44.670000000000002</cx:pt>
          <cx:pt idx="1425">44.670000000000002</cx:pt>
          <cx:pt idx="1426">44.670000000000002</cx:pt>
          <cx:pt idx="1427">44.670000000000002</cx:pt>
          <cx:pt idx="1428">44.670000000000002</cx:pt>
          <cx:pt idx="1429">44.670000000000002</cx:pt>
          <cx:pt idx="1430">44.670000000000002</cx:pt>
          <cx:pt idx="1431">44.670000000000002</cx:pt>
          <cx:pt idx="1432">44.670000000000002</cx:pt>
          <cx:pt idx="1433">44.68</cx:pt>
          <cx:pt idx="1434">44.68</cx:pt>
          <cx:pt idx="1435">44.68</cx:pt>
          <cx:pt idx="1436">44.68</cx:pt>
          <cx:pt idx="1437">44.68</cx:pt>
          <cx:pt idx="1438">44.68</cx:pt>
          <cx:pt idx="1439">44.68</cx:pt>
          <cx:pt idx="1440">44.689999999999998</cx:pt>
          <cx:pt idx="1441">44.689999999999998</cx:pt>
          <cx:pt idx="1442">44.689999999999998</cx:pt>
          <cx:pt idx="1443">44.700000000000003</cx:pt>
          <cx:pt idx="1444">44.700000000000003</cx:pt>
          <cx:pt idx="1445">44.700000000000003</cx:pt>
          <cx:pt idx="1446">44.700000000000003</cx:pt>
          <cx:pt idx="1447">44.700000000000003</cx:pt>
          <cx:pt idx="1448">44.710000000000001</cx:pt>
          <cx:pt idx="1449">44.710000000000001</cx:pt>
          <cx:pt idx="1450">44.710000000000001</cx:pt>
          <cx:pt idx="1451">44.710000000000001</cx:pt>
          <cx:pt idx="1452">44.719999999999999</cx:pt>
          <cx:pt idx="1453">44.719999999999999</cx:pt>
          <cx:pt idx="1454">44.719999999999999</cx:pt>
          <cx:pt idx="1455">44.719999999999999</cx:pt>
          <cx:pt idx="1456">44.729999999999997</cx:pt>
          <cx:pt idx="1457">44.729999999999997</cx:pt>
          <cx:pt idx="1458">44.729999999999997</cx:pt>
          <cx:pt idx="1459">44.729999999999997</cx:pt>
          <cx:pt idx="1460">44.729999999999997</cx:pt>
          <cx:pt idx="1461">44.729999999999997</cx:pt>
          <cx:pt idx="1462">44.729999999999997</cx:pt>
          <cx:pt idx="1463">44.729999999999997</cx:pt>
          <cx:pt idx="1464">44.729999999999997</cx:pt>
          <cx:pt idx="1465">44.729999999999997</cx:pt>
          <cx:pt idx="1466">44.740000000000002</cx:pt>
          <cx:pt idx="1467">44.740000000000002</cx:pt>
          <cx:pt idx="1468">44.740000000000002</cx:pt>
          <cx:pt idx="1469">44.740000000000002</cx:pt>
          <cx:pt idx="1470">44.75</cx:pt>
          <cx:pt idx="1471">44.759999999999998</cx:pt>
          <cx:pt idx="1472">44.759999999999998</cx:pt>
          <cx:pt idx="1473">44.759999999999998</cx:pt>
          <cx:pt idx="1474">44.770000000000003</cx:pt>
          <cx:pt idx="1475">44.780000000000001</cx:pt>
          <cx:pt idx="1476">44.780000000000001</cx:pt>
          <cx:pt idx="1477">44.789999999999999</cx:pt>
          <cx:pt idx="1478">44.789999999999999</cx:pt>
          <cx:pt idx="1479">44.799999999999997</cx:pt>
          <cx:pt idx="1480">44.810000000000002</cx:pt>
          <cx:pt idx="1481">44.810000000000002</cx:pt>
          <cx:pt idx="1482">44.810000000000002</cx:pt>
          <cx:pt idx="1483">44.810000000000002</cx:pt>
          <cx:pt idx="1484">44.810000000000002</cx:pt>
          <cx:pt idx="1485">44.810000000000002</cx:pt>
          <cx:pt idx="1486">44.810000000000002</cx:pt>
          <cx:pt idx="1487">44.810000000000002</cx:pt>
          <cx:pt idx="1488">44.82</cx:pt>
          <cx:pt idx="1489">44.82</cx:pt>
          <cx:pt idx="1490">44.82</cx:pt>
          <cx:pt idx="1491">44.829999999999998</cx:pt>
          <cx:pt idx="1492">44.829999999999998</cx:pt>
          <cx:pt idx="1493">44.829999999999998</cx:pt>
          <cx:pt idx="1494">44.840000000000003</cx:pt>
          <cx:pt idx="1495">44.840000000000003</cx:pt>
          <cx:pt idx="1496">44.850000000000001</cx:pt>
          <cx:pt idx="1497">44.850000000000001</cx:pt>
          <cx:pt idx="1498">44.850000000000001</cx:pt>
          <cx:pt idx="1499">44.850000000000001</cx:pt>
          <cx:pt idx="1500">44.859999999999999</cx:pt>
          <cx:pt idx="1501">44.859999999999999</cx:pt>
          <cx:pt idx="1502">44.859999999999999</cx:pt>
          <cx:pt idx="1503">44.869999999999997</cx:pt>
          <cx:pt idx="1504">44.880000000000003</cx:pt>
          <cx:pt idx="1505">44.899999999999999</cx:pt>
          <cx:pt idx="1506">44.899999999999999</cx:pt>
          <cx:pt idx="1507">44.909999999999997</cx:pt>
          <cx:pt idx="1508">44.909999999999997</cx:pt>
          <cx:pt idx="1509">44.909999999999997</cx:pt>
          <cx:pt idx="1510">44.909999999999997</cx:pt>
          <cx:pt idx="1511">44.909999999999997</cx:pt>
          <cx:pt idx="1512">44.920000000000002</cx:pt>
          <cx:pt idx="1513">44.920000000000002</cx:pt>
          <cx:pt idx="1514">44.920000000000002</cx:pt>
          <cx:pt idx="1515">44.920000000000002</cx:pt>
          <cx:pt idx="1516">44.920000000000002</cx:pt>
          <cx:pt idx="1517">44.93</cx:pt>
          <cx:pt idx="1518">44.939999999999998</cx:pt>
          <cx:pt idx="1519">44.939999999999998</cx:pt>
          <cx:pt idx="1520">44.939999999999998</cx:pt>
          <cx:pt idx="1521">44.950000000000003</cx:pt>
          <cx:pt idx="1522">44.950000000000003</cx:pt>
          <cx:pt idx="1523">44.950000000000003</cx:pt>
          <cx:pt idx="1524">44.950000000000003</cx:pt>
          <cx:pt idx="1525">44.950000000000003</cx:pt>
          <cx:pt idx="1526">44.950000000000003</cx:pt>
          <cx:pt idx="1527">44.960000000000001</cx:pt>
          <cx:pt idx="1528">44.969999999999999</cx:pt>
          <cx:pt idx="1529">44.969999999999999</cx:pt>
          <cx:pt idx="1530">44.969999999999999</cx:pt>
          <cx:pt idx="1531">44.979999999999997</cx:pt>
          <cx:pt idx="1532">44.990000000000002</cx:pt>
          <cx:pt idx="1533">44.990000000000002</cx:pt>
          <cx:pt idx="1534">45</cx:pt>
          <cx:pt idx="1535">45.009999999999998</cx:pt>
          <cx:pt idx="1536">45.009999999999998</cx:pt>
          <cx:pt idx="1537">45.020000000000003</cx:pt>
          <cx:pt idx="1538">45.020000000000003</cx:pt>
          <cx:pt idx="1539">45.020000000000003</cx:pt>
          <cx:pt idx="1540">45.020000000000003</cx:pt>
          <cx:pt idx="1541">45.020000000000003</cx:pt>
          <cx:pt idx="1542">45.020000000000003</cx:pt>
          <cx:pt idx="1543">45.020000000000003</cx:pt>
          <cx:pt idx="1544">45.030000000000001</cx:pt>
          <cx:pt idx="1545">45.030000000000001</cx:pt>
          <cx:pt idx="1546">45.030000000000001</cx:pt>
          <cx:pt idx="1547">45.030000000000001</cx:pt>
          <cx:pt idx="1548">45.030000000000001</cx:pt>
          <cx:pt idx="1549">45.039999999999999</cx:pt>
          <cx:pt idx="1550">45.039999999999999</cx:pt>
          <cx:pt idx="1551">45.039999999999999</cx:pt>
          <cx:pt idx="1552">45.039999999999999</cx:pt>
          <cx:pt idx="1553">45.039999999999999</cx:pt>
          <cx:pt idx="1554">45.060000000000002</cx:pt>
          <cx:pt idx="1555">45.060000000000002</cx:pt>
          <cx:pt idx="1556">45.07</cx:pt>
          <cx:pt idx="1557">45.079999999999998</cx:pt>
          <cx:pt idx="1558">45.079999999999998</cx:pt>
          <cx:pt idx="1559">45.079999999999998</cx:pt>
          <cx:pt idx="1560">45.079999999999998</cx:pt>
          <cx:pt idx="1561">45.079999999999998</cx:pt>
          <cx:pt idx="1562">45.090000000000003</cx:pt>
          <cx:pt idx="1563">45.100000000000001</cx:pt>
          <cx:pt idx="1564">45.100000000000001</cx:pt>
          <cx:pt idx="1565">45.100000000000001</cx:pt>
          <cx:pt idx="1566">45.100000000000001</cx:pt>
          <cx:pt idx="1567">45.100000000000001</cx:pt>
          <cx:pt idx="1568">45.119999999999997</cx:pt>
          <cx:pt idx="1569">45.119999999999997</cx:pt>
          <cx:pt idx="1570">45.130000000000003</cx:pt>
          <cx:pt idx="1571">45.140000000000001</cx:pt>
          <cx:pt idx="1572">45.140000000000001</cx:pt>
          <cx:pt idx="1573">45.140000000000001</cx:pt>
          <cx:pt idx="1574">45.140000000000001</cx:pt>
          <cx:pt idx="1575">45.149999999999999</cx:pt>
          <cx:pt idx="1576">45.159999999999997</cx:pt>
          <cx:pt idx="1577">45.159999999999997</cx:pt>
          <cx:pt idx="1578">45.159999999999997</cx:pt>
          <cx:pt idx="1579">45.159999999999997</cx:pt>
          <cx:pt idx="1580">45.170000000000002</cx:pt>
          <cx:pt idx="1581">45.170000000000002</cx:pt>
          <cx:pt idx="1582">45.170000000000002</cx:pt>
          <cx:pt idx="1583">45.170000000000002</cx:pt>
          <cx:pt idx="1584">45.18</cx:pt>
          <cx:pt idx="1585">45.18</cx:pt>
          <cx:pt idx="1586">45.18</cx:pt>
          <cx:pt idx="1587">45.18</cx:pt>
          <cx:pt idx="1588">45.189999999999998</cx:pt>
          <cx:pt idx="1589">45.189999999999998</cx:pt>
          <cx:pt idx="1590">45.189999999999998</cx:pt>
          <cx:pt idx="1591">45.189999999999998</cx:pt>
          <cx:pt idx="1592">45.189999999999998</cx:pt>
          <cx:pt idx="1593">45.200000000000003</cx:pt>
          <cx:pt idx="1594">45.200000000000003</cx:pt>
          <cx:pt idx="1595">45.200000000000003</cx:pt>
          <cx:pt idx="1596">45.200000000000003</cx:pt>
          <cx:pt idx="1597">45.210000000000001</cx:pt>
          <cx:pt idx="1598">45.210000000000001</cx:pt>
          <cx:pt idx="1599">45.210000000000001</cx:pt>
          <cx:pt idx="1600">45.210000000000001</cx:pt>
          <cx:pt idx="1601">45.210000000000001</cx:pt>
          <cx:pt idx="1602">45.210000000000001</cx:pt>
          <cx:pt idx="1603">45.210000000000001</cx:pt>
          <cx:pt idx="1604">45.219999999999999</cx:pt>
          <cx:pt idx="1605">45.219999999999999</cx:pt>
          <cx:pt idx="1606">45.219999999999999</cx:pt>
          <cx:pt idx="1607">45.219999999999999</cx:pt>
          <cx:pt idx="1608">45.219999999999999</cx:pt>
          <cx:pt idx="1609">45.229999999999997</cx:pt>
          <cx:pt idx="1610">45.240000000000002</cx:pt>
          <cx:pt idx="1611">45.240000000000002</cx:pt>
          <cx:pt idx="1612">45.25</cx:pt>
          <cx:pt idx="1613">45.25</cx:pt>
          <cx:pt idx="1614">45.25</cx:pt>
          <cx:pt idx="1615">45.25</cx:pt>
          <cx:pt idx="1616">45.25</cx:pt>
          <cx:pt idx="1617">45.259999999999998</cx:pt>
          <cx:pt idx="1618">45.259999999999998</cx:pt>
          <cx:pt idx="1619">45.270000000000003</cx:pt>
          <cx:pt idx="1620">45.270000000000003</cx:pt>
          <cx:pt idx="1621">45.270000000000003</cx:pt>
          <cx:pt idx="1622">45.270000000000003</cx:pt>
          <cx:pt idx="1623">45.280000000000001</cx:pt>
          <cx:pt idx="1624">45.280000000000001</cx:pt>
          <cx:pt idx="1625">45.280000000000001</cx:pt>
          <cx:pt idx="1626">45.289999999999999</cx:pt>
          <cx:pt idx="1627">45.289999999999999</cx:pt>
          <cx:pt idx="1628">45.299999999999997</cx:pt>
          <cx:pt idx="1629">45.299999999999997</cx:pt>
          <cx:pt idx="1630">45.299999999999997</cx:pt>
          <cx:pt idx="1631">45.310000000000002</cx:pt>
          <cx:pt idx="1632">45.310000000000002</cx:pt>
          <cx:pt idx="1633">45.310000000000002</cx:pt>
          <cx:pt idx="1634">45.310000000000002</cx:pt>
          <cx:pt idx="1635">45.310000000000002</cx:pt>
          <cx:pt idx="1636">45.32</cx:pt>
          <cx:pt idx="1637">45.32</cx:pt>
          <cx:pt idx="1638">45.32</cx:pt>
          <cx:pt idx="1639">45.32</cx:pt>
          <cx:pt idx="1640">45.32</cx:pt>
          <cx:pt idx="1641">45.32</cx:pt>
          <cx:pt idx="1642">45.32</cx:pt>
          <cx:pt idx="1643">45.329999999999998</cx:pt>
          <cx:pt idx="1644">45.329999999999998</cx:pt>
          <cx:pt idx="1645">45.329999999999998</cx:pt>
          <cx:pt idx="1646">45.329999999999998</cx:pt>
          <cx:pt idx="1647">45.340000000000003</cx:pt>
          <cx:pt idx="1648">45.340000000000003</cx:pt>
          <cx:pt idx="1649">45.340000000000003</cx:pt>
          <cx:pt idx="1650">45.350000000000001</cx:pt>
          <cx:pt idx="1651">45.359999999999999</cx:pt>
          <cx:pt idx="1652">45.359999999999999</cx:pt>
          <cx:pt idx="1653">45.359999999999999</cx:pt>
          <cx:pt idx="1654">45.359999999999999</cx:pt>
          <cx:pt idx="1655">45.359999999999999</cx:pt>
          <cx:pt idx="1656">45.369999999999997</cx:pt>
          <cx:pt idx="1657">45.369999999999997</cx:pt>
          <cx:pt idx="1658">45.369999999999997</cx:pt>
          <cx:pt idx="1659">45.369999999999997</cx:pt>
          <cx:pt idx="1660">45.369999999999997</cx:pt>
          <cx:pt idx="1661">45.380000000000003</cx:pt>
          <cx:pt idx="1662">45.390000000000001</cx:pt>
          <cx:pt idx="1663">45.390000000000001</cx:pt>
          <cx:pt idx="1664">45.390000000000001</cx:pt>
          <cx:pt idx="1665">45.390000000000001</cx:pt>
          <cx:pt idx="1666">45.399999999999999</cx:pt>
          <cx:pt idx="1667">45.399999999999999</cx:pt>
          <cx:pt idx="1668">45.399999999999999</cx:pt>
          <cx:pt idx="1669">45.420000000000002</cx:pt>
          <cx:pt idx="1670">45.420000000000002</cx:pt>
          <cx:pt idx="1671">45.43</cx:pt>
          <cx:pt idx="1672">45.43</cx:pt>
          <cx:pt idx="1673">45.43</cx:pt>
          <cx:pt idx="1674">45.439999999999998</cx:pt>
          <cx:pt idx="1675">45.439999999999998</cx:pt>
          <cx:pt idx="1676">45.439999999999998</cx:pt>
          <cx:pt idx="1677">45.439999999999998</cx:pt>
          <cx:pt idx="1678">45.439999999999998</cx:pt>
          <cx:pt idx="1679">45.439999999999998</cx:pt>
          <cx:pt idx="1680">45.460000000000001</cx:pt>
          <cx:pt idx="1681">45.469999999999999</cx:pt>
          <cx:pt idx="1682">45.469999999999999</cx:pt>
          <cx:pt idx="1683">45.469999999999999</cx:pt>
          <cx:pt idx="1684">45.479999999999997</cx:pt>
          <cx:pt idx="1685">45.479999999999997</cx:pt>
          <cx:pt idx="1686">45.479999999999997</cx:pt>
          <cx:pt idx="1687">45.490000000000002</cx:pt>
          <cx:pt idx="1688">45.490000000000002</cx:pt>
          <cx:pt idx="1689">45.5</cx:pt>
          <cx:pt idx="1690">45.5</cx:pt>
          <cx:pt idx="1691">45.5</cx:pt>
          <cx:pt idx="1692">45.520000000000003</cx:pt>
          <cx:pt idx="1693">45.520000000000003</cx:pt>
          <cx:pt idx="1694">45.520000000000003</cx:pt>
          <cx:pt idx="1695">45.530000000000001</cx:pt>
          <cx:pt idx="1696">45.530000000000001</cx:pt>
          <cx:pt idx="1697">45.539999999999999</cx:pt>
          <cx:pt idx="1698">45.539999999999999</cx:pt>
          <cx:pt idx="1699">45.539999999999999</cx:pt>
          <cx:pt idx="1700">45.539999999999999</cx:pt>
          <cx:pt idx="1701">45.549999999999997</cx:pt>
          <cx:pt idx="1702">45.549999999999997</cx:pt>
          <cx:pt idx="1703">45.549999999999997</cx:pt>
          <cx:pt idx="1704">45.549999999999997</cx:pt>
          <cx:pt idx="1705">45.560000000000002</cx:pt>
          <cx:pt idx="1706">45.57</cx:pt>
          <cx:pt idx="1707">45.57</cx:pt>
          <cx:pt idx="1708">45.57</cx:pt>
          <cx:pt idx="1709">45.57</cx:pt>
          <cx:pt idx="1710">45.579999999999998</cx:pt>
          <cx:pt idx="1711">45.579999999999998</cx:pt>
          <cx:pt idx="1712">45.590000000000003</cx:pt>
          <cx:pt idx="1713">45.590000000000003</cx:pt>
          <cx:pt idx="1714">45.590000000000003</cx:pt>
          <cx:pt idx="1715">45.590000000000003</cx:pt>
          <cx:pt idx="1716">45.600000000000001</cx:pt>
          <cx:pt idx="1717">45.600000000000001</cx:pt>
          <cx:pt idx="1718">45.600000000000001</cx:pt>
          <cx:pt idx="1719">45.600000000000001</cx:pt>
          <cx:pt idx="1720">45.609999999999999</cx:pt>
          <cx:pt idx="1721">45.609999999999999</cx:pt>
          <cx:pt idx="1722">45.609999999999999</cx:pt>
          <cx:pt idx="1723">45.619999999999997</cx:pt>
          <cx:pt idx="1724">45.630000000000003</cx:pt>
          <cx:pt idx="1725">45.649999999999999</cx:pt>
          <cx:pt idx="1726">45.649999999999999</cx:pt>
          <cx:pt idx="1727">45.659999999999997</cx:pt>
          <cx:pt idx="1728">45.659999999999997</cx:pt>
          <cx:pt idx="1729">45.670000000000002</cx:pt>
          <cx:pt idx="1730">45.670000000000002</cx:pt>
          <cx:pt idx="1731">45.670000000000002</cx:pt>
          <cx:pt idx="1732">45.68</cx:pt>
          <cx:pt idx="1733">45.68</cx:pt>
          <cx:pt idx="1734">45.689999999999998</cx:pt>
          <cx:pt idx="1735">45.689999999999998</cx:pt>
          <cx:pt idx="1736">45.689999999999998</cx:pt>
          <cx:pt idx="1737">45.689999999999998</cx:pt>
          <cx:pt idx="1738">45.700000000000003</cx:pt>
          <cx:pt idx="1739">45.700000000000003</cx:pt>
          <cx:pt idx="1740">45.710000000000001</cx:pt>
          <cx:pt idx="1741">45.710000000000001</cx:pt>
          <cx:pt idx="1742">45.710000000000001</cx:pt>
          <cx:pt idx="1743">45.710000000000001</cx:pt>
          <cx:pt idx="1744">45.719999999999999</cx:pt>
          <cx:pt idx="1745">45.729999999999997</cx:pt>
          <cx:pt idx="1746">45.729999999999997</cx:pt>
          <cx:pt idx="1747">45.729999999999997</cx:pt>
          <cx:pt idx="1748">45.740000000000002</cx:pt>
          <cx:pt idx="1749">45.740000000000002</cx:pt>
          <cx:pt idx="1750">45.740000000000002</cx:pt>
          <cx:pt idx="1751">45.740000000000002</cx:pt>
          <cx:pt idx="1752">45.75</cx:pt>
          <cx:pt idx="1753">45.75</cx:pt>
          <cx:pt idx="1754">45.75</cx:pt>
          <cx:pt idx="1755">45.759999999999998</cx:pt>
          <cx:pt idx="1756">45.759999999999998</cx:pt>
          <cx:pt idx="1757">45.770000000000003</cx:pt>
          <cx:pt idx="1758">45.770000000000003</cx:pt>
          <cx:pt idx="1759">45.770000000000003</cx:pt>
          <cx:pt idx="1760">45.770000000000003</cx:pt>
          <cx:pt idx="1761">45.780000000000001</cx:pt>
          <cx:pt idx="1762">45.780000000000001</cx:pt>
          <cx:pt idx="1763">45.789999999999999</cx:pt>
          <cx:pt idx="1764">45.789999999999999</cx:pt>
          <cx:pt idx="1765">45.789999999999999</cx:pt>
          <cx:pt idx="1766">45.789999999999999</cx:pt>
          <cx:pt idx="1767">45.799999999999997</cx:pt>
          <cx:pt idx="1768">45.799999999999997</cx:pt>
          <cx:pt idx="1769">45.799999999999997</cx:pt>
          <cx:pt idx="1770">45.810000000000002</cx:pt>
          <cx:pt idx="1771">45.810000000000002</cx:pt>
          <cx:pt idx="1772">45.810000000000002</cx:pt>
          <cx:pt idx="1773">45.810000000000002</cx:pt>
          <cx:pt idx="1774">45.82</cx:pt>
          <cx:pt idx="1775">45.82</cx:pt>
          <cx:pt idx="1776">45.82</cx:pt>
          <cx:pt idx="1777">45.82</cx:pt>
          <cx:pt idx="1778">45.829999999999998</cx:pt>
          <cx:pt idx="1779">45.829999999999998</cx:pt>
          <cx:pt idx="1780">45.829999999999998</cx:pt>
          <cx:pt idx="1781">45.829999999999998</cx:pt>
          <cx:pt idx="1782">45.829999999999998</cx:pt>
          <cx:pt idx="1783">45.829999999999998</cx:pt>
          <cx:pt idx="1784">45.829999999999998</cx:pt>
          <cx:pt idx="1785">45.829999999999998</cx:pt>
          <cx:pt idx="1786">45.829999999999998</cx:pt>
          <cx:pt idx="1787">45.840000000000003</cx:pt>
          <cx:pt idx="1788">45.840000000000003</cx:pt>
          <cx:pt idx="1789">45.840000000000003</cx:pt>
          <cx:pt idx="1790">45.840000000000003</cx:pt>
          <cx:pt idx="1791">45.840000000000003</cx:pt>
          <cx:pt idx="1792">45.850000000000001</cx:pt>
          <cx:pt idx="1793">45.850000000000001</cx:pt>
          <cx:pt idx="1794">45.859999999999999</cx:pt>
          <cx:pt idx="1795">45.859999999999999</cx:pt>
          <cx:pt idx="1796">45.859999999999999</cx:pt>
          <cx:pt idx="1797">45.859999999999999</cx:pt>
          <cx:pt idx="1798">45.859999999999999</cx:pt>
          <cx:pt idx="1799">45.859999999999999</cx:pt>
          <cx:pt idx="1800">45.859999999999999</cx:pt>
          <cx:pt idx="1801">45.869999999999997</cx:pt>
          <cx:pt idx="1802">45.869999999999997</cx:pt>
          <cx:pt idx="1803">45.869999999999997</cx:pt>
          <cx:pt idx="1804">45.869999999999997</cx:pt>
          <cx:pt idx="1805">45.869999999999997</cx:pt>
          <cx:pt idx="1806">45.880000000000003</cx:pt>
          <cx:pt idx="1807">45.890000000000001</cx:pt>
          <cx:pt idx="1808">45.890000000000001</cx:pt>
          <cx:pt idx="1809">45.890000000000001</cx:pt>
          <cx:pt idx="1810">45.890000000000001</cx:pt>
          <cx:pt idx="1811">45.890000000000001</cx:pt>
          <cx:pt idx="1812">45.890000000000001</cx:pt>
          <cx:pt idx="1813">45.890000000000001</cx:pt>
          <cx:pt idx="1814">45.890000000000001</cx:pt>
          <cx:pt idx="1815">45.890000000000001</cx:pt>
          <cx:pt idx="1816">45.890000000000001</cx:pt>
          <cx:pt idx="1817">45.890000000000001</cx:pt>
          <cx:pt idx="1818">45.890000000000001</cx:pt>
          <cx:pt idx="1819">45.899999999999999</cx:pt>
          <cx:pt idx="1820">45.899999999999999</cx:pt>
          <cx:pt idx="1821">45.899999999999999</cx:pt>
          <cx:pt idx="1822">45.899999999999999</cx:pt>
          <cx:pt idx="1823">45.899999999999999</cx:pt>
          <cx:pt idx="1824">45.909999999999997</cx:pt>
          <cx:pt idx="1825">45.909999999999997</cx:pt>
          <cx:pt idx="1826">45.920000000000002</cx:pt>
          <cx:pt idx="1827">45.920000000000002</cx:pt>
          <cx:pt idx="1828">45.920000000000002</cx:pt>
          <cx:pt idx="1829">45.920000000000002</cx:pt>
          <cx:pt idx="1830">45.920000000000002</cx:pt>
          <cx:pt idx="1831">45.920000000000002</cx:pt>
          <cx:pt idx="1832">45.93</cx:pt>
          <cx:pt idx="1833">45.939999999999998</cx:pt>
          <cx:pt idx="1834">45.939999999999998</cx:pt>
          <cx:pt idx="1835">45.950000000000003</cx:pt>
          <cx:pt idx="1836">45.950000000000003</cx:pt>
          <cx:pt idx="1837">45.950000000000003</cx:pt>
          <cx:pt idx="1838">45.950000000000003</cx:pt>
          <cx:pt idx="1839">45.969999999999999</cx:pt>
          <cx:pt idx="1840">45.979999999999997</cx:pt>
          <cx:pt idx="1841">45.979999999999997</cx:pt>
          <cx:pt idx="1842">45.979999999999997</cx:pt>
          <cx:pt idx="1843">45.990000000000002</cx:pt>
          <cx:pt idx="1844">45.990000000000002</cx:pt>
          <cx:pt idx="1845">45.990000000000002</cx:pt>
          <cx:pt idx="1846">46.009999999999998</cx:pt>
          <cx:pt idx="1847">46.009999999999998</cx:pt>
          <cx:pt idx="1848">46.020000000000003</cx:pt>
          <cx:pt idx="1849">46.030000000000001</cx:pt>
          <cx:pt idx="1850">46.030000000000001</cx:pt>
          <cx:pt idx="1851">46.039999999999999</cx:pt>
          <cx:pt idx="1852">46.039999999999999</cx:pt>
          <cx:pt idx="1853">46.039999999999999</cx:pt>
          <cx:pt idx="1854">46.039999999999999</cx:pt>
          <cx:pt idx="1855">46.039999999999999</cx:pt>
          <cx:pt idx="1856">46.049999999999997</cx:pt>
          <cx:pt idx="1857">46.049999999999997</cx:pt>
          <cx:pt idx="1858">46.049999999999997</cx:pt>
          <cx:pt idx="1859">46.049999999999997</cx:pt>
          <cx:pt idx="1860">46.060000000000002</cx:pt>
          <cx:pt idx="1861">46.060000000000002</cx:pt>
          <cx:pt idx="1862">46.060000000000002</cx:pt>
          <cx:pt idx="1863">46.07</cx:pt>
          <cx:pt idx="1864">46.079999999999998</cx:pt>
          <cx:pt idx="1865">46.079999999999998</cx:pt>
          <cx:pt idx="1866">46.079999999999998</cx:pt>
          <cx:pt idx="1867">46.079999999999998</cx:pt>
          <cx:pt idx="1868">46.090000000000003</cx:pt>
          <cx:pt idx="1869">46.090000000000003</cx:pt>
          <cx:pt idx="1870">46.090000000000003</cx:pt>
          <cx:pt idx="1871">46.090000000000003</cx:pt>
          <cx:pt idx="1872">46.090000000000003</cx:pt>
          <cx:pt idx="1873">46.090000000000003</cx:pt>
          <cx:pt idx="1874">46.100000000000001</cx:pt>
          <cx:pt idx="1875">46.100000000000001</cx:pt>
          <cx:pt idx="1876">46.100000000000001</cx:pt>
          <cx:pt idx="1877">46.100000000000001</cx:pt>
          <cx:pt idx="1878">46.109999999999999</cx:pt>
          <cx:pt idx="1879">46.109999999999999</cx:pt>
          <cx:pt idx="1880">46.109999999999999</cx:pt>
          <cx:pt idx="1881">46.109999999999999</cx:pt>
          <cx:pt idx="1882">46.109999999999999</cx:pt>
          <cx:pt idx="1883">46.109999999999999</cx:pt>
          <cx:pt idx="1884">46.109999999999999</cx:pt>
          <cx:pt idx="1885">46.109999999999999</cx:pt>
          <cx:pt idx="1886">46.109999999999999</cx:pt>
          <cx:pt idx="1887">46.119999999999997</cx:pt>
          <cx:pt idx="1888">46.119999999999997</cx:pt>
          <cx:pt idx="1889">46.119999999999997</cx:pt>
          <cx:pt idx="1890">46.119999999999997</cx:pt>
          <cx:pt idx="1891">46.130000000000003</cx:pt>
          <cx:pt idx="1892">46.130000000000003</cx:pt>
          <cx:pt idx="1893">46.130000000000003</cx:pt>
          <cx:pt idx="1894">46.140000000000001</cx:pt>
          <cx:pt idx="1895">46.140000000000001</cx:pt>
          <cx:pt idx="1896">46.140000000000001</cx:pt>
          <cx:pt idx="1897">46.140000000000001</cx:pt>
          <cx:pt idx="1898">46.149999999999999</cx:pt>
          <cx:pt idx="1899">46.149999999999999</cx:pt>
          <cx:pt idx="1900">46.149999999999999</cx:pt>
          <cx:pt idx="1901">46.149999999999999</cx:pt>
          <cx:pt idx="1902">46.149999999999999</cx:pt>
          <cx:pt idx="1903">46.149999999999999</cx:pt>
          <cx:pt idx="1904">46.149999999999999</cx:pt>
          <cx:pt idx="1905">46.149999999999999</cx:pt>
          <cx:pt idx="1906">46.149999999999999</cx:pt>
          <cx:pt idx="1907">46.149999999999999</cx:pt>
          <cx:pt idx="1908">46.149999999999999</cx:pt>
          <cx:pt idx="1909">46.159999999999997</cx:pt>
          <cx:pt idx="1910">46.159999999999997</cx:pt>
          <cx:pt idx="1911">46.159999999999997</cx:pt>
          <cx:pt idx="1912">46.159999999999997</cx:pt>
          <cx:pt idx="1913">46.170000000000002</cx:pt>
          <cx:pt idx="1914">46.170000000000002</cx:pt>
          <cx:pt idx="1915">46.170000000000002</cx:pt>
          <cx:pt idx="1916">46.170000000000002</cx:pt>
          <cx:pt idx="1917">46.18</cx:pt>
          <cx:pt idx="1918">46.18</cx:pt>
          <cx:pt idx="1919">46.18</cx:pt>
          <cx:pt idx="1920">46.189999999999998</cx:pt>
          <cx:pt idx="1921">46.189999999999998</cx:pt>
          <cx:pt idx="1922">46.189999999999998</cx:pt>
          <cx:pt idx="1923">46.189999999999998</cx:pt>
          <cx:pt idx="1924">46.189999999999998</cx:pt>
          <cx:pt idx="1925">46.189999999999998</cx:pt>
          <cx:pt idx="1926">46.189999999999998</cx:pt>
          <cx:pt idx="1927">46.189999999999998</cx:pt>
          <cx:pt idx="1928">46.189999999999998</cx:pt>
          <cx:pt idx="1929">46.189999999999998</cx:pt>
          <cx:pt idx="1930">46.189999999999998</cx:pt>
          <cx:pt idx="1931">46.189999999999998</cx:pt>
          <cx:pt idx="1932">46.189999999999998</cx:pt>
          <cx:pt idx="1933">46.189999999999998</cx:pt>
          <cx:pt idx="1934">46.189999999999998</cx:pt>
          <cx:pt idx="1935">46.189999999999998</cx:pt>
          <cx:pt idx="1936">46.189999999999998</cx:pt>
          <cx:pt idx="1937">46.200000000000003</cx:pt>
          <cx:pt idx="1938">46.200000000000003</cx:pt>
          <cx:pt idx="1939">46.200000000000003</cx:pt>
          <cx:pt idx="1940">46.200000000000003</cx:pt>
          <cx:pt idx="1941">46.200000000000003</cx:pt>
          <cx:pt idx="1942">46.200000000000003</cx:pt>
          <cx:pt idx="1943">46.200000000000003</cx:pt>
          <cx:pt idx="1944">46.200000000000003</cx:pt>
          <cx:pt idx="1945">46.210000000000001</cx:pt>
          <cx:pt idx="1946">46.210000000000001</cx:pt>
          <cx:pt idx="1947">46.210000000000001</cx:pt>
          <cx:pt idx="1948">46.210000000000001</cx:pt>
          <cx:pt idx="1949">46.210000000000001</cx:pt>
          <cx:pt idx="1950">46.219999999999999</cx:pt>
          <cx:pt idx="1951">46.219999999999999</cx:pt>
          <cx:pt idx="1952">46.219999999999999</cx:pt>
          <cx:pt idx="1953">46.219999999999999</cx:pt>
          <cx:pt idx="1954">46.229999999999997</cx:pt>
          <cx:pt idx="1955">46.229999999999997</cx:pt>
          <cx:pt idx="1956">46.229999999999997</cx:pt>
          <cx:pt idx="1957">46.229999999999997</cx:pt>
          <cx:pt idx="1958">46.229999999999997</cx:pt>
          <cx:pt idx="1959">46.240000000000002</cx:pt>
          <cx:pt idx="1960">46.240000000000002</cx:pt>
          <cx:pt idx="1961">46.240000000000002</cx:pt>
          <cx:pt idx="1962">46.240000000000002</cx:pt>
          <cx:pt idx="1963">46.25</cx:pt>
          <cx:pt idx="1964">46.25</cx:pt>
          <cx:pt idx="1965">46.259999999999998</cx:pt>
          <cx:pt idx="1966">46.259999999999998</cx:pt>
          <cx:pt idx="1967">46.259999999999998</cx:pt>
          <cx:pt idx="1968">46.259999999999998</cx:pt>
          <cx:pt idx="1969">46.270000000000003</cx:pt>
          <cx:pt idx="1970">46.270000000000003</cx:pt>
          <cx:pt idx="1971">46.280000000000001</cx:pt>
          <cx:pt idx="1972">46.280000000000001</cx:pt>
          <cx:pt idx="1973">46.280000000000001</cx:pt>
          <cx:pt idx="1974">46.289999999999999</cx:pt>
          <cx:pt idx="1975">46.289999999999999</cx:pt>
          <cx:pt idx="1976">46.289999999999999</cx:pt>
          <cx:pt idx="1977">46.299999999999997</cx:pt>
          <cx:pt idx="1978">46.299999999999997</cx:pt>
          <cx:pt idx="1979">46.310000000000002</cx:pt>
          <cx:pt idx="1980">46.310000000000002</cx:pt>
          <cx:pt idx="1981">46.310000000000002</cx:pt>
          <cx:pt idx="1982">46.32</cx:pt>
          <cx:pt idx="1983">46.32</cx:pt>
          <cx:pt idx="1984">46.32</cx:pt>
          <cx:pt idx="1985">46.329999999999998</cx:pt>
          <cx:pt idx="1986">46.329999999999998</cx:pt>
          <cx:pt idx="1987">46.329999999999998</cx:pt>
          <cx:pt idx="1988">46.329999999999998</cx:pt>
          <cx:pt idx="1989">46.329999999999998</cx:pt>
          <cx:pt idx="1990">46.329999999999998</cx:pt>
          <cx:pt idx="1991">46.329999999999998</cx:pt>
          <cx:pt idx="1992">46.329999999999998</cx:pt>
          <cx:pt idx="1993">46.329999999999998</cx:pt>
          <cx:pt idx="1994">46.329999999999998</cx:pt>
          <cx:pt idx="1995">46.329999999999998</cx:pt>
          <cx:pt idx="1996">46.329999999999998</cx:pt>
          <cx:pt idx="1997">46.340000000000003</cx:pt>
          <cx:pt idx="1998">46.340000000000003</cx:pt>
          <cx:pt idx="1999">46.340000000000003</cx:pt>
          <cx:pt idx="2000">46.350000000000001</cx:pt>
          <cx:pt idx="2001">46.350000000000001</cx:pt>
          <cx:pt idx="2002">46.350000000000001</cx:pt>
          <cx:pt idx="2003">46.350000000000001</cx:pt>
          <cx:pt idx="2004">46.369999999999997</cx:pt>
          <cx:pt idx="2005">46.369999999999997</cx:pt>
          <cx:pt idx="2006">46.369999999999997</cx:pt>
          <cx:pt idx="2007">46.369999999999997</cx:pt>
          <cx:pt idx="2008">46.380000000000003</cx:pt>
          <cx:pt idx="2009">46.380000000000003</cx:pt>
          <cx:pt idx="2010">46.380000000000003</cx:pt>
          <cx:pt idx="2011">46.380000000000003</cx:pt>
          <cx:pt idx="2012">46.380000000000003</cx:pt>
          <cx:pt idx="2013">46.380000000000003</cx:pt>
          <cx:pt idx="2014">46.380000000000003</cx:pt>
          <cx:pt idx="2015">46.380000000000003</cx:pt>
          <cx:pt idx="2016">46.380000000000003</cx:pt>
          <cx:pt idx="2017">46.380000000000003</cx:pt>
          <cx:pt idx="2018">46.380000000000003</cx:pt>
          <cx:pt idx="2019">46.380000000000003</cx:pt>
          <cx:pt idx="2020">46.380000000000003</cx:pt>
          <cx:pt idx="2021">46.380000000000003</cx:pt>
          <cx:pt idx="2022">46.380000000000003</cx:pt>
          <cx:pt idx="2023">46.380000000000003</cx:pt>
          <cx:pt idx="2024">46.380000000000003</cx:pt>
          <cx:pt idx="2025">46.390000000000001</cx:pt>
          <cx:pt idx="2026">46.390000000000001</cx:pt>
          <cx:pt idx="2027">46.390000000000001</cx:pt>
          <cx:pt idx="2028">46.390000000000001</cx:pt>
          <cx:pt idx="2029">46.390000000000001</cx:pt>
          <cx:pt idx="2030">46.390000000000001</cx:pt>
          <cx:pt idx="2031">46.390000000000001</cx:pt>
          <cx:pt idx="2032">46.390000000000001</cx:pt>
          <cx:pt idx="2033">46.390000000000001</cx:pt>
          <cx:pt idx="2034">46.399999999999999</cx:pt>
          <cx:pt idx="2035">46.399999999999999</cx:pt>
          <cx:pt idx="2036">46.399999999999999</cx:pt>
          <cx:pt idx="2037">46.399999999999999</cx:pt>
          <cx:pt idx="2038">46.399999999999999</cx:pt>
          <cx:pt idx="2039">46.399999999999999</cx:pt>
          <cx:pt idx="2040">46.409999999999997</cx:pt>
          <cx:pt idx="2041">46.409999999999997</cx:pt>
          <cx:pt idx="2042">46.420000000000002</cx:pt>
          <cx:pt idx="2043">46.420000000000002</cx:pt>
          <cx:pt idx="2044">46.420000000000002</cx:pt>
          <cx:pt idx="2045">46.420000000000002</cx:pt>
          <cx:pt idx="2046">46.420000000000002</cx:pt>
          <cx:pt idx="2047">46.420000000000002</cx:pt>
          <cx:pt idx="2048">46.43</cx:pt>
          <cx:pt idx="2049">46.43</cx:pt>
          <cx:pt idx="2050">46.439999999999998</cx:pt>
          <cx:pt idx="2051">46.439999999999998</cx:pt>
          <cx:pt idx="2052">46.439999999999998</cx:pt>
          <cx:pt idx="2053">46.439999999999998</cx:pt>
          <cx:pt idx="2054">46.439999999999998</cx:pt>
          <cx:pt idx="2055">46.439999999999998</cx:pt>
          <cx:pt idx="2056">46.439999999999998</cx:pt>
          <cx:pt idx="2057">46.439999999999998</cx:pt>
          <cx:pt idx="2058">46.439999999999998</cx:pt>
          <cx:pt idx="2059">46.450000000000003</cx:pt>
          <cx:pt idx="2060">46.450000000000003</cx:pt>
          <cx:pt idx="2061">46.450000000000003</cx:pt>
          <cx:pt idx="2062">46.450000000000003</cx:pt>
          <cx:pt idx="2063">46.450000000000003</cx:pt>
          <cx:pt idx="2064">46.450000000000003</cx:pt>
          <cx:pt idx="2065">46.460000000000001</cx:pt>
          <cx:pt idx="2066">46.460000000000001</cx:pt>
          <cx:pt idx="2067">46.469999999999999</cx:pt>
          <cx:pt idx="2068">46.469999999999999</cx:pt>
          <cx:pt idx="2069">46.469999999999999</cx:pt>
          <cx:pt idx="2070">46.469999999999999</cx:pt>
          <cx:pt idx="2071">46.469999999999999</cx:pt>
          <cx:pt idx="2072">46.479999999999997</cx:pt>
          <cx:pt idx="2073">46.479999999999997</cx:pt>
          <cx:pt idx="2074">46.479999999999997</cx:pt>
          <cx:pt idx="2075">46.479999999999997</cx:pt>
          <cx:pt idx="2076">46.479999999999997</cx:pt>
          <cx:pt idx="2077">46.490000000000002</cx:pt>
          <cx:pt idx="2078">46.490000000000002</cx:pt>
          <cx:pt idx="2079">46.490000000000002</cx:pt>
          <cx:pt idx="2080">46.490000000000002</cx:pt>
          <cx:pt idx="2081">46.490000000000002</cx:pt>
          <cx:pt idx="2082">46.490000000000002</cx:pt>
          <cx:pt idx="2083">46.5</cx:pt>
          <cx:pt idx="2084">46.5</cx:pt>
          <cx:pt idx="2085">46.5</cx:pt>
          <cx:pt idx="2086">46.5</cx:pt>
          <cx:pt idx="2087">46.5</cx:pt>
          <cx:pt idx="2088">46.509999999999998</cx:pt>
          <cx:pt idx="2089">46.509999999999998</cx:pt>
          <cx:pt idx="2090">46.509999999999998</cx:pt>
          <cx:pt idx="2091">46.509999999999998</cx:pt>
          <cx:pt idx="2092">46.520000000000003</cx:pt>
          <cx:pt idx="2093">46.520000000000003</cx:pt>
          <cx:pt idx="2094">46.520000000000003</cx:pt>
          <cx:pt idx="2095">46.520000000000003</cx:pt>
          <cx:pt idx="2096">46.530000000000001</cx:pt>
          <cx:pt idx="2097">46.530000000000001</cx:pt>
          <cx:pt idx="2098">46.530000000000001</cx:pt>
          <cx:pt idx="2099">46.530000000000001</cx:pt>
          <cx:pt idx="2100">46.530000000000001</cx:pt>
          <cx:pt idx="2101">46.530000000000001</cx:pt>
          <cx:pt idx="2102">46.530000000000001</cx:pt>
          <cx:pt idx="2103">46.539999999999999</cx:pt>
          <cx:pt idx="2104">46.539999999999999</cx:pt>
          <cx:pt idx="2105">46.539999999999999</cx:pt>
          <cx:pt idx="2106">46.539999999999999</cx:pt>
          <cx:pt idx="2107">46.539999999999999</cx:pt>
          <cx:pt idx="2108">46.539999999999999</cx:pt>
          <cx:pt idx="2109">46.539999999999999</cx:pt>
          <cx:pt idx="2110">46.539999999999999</cx:pt>
          <cx:pt idx="2111">46.539999999999999</cx:pt>
          <cx:pt idx="2112">46.549999999999997</cx:pt>
          <cx:pt idx="2113">46.549999999999997</cx:pt>
          <cx:pt idx="2114">46.549999999999997</cx:pt>
          <cx:pt idx="2115">46.549999999999997</cx:pt>
          <cx:pt idx="2116">46.549999999999997</cx:pt>
          <cx:pt idx="2117">46.549999999999997</cx:pt>
          <cx:pt idx="2118">46.549999999999997</cx:pt>
          <cx:pt idx="2119">46.549999999999997</cx:pt>
          <cx:pt idx="2120">46.560000000000002</cx:pt>
          <cx:pt idx="2121">46.560000000000002</cx:pt>
          <cx:pt idx="2122">46.560000000000002</cx:pt>
          <cx:pt idx="2123">46.560000000000002</cx:pt>
          <cx:pt idx="2124">46.57</cx:pt>
          <cx:pt idx="2125">46.57</cx:pt>
          <cx:pt idx="2126">46.57</cx:pt>
          <cx:pt idx="2127">46.57</cx:pt>
          <cx:pt idx="2128">46.57</cx:pt>
          <cx:pt idx="2129">46.579999999999998</cx:pt>
          <cx:pt idx="2130">46.579999999999998</cx:pt>
          <cx:pt idx="2131">46.590000000000003</cx:pt>
          <cx:pt idx="2132">46.590000000000003</cx:pt>
          <cx:pt idx="2133">46.590000000000003</cx:pt>
          <cx:pt idx="2134">46.590000000000003</cx:pt>
          <cx:pt idx="2135">46.590000000000003</cx:pt>
          <cx:pt idx="2136">46.590000000000003</cx:pt>
          <cx:pt idx="2137">46.600000000000001</cx:pt>
          <cx:pt idx="2138">46.600000000000001</cx:pt>
          <cx:pt idx="2139">46.600000000000001</cx:pt>
          <cx:pt idx="2140">46.609999999999999</cx:pt>
          <cx:pt idx="2141">46.609999999999999</cx:pt>
          <cx:pt idx="2142">46.609999999999999</cx:pt>
          <cx:pt idx="2143">46.609999999999999</cx:pt>
          <cx:pt idx="2144">46.609999999999999</cx:pt>
          <cx:pt idx="2145">46.609999999999999</cx:pt>
          <cx:pt idx="2146">46.609999999999999</cx:pt>
          <cx:pt idx="2147">46.609999999999999</cx:pt>
          <cx:pt idx="2148">46.609999999999999</cx:pt>
          <cx:pt idx="2149">46.619999999999997</cx:pt>
          <cx:pt idx="2150">46.619999999999997</cx:pt>
          <cx:pt idx="2151">46.630000000000003</cx:pt>
          <cx:pt idx="2152">46.630000000000003</cx:pt>
          <cx:pt idx="2153">46.630000000000003</cx:pt>
          <cx:pt idx="2154">46.630000000000003</cx:pt>
          <cx:pt idx="2155">46.630000000000003</cx:pt>
          <cx:pt idx="2156">46.630000000000003</cx:pt>
          <cx:pt idx="2157">46.630000000000003</cx:pt>
          <cx:pt idx="2158">46.640000000000001</cx:pt>
          <cx:pt idx="2159">46.640000000000001</cx:pt>
          <cx:pt idx="2160">46.640000000000001</cx:pt>
          <cx:pt idx="2161">46.640000000000001</cx:pt>
          <cx:pt idx="2162">46.640000000000001</cx:pt>
          <cx:pt idx="2163">46.640000000000001</cx:pt>
          <cx:pt idx="2164">46.640000000000001</cx:pt>
          <cx:pt idx="2165">46.640000000000001</cx:pt>
          <cx:pt idx="2166">46.640000000000001</cx:pt>
          <cx:pt idx="2167">46.649999999999999</cx:pt>
          <cx:pt idx="2168">46.649999999999999</cx:pt>
          <cx:pt idx="2169">46.649999999999999</cx:pt>
          <cx:pt idx="2170">46.649999999999999</cx:pt>
          <cx:pt idx="2171">46.659999999999997</cx:pt>
          <cx:pt idx="2172">46.659999999999997</cx:pt>
          <cx:pt idx="2173">46.659999999999997</cx:pt>
          <cx:pt idx="2174">46.659999999999997</cx:pt>
          <cx:pt idx="2175">46.659999999999997</cx:pt>
          <cx:pt idx="2176">46.659999999999997</cx:pt>
          <cx:pt idx="2177">46.670000000000002</cx:pt>
          <cx:pt idx="2178">46.670000000000002</cx:pt>
          <cx:pt idx="2179">46.670000000000002</cx:pt>
          <cx:pt idx="2180">46.670000000000002</cx:pt>
          <cx:pt idx="2181">46.670000000000002</cx:pt>
          <cx:pt idx="2182">46.670000000000002</cx:pt>
          <cx:pt idx="2183">46.670000000000002</cx:pt>
          <cx:pt idx="2184">46.670000000000002</cx:pt>
          <cx:pt idx="2185">46.670000000000002</cx:pt>
          <cx:pt idx="2186">46.670000000000002</cx:pt>
          <cx:pt idx="2187">46.68</cx:pt>
          <cx:pt idx="2188">46.68</cx:pt>
          <cx:pt idx="2189">46.68</cx:pt>
          <cx:pt idx="2190">46.68</cx:pt>
          <cx:pt idx="2191">46.68</cx:pt>
          <cx:pt idx="2192">46.68</cx:pt>
          <cx:pt idx="2193">46.689999999999998</cx:pt>
          <cx:pt idx="2194">46.689999999999998</cx:pt>
          <cx:pt idx="2195">46.689999999999998</cx:pt>
          <cx:pt idx="2196">46.689999999999998</cx:pt>
          <cx:pt idx="2197">46.689999999999998</cx:pt>
          <cx:pt idx="2198">46.689999999999998</cx:pt>
          <cx:pt idx="2199">46.689999999999998</cx:pt>
          <cx:pt idx="2200">46.700000000000003</cx:pt>
          <cx:pt idx="2201">46.700000000000003</cx:pt>
          <cx:pt idx="2202">46.700000000000003</cx:pt>
          <cx:pt idx="2203">46.700000000000003</cx:pt>
          <cx:pt idx="2204">46.700000000000003</cx:pt>
          <cx:pt idx="2205">46.700000000000003</cx:pt>
          <cx:pt idx="2206">46.700000000000003</cx:pt>
          <cx:pt idx="2207">46.700000000000003</cx:pt>
          <cx:pt idx="2208">46.700000000000003</cx:pt>
          <cx:pt idx="2209">46.700000000000003</cx:pt>
          <cx:pt idx="2210">46.700000000000003</cx:pt>
          <cx:pt idx="2211">46.710000000000001</cx:pt>
          <cx:pt idx="2212">46.710000000000001</cx:pt>
          <cx:pt idx="2213">46.710000000000001</cx:pt>
          <cx:pt idx="2214">46.710000000000001</cx:pt>
          <cx:pt idx="2215">46.710000000000001</cx:pt>
          <cx:pt idx="2216">46.710000000000001</cx:pt>
          <cx:pt idx="2217">46.719999999999999</cx:pt>
          <cx:pt idx="2218">46.719999999999999</cx:pt>
          <cx:pt idx="2219">46.719999999999999</cx:pt>
          <cx:pt idx="2220">46.719999999999999</cx:pt>
          <cx:pt idx="2221">46.719999999999999</cx:pt>
          <cx:pt idx="2222">46.719999999999999</cx:pt>
          <cx:pt idx="2223">46.719999999999999</cx:pt>
          <cx:pt idx="2224">46.719999999999999</cx:pt>
          <cx:pt idx="2225">46.729999999999997</cx:pt>
          <cx:pt idx="2226">46.729999999999997</cx:pt>
          <cx:pt idx="2227">46.729999999999997</cx:pt>
          <cx:pt idx="2228">46.740000000000002</cx:pt>
          <cx:pt idx="2229">46.740000000000002</cx:pt>
          <cx:pt idx="2230">46.75</cx:pt>
          <cx:pt idx="2231">46.75</cx:pt>
          <cx:pt idx="2232">46.75</cx:pt>
          <cx:pt idx="2233">46.75</cx:pt>
          <cx:pt idx="2234">46.75</cx:pt>
          <cx:pt idx="2235">46.75</cx:pt>
          <cx:pt idx="2236">46.759999999999998</cx:pt>
          <cx:pt idx="2237">46.759999999999998</cx:pt>
          <cx:pt idx="2238">46.759999999999998</cx:pt>
          <cx:pt idx="2239">46.759999999999998</cx:pt>
          <cx:pt idx="2240">46.759999999999998</cx:pt>
          <cx:pt idx="2241">46.759999999999998</cx:pt>
          <cx:pt idx="2242">46.759999999999998</cx:pt>
          <cx:pt idx="2243">46.759999999999998</cx:pt>
          <cx:pt idx="2244">46.759999999999998</cx:pt>
          <cx:pt idx="2245">46.759999999999998</cx:pt>
          <cx:pt idx="2246">46.759999999999998</cx:pt>
          <cx:pt idx="2247">46.759999999999998</cx:pt>
          <cx:pt idx="2248">46.759999999999998</cx:pt>
          <cx:pt idx="2249">46.759999999999998</cx:pt>
          <cx:pt idx="2250">46.770000000000003</cx:pt>
          <cx:pt idx="2251">46.770000000000003</cx:pt>
          <cx:pt idx="2252">46.770000000000003</cx:pt>
          <cx:pt idx="2253">46.770000000000003</cx:pt>
          <cx:pt idx="2254">46.770000000000003</cx:pt>
          <cx:pt idx="2255">46.770000000000003</cx:pt>
          <cx:pt idx="2256">46.770000000000003</cx:pt>
          <cx:pt idx="2257">46.770000000000003</cx:pt>
          <cx:pt idx="2258">46.770000000000003</cx:pt>
          <cx:pt idx="2259">46.770000000000003</cx:pt>
          <cx:pt idx="2260">46.770000000000003</cx:pt>
          <cx:pt idx="2261">46.770000000000003</cx:pt>
          <cx:pt idx="2262">46.770000000000003</cx:pt>
          <cx:pt idx="2263">46.770000000000003</cx:pt>
          <cx:pt idx="2264">46.780000000000001</cx:pt>
          <cx:pt idx="2265">46.780000000000001</cx:pt>
          <cx:pt idx="2266">46.780000000000001</cx:pt>
          <cx:pt idx="2267">46.780000000000001</cx:pt>
          <cx:pt idx="2268">46.789999999999999</cx:pt>
          <cx:pt idx="2269">46.789999999999999</cx:pt>
          <cx:pt idx="2270">46.789999999999999</cx:pt>
          <cx:pt idx="2271">46.789999999999999</cx:pt>
          <cx:pt idx="2272">46.789999999999999</cx:pt>
          <cx:pt idx="2273">46.789999999999999</cx:pt>
          <cx:pt idx="2274">46.789999999999999</cx:pt>
          <cx:pt idx="2275">46.789999999999999</cx:pt>
          <cx:pt idx="2276">46.799999999999997</cx:pt>
          <cx:pt idx="2277">46.799999999999997</cx:pt>
          <cx:pt idx="2278">46.799999999999997</cx:pt>
          <cx:pt idx="2279">46.810000000000002</cx:pt>
          <cx:pt idx="2280">46.810000000000002</cx:pt>
          <cx:pt idx="2281">46.810000000000002</cx:pt>
          <cx:pt idx="2282">46.82</cx:pt>
          <cx:pt idx="2283">46.82</cx:pt>
          <cx:pt idx="2284">46.82</cx:pt>
          <cx:pt idx="2285">46.82</cx:pt>
          <cx:pt idx="2286">46.82</cx:pt>
          <cx:pt idx="2287">46.82</cx:pt>
          <cx:pt idx="2288">46.829999999999998</cx:pt>
          <cx:pt idx="2289">46.829999999999998</cx:pt>
          <cx:pt idx="2290">46.829999999999998</cx:pt>
          <cx:pt idx="2291">46.829999999999998</cx:pt>
          <cx:pt idx="2292">46.829999999999998</cx:pt>
          <cx:pt idx="2293">46.829999999999998</cx:pt>
          <cx:pt idx="2294">46.829999999999998</cx:pt>
          <cx:pt idx="2295">46.829999999999998</cx:pt>
          <cx:pt idx="2296">46.829999999999998</cx:pt>
          <cx:pt idx="2297">46.829999999999998</cx:pt>
          <cx:pt idx="2298">46.829999999999998</cx:pt>
          <cx:pt idx="2299">46.829999999999998</cx:pt>
          <cx:pt idx="2300">46.840000000000003</cx:pt>
          <cx:pt idx="2301">46.840000000000003</cx:pt>
          <cx:pt idx="2302">46.840000000000003</cx:pt>
          <cx:pt idx="2303">46.840000000000003</cx:pt>
          <cx:pt idx="2304">46.840000000000003</cx:pt>
          <cx:pt idx="2305">46.840000000000003</cx:pt>
          <cx:pt idx="2306">46.840000000000003</cx:pt>
          <cx:pt idx="2307">46.840000000000003</cx:pt>
          <cx:pt idx="2308">46.850000000000001</cx:pt>
          <cx:pt idx="2309">46.850000000000001</cx:pt>
          <cx:pt idx="2310">46.850000000000001</cx:pt>
          <cx:pt idx="2311">46.850000000000001</cx:pt>
          <cx:pt idx="2312">46.850000000000001</cx:pt>
          <cx:pt idx="2313">46.850000000000001</cx:pt>
          <cx:pt idx="2314">46.850000000000001</cx:pt>
          <cx:pt idx="2315">46.850000000000001</cx:pt>
          <cx:pt idx="2316">46.850000000000001</cx:pt>
          <cx:pt idx="2317">46.850000000000001</cx:pt>
          <cx:pt idx="2318">46.850000000000001</cx:pt>
          <cx:pt idx="2319">46.859999999999999</cx:pt>
          <cx:pt idx="2320">46.859999999999999</cx:pt>
          <cx:pt idx="2321">46.859999999999999</cx:pt>
          <cx:pt idx="2322">46.859999999999999</cx:pt>
          <cx:pt idx="2323">46.859999999999999</cx:pt>
          <cx:pt idx="2324">46.859999999999999</cx:pt>
          <cx:pt idx="2325">46.859999999999999</cx:pt>
          <cx:pt idx="2326">46.859999999999999</cx:pt>
          <cx:pt idx="2327">46.859999999999999</cx:pt>
          <cx:pt idx="2328">46.859999999999999</cx:pt>
          <cx:pt idx="2329">46.869999999999997</cx:pt>
          <cx:pt idx="2330">46.869999999999997</cx:pt>
          <cx:pt idx="2331">46.869999999999997</cx:pt>
          <cx:pt idx="2332">46.869999999999997</cx:pt>
          <cx:pt idx="2333">46.869999999999997</cx:pt>
          <cx:pt idx="2334">46.880000000000003</cx:pt>
          <cx:pt idx="2335">46.880000000000003</cx:pt>
          <cx:pt idx="2336">46.880000000000003</cx:pt>
          <cx:pt idx="2337">46.880000000000003</cx:pt>
          <cx:pt idx="2338">46.880000000000003</cx:pt>
          <cx:pt idx="2339">46.880000000000003</cx:pt>
          <cx:pt idx="2340">46.880000000000003</cx:pt>
          <cx:pt idx="2341">46.880000000000003</cx:pt>
          <cx:pt idx="2342">46.890000000000001</cx:pt>
          <cx:pt idx="2343">46.890000000000001</cx:pt>
          <cx:pt idx="2344">46.890000000000001</cx:pt>
          <cx:pt idx="2345">46.890000000000001</cx:pt>
          <cx:pt idx="2346">46.890000000000001</cx:pt>
          <cx:pt idx="2347">46.890000000000001</cx:pt>
          <cx:pt idx="2348">46.890000000000001</cx:pt>
          <cx:pt idx="2349">46.890000000000001</cx:pt>
          <cx:pt idx="2350">46.890000000000001</cx:pt>
          <cx:pt idx="2351">46.890000000000001</cx:pt>
          <cx:pt idx="2352">46.890000000000001</cx:pt>
          <cx:pt idx="2353">46.890000000000001</cx:pt>
          <cx:pt idx="2354">46.890000000000001</cx:pt>
          <cx:pt idx="2355">46.890000000000001</cx:pt>
          <cx:pt idx="2356">46.890000000000001</cx:pt>
          <cx:pt idx="2357">46.899999999999999</cx:pt>
          <cx:pt idx="2358">46.899999999999999</cx:pt>
          <cx:pt idx="2359">46.899999999999999</cx:pt>
          <cx:pt idx="2360">46.899999999999999</cx:pt>
          <cx:pt idx="2361">46.899999999999999</cx:pt>
          <cx:pt idx="2362">46.899999999999999</cx:pt>
          <cx:pt idx="2363">46.899999999999999</cx:pt>
          <cx:pt idx="2364">46.899999999999999</cx:pt>
          <cx:pt idx="2365">46.899999999999999</cx:pt>
          <cx:pt idx="2366">46.899999999999999</cx:pt>
          <cx:pt idx="2367">46.899999999999999</cx:pt>
          <cx:pt idx="2368">46.899999999999999</cx:pt>
          <cx:pt idx="2369">46.899999999999999</cx:pt>
          <cx:pt idx="2370">46.899999999999999</cx:pt>
          <cx:pt idx="2371">46.899999999999999</cx:pt>
          <cx:pt idx="2372">46.899999999999999</cx:pt>
          <cx:pt idx="2373">46.899999999999999</cx:pt>
          <cx:pt idx="2374">46.899999999999999</cx:pt>
          <cx:pt idx="2375">46.899999999999999</cx:pt>
          <cx:pt idx="2376">46.899999999999999</cx:pt>
          <cx:pt idx="2377">46.899999999999999</cx:pt>
          <cx:pt idx="2378">46.909999999999997</cx:pt>
          <cx:pt idx="2379">46.909999999999997</cx:pt>
          <cx:pt idx="2380">46.920000000000002</cx:pt>
          <cx:pt idx="2381">46.920000000000002</cx:pt>
          <cx:pt idx="2382">46.920000000000002</cx:pt>
          <cx:pt idx="2383">46.920000000000002</cx:pt>
          <cx:pt idx="2384">46.920000000000002</cx:pt>
          <cx:pt idx="2385">46.920000000000002</cx:pt>
          <cx:pt idx="2386">46.920000000000002</cx:pt>
          <cx:pt idx="2387">46.920000000000002</cx:pt>
          <cx:pt idx="2388">46.920000000000002</cx:pt>
          <cx:pt idx="2389">46.920000000000002</cx:pt>
          <cx:pt idx="2390">46.93</cx:pt>
          <cx:pt idx="2391">46.93</cx:pt>
          <cx:pt idx="2392">46.93</cx:pt>
          <cx:pt idx="2393">46.93</cx:pt>
          <cx:pt idx="2394">46.93</cx:pt>
          <cx:pt idx="2395">46.93</cx:pt>
          <cx:pt idx="2396">46.93</cx:pt>
          <cx:pt idx="2397">46.93</cx:pt>
          <cx:pt idx="2398">46.93</cx:pt>
          <cx:pt idx="2399">46.939999999999998</cx:pt>
          <cx:pt idx="2400">46.939999999999998</cx:pt>
          <cx:pt idx="2401">46.939999999999998</cx:pt>
          <cx:pt idx="2402">46.939999999999998</cx:pt>
          <cx:pt idx="2403">46.939999999999998</cx:pt>
          <cx:pt idx="2404">46.939999999999998</cx:pt>
          <cx:pt idx="2405">46.939999999999998</cx:pt>
          <cx:pt idx="2406">46.939999999999998</cx:pt>
          <cx:pt idx="2407">46.950000000000003</cx:pt>
          <cx:pt idx="2408">46.950000000000003</cx:pt>
          <cx:pt idx="2409">46.950000000000003</cx:pt>
          <cx:pt idx="2410">46.950000000000003</cx:pt>
          <cx:pt idx="2411">46.950000000000003</cx:pt>
          <cx:pt idx="2412">46.960000000000001</cx:pt>
          <cx:pt idx="2413">46.960000000000001</cx:pt>
          <cx:pt idx="2414">46.960000000000001</cx:pt>
          <cx:pt idx="2415">46.960000000000001</cx:pt>
          <cx:pt idx="2416">46.960000000000001</cx:pt>
          <cx:pt idx="2417">46.960000000000001</cx:pt>
          <cx:pt idx="2418">46.960000000000001</cx:pt>
          <cx:pt idx="2419">46.960000000000001</cx:pt>
          <cx:pt idx="2420">46.960000000000001</cx:pt>
          <cx:pt idx="2421">46.960000000000001</cx:pt>
          <cx:pt idx="2422">46.969999999999999</cx:pt>
          <cx:pt idx="2423">46.969999999999999</cx:pt>
          <cx:pt idx="2424">46.969999999999999</cx:pt>
          <cx:pt idx="2425">46.969999999999999</cx:pt>
          <cx:pt idx="2426">46.969999999999999</cx:pt>
          <cx:pt idx="2427">46.969999999999999</cx:pt>
          <cx:pt idx="2428">46.969999999999999</cx:pt>
          <cx:pt idx="2429">46.969999999999999</cx:pt>
          <cx:pt idx="2430">46.969999999999999</cx:pt>
          <cx:pt idx="2431">46.969999999999999</cx:pt>
          <cx:pt idx="2432">46.969999999999999</cx:pt>
          <cx:pt idx="2433">46.969999999999999</cx:pt>
          <cx:pt idx="2434">46.979999999999997</cx:pt>
          <cx:pt idx="2435">46.979999999999997</cx:pt>
          <cx:pt idx="2436">46.990000000000002</cx:pt>
          <cx:pt idx="2437">46.990000000000002</cx:pt>
          <cx:pt idx="2438">46.990000000000002</cx:pt>
          <cx:pt idx="2439">46.990000000000002</cx:pt>
          <cx:pt idx="2440">46.990000000000002</cx:pt>
          <cx:pt idx="2441">46.990000000000002</cx:pt>
          <cx:pt idx="2442">46.990000000000002</cx:pt>
          <cx:pt idx="2443">46.990000000000002</cx:pt>
          <cx:pt idx="2444">47</cx:pt>
          <cx:pt idx="2445">47</cx:pt>
          <cx:pt idx="2446">47</cx:pt>
          <cx:pt idx="2447">47</cx:pt>
          <cx:pt idx="2448">47</cx:pt>
          <cx:pt idx="2449">47</cx:pt>
          <cx:pt idx="2450">47</cx:pt>
          <cx:pt idx="2451">47</cx:pt>
          <cx:pt idx="2452">47.009999999999998</cx:pt>
          <cx:pt idx="2453">47.009999999999998</cx:pt>
          <cx:pt idx="2454">47.009999999999998</cx:pt>
          <cx:pt idx="2455">47.009999999999998</cx:pt>
          <cx:pt idx="2456">47.020000000000003</cx:pt>
          <cx:pt idx="2457">47.020000000000003</cx:pt>
          <cx:pt idx="2458">47.020000000000003</cx:pt>
          <cx:pt idx="2459">47.020000000000003</cx:pt>
          <cx:pt idx="2460">47.020000000000003</cx:pt>
          <cx:pt idx="2461">47.020000000000003</cx:pt>
          <cx:pt idx="2462">47.020000000000003</cx:pt>
          <cx:pt idx="2463">47.020000000000003</cx:pt>
          <cx:pt idx="2464">47.020000000000003</cx:pt>
          <cx:pt idx="2465">47.020000000000003</cx:pt>
          <cx:pt idx="2466">47.020000000000003</cx:pt>
          <cx:pt idx="2467">47.020000000000003</cx:pt>
          <cx:pt idx="2468">47.020000000000003</cx:pt>
          <cx:pt idx="2469">47.030000000000001</cx:pt>
          <cx:pt idx="2470">47.030000000000001</cx:pt>
          <cx:pt idx="2471">47.030000000000001</cx:pt>
          <cx:pt idx="2472">47.030000000000001</cx:pt>
          <cx:pt idx="2473">47.030000000000001</cx:pt>
          <cx:pt idx="2474">47.030000000000001</cx:pt>
          <cx:pt idx="2475">47.030000000000001</cx:pt>
          <cx:pt idx="2476">47.030000000000001</cx:pt>
          <cx:pt idx="2477">47.030000000000001</cx:pt>
          <cx:pt idx="2478">47.030000000000001</cx:pt>
          <cx:pt idx="2479">47.039999999999999</cx:pt>
          <cx:pt idx="2480">47.039999999999999</cx:pt>
          <cx:pt idx="2481">47.039999999999999</cx:pt>
          <cx:pt idx="2482">47.039999999999999</cx:pt>
          <cx:pt idx="2483">47.039999999999999</cx:pt>
          <cx:pt idx="2484">47.039999999999999</cx:pt>
          <cx:pt idx="2485">47.039999999999999</cx:pt>
          <cx:pt idx="2486">47.039999999999999</cx:pt>
          <cx:pt idx="2487">47.039999999999999</cx:pt>
          <cx:pt idx="2488">47.039999999999999</cx:pt>
          <cx:pt idx="2489">47.039999999999999</cx:pt>
          <cx:pt idx="2490">47.039999999999999</cx:pt>
          <cx:pt idx="2491">47.039999999999999</cx:pt>
          <cx:pt idx="2492">47.039999999999999</cx:pt>
          <cx:pt idx="2493">47.039999999999999</cx:pt>
          <cx:pt idx="2494">47.049999999999997</cx:pt>
          <cx:pt idx="2495">47.049999999999997</cx:pt>
          <cx:pt idx="2496">47.049999999999997</cx:pt>
          <cx:pt idx="2497">47.049999999999997</cx:pt>
          <cx:pt idx="2498">47.049999999999997</cx:pt>
          <cx:pt idx="2499">47.049999999999997</cx:pt>
          <cx:pt idx="2500">47.049999999999997</cx:pt>
          <cx:pt idx="2501">47.049999999999997</cx:pt>
          <cx:pt idx="2502">47.049999999999997</cx:pt>
          <cx:pt idx="2503">47.049999999999997</cx:pt>
          <cx:pt idx="2504">47.049999999999997</cx:pt>
          <cx:pt idx="2505">47.060000000000002</cx:pt>
          <cx:pt idx="2506">47.060000000000002</cx:pt>
          <cx:pt idx="2507">47.060000000000002</cx:pt>
          <cx:pt idx="2508">47.060000000000002</cx:pt>
          <cx:pt idx="2509">47.060000000000002</cx:pt>
          <cx:pt idx="2510">47.060000000000002</cx:pt>
          <cx:pt idx="2511">47.07</cx:pt>
          <cx:pt idx="2512">47.07</cx:pt>
          <cx:pt idx="2513">47.07</cx:pt>
          <cx:pt idx="2514">47.07</cx:pt>
          <cx:pt idx="2515">47.07</cx:pt>
          <cx:pt idx="2516">47.07</cx:pt>
          <cx:pt idx="2517">47.07</cx:pt>
          <cx:pt idx="2518">47.07</cx:pt>
          <cx:pt idx="2519">47.07</cx:pt>
          <cx:pt idx="2520">47.079999999999998</cx:pt>
          <cx:pt idx="2521">47.079999999999998</cx:pt>
          <cx:pt idx="2522">47.079999999999998</cx:pt>
          <cx:pt idx="2523">47.079999999999998</cx:pt>
          <cx:pt idx="2524">47.090000000000003</cx:pt>
          <cx:pt idx="2525">47.090000000000003</cx:pt>
          <cx:pt idx="2526">47.090000000000003</cx:pt>
          <cx:pt idx="2527">47.090000000000003</cx:pt>
          <cx:pt idx="2528">47.090000000000003</cx:pt>
          <cx:pt idx="2529">47.090000000000003</cx:pt>
          <cx:pt idx="2530">47.090000000000003</cx:pt>
          <cx:pt idx="2531">47.100000000000001</cx:pt>
          <cx:pt idx="2532">47.100000000000001</cx:pt>
          <cx:pt idx="2533">47.100000000000001</cx:pt>
          <cx:pt idx="2534">47.100000000000001</cx:pt>
          <cx:pt idx="2535">47.100000000000001</cx:pt>
          <cx:pt idx="2536">47.100000000000001</cx:pt>
          <cx:pt idx="2537">47.100000000000001</cx:pt>
          <cx:pt idx="2538">47.100000000000001</cx:pt>
          <cx:pt idx="2539">47.100000000000001</cx:pt>
          <cx:pt idx="2540">47.109999999999999</cx:pt>
          <cx:pt idx="2541">47.109999999999999</cx:pt>
          <cx:pt idx="2542">47.109999999999999</cx:pt>
          <cx:pt idx="2543">47.109999999999999</cx:pt>
          <cx:pt idx="2544">47.109999999999999</cx:pt>
          <cx:pt idx="2545">47.109999999999999</cx:pt>
          <cx:pt idx="2546">47.109999999999999</cx:pt>
          <cx:pt idx="2547">47.109999999999999</cx:pt>
          <cx:pt idx="2548">47.109999999999999</cx:pt>
          <cx:pt idx="2549">47.109999999999999</cx:pt>
          <cx:pt idx="2550">47.119999999999997</cx:pt>
          <cx:pt idx="2551">47.119999999999997</cx:pt>
          <cx:pt idx="2552">47.119999999999997</cx:pt>
          <cx:pt idx="2553">47.119999999999997</cx:pt>
          <cx:pt idx="2554">47.130000000000003</cx:pt>
          <cx:pt idx="2555">47.130000000000003</cx:pt>
          <cx:pt idx="2556">47.130000000000003</cx:pt>
          <cx:pt idx="2557">47.130000000000003</cx:pt>
          <cx:pt idx="2558">47.130000000000003</cx:pt>
          <cx:pt idx="2559">47.130000000000003</cx:pt>
          <cx:pt idx="2560">47.130000000000003</cx:pt>
          <cx:pt idx="2561">47.130000000000003</cx:pt>
          <cx:pt idx="2562">47.130000000000003</cx:pt>
          <cx:pt idx="2563">47.130000000000003</cx:pt>
          <cx:pt idx="2564">47.130000000000003</cx:pt>
          <cx:pt idx="2565">47.130000000000003</cx:pt>
          <cx:pt idx="2566">47.140000000000001</cx:pt>
          <cx:pt idx="2567">47.140000000000001</cx:pt>
          <cx:pt idx="2568">47.140000000000001</cx:pt>
          <cx:pt idx="2569">47.140000000000001</cx:pt>
          <cx:pt idx="2570">47.140000000000001</cx:pt>
          <cx:pt idx="2571">47.140000000000001</cx:pt>
          <cx:pt idx="2572">47.140000000000001</cx:pt>
          <cx:pt idx="2573">47.140000000000001</cx:pt>
          <cx:pt idx="2574">47.149999999999999</cx:pt>
          <cx:pt idx="2575">47.149999999999999</cx:pt>
          <cx:pt idx="2576">47.149999999999999</cx:pt>
          <cx:pt idx="2577">47.149999999999999</cx:pt>
          <cx:pt idx="2578">47.149999999999999</cx:pt>
          <cx:pt idx="2579">47.149999999999999</cx:pt>
          <cx:pt idx="2580">47.149999999999999</cx:pt>
          <cx:pt idx="2581">47.149999999999999</cx:pt>
          <cx:pt idx="2582">47.149999999999999</cx:pt>
          <cx:pt idx="2583">47.149999999999999</cx:pt>
          <cx:pt idx="2584">47.149999999999999</cx:pt>
          <cx:pt idx="2585">47.149999999999999</cx:pt>
          <cx:pt idx="2586">47.159999999999997</cx:pt>
          <cx:pt idx="2587">47.159999999999997</cx:pt>
          <cx:pt idx="2588">47.159999999999997</cx:pt>
          <cx:pt idx="2589">47.159999999999997</cx:pt>
          <cx:pt idx="2590">47.159999999999997</cx:pt>
          <cx:pt idx="2591">47.159999999999997</cx:pt>
          <cx:pt idx="2592">47.159999999999997</cx:pt>
          <cx:pt idx="2593">47.159999999999997</cx:pt>
          <cx:pt idx="2594">47.159999999999997</cx:pt>
          <cx:pt idx="2595">47.159999999999997</cx:pt>
          <cx:pt idx="2596">47.159999999999997</cx:pt>
          <cx:pt idx="2597">47.170000000000002</cx:pt>
          <cx:pt idx="2598">47.170000000000002</cx:pt>
          <cx:pt idx="2599">47.170000000000002</cx:pt>
          <cx:pt idx="2600">47.170000000000002</cx:pt>
          <cx:pt idx="2601">47.170000000000002</cx:pt>
          <cx:pt idx="2602">47.170000000000002</cx:pt>
          <cx:pt idx="2603">47.18</cx:pt>
          <cx:pt idx="2604">47.18</cx:pt>
          <cx:pt idx="2605">47.18</cx:pt>
          <cx:pt idx="2606">47.18</cx:pt>
          <cx:pt idx="2607">47.18</cx:pt>
          <cx:pt idx="2608">47.18</cx:pt>
          <cx:pt idx="2609">47.18</cx:pt>
          <cx:pt idx="2610">47.18</cx:pt>
          <cx:pt idx="2611">47.189999999999998</cx:pt>
          <cx:pt idx="2612">47.189999999999998</cx:pt>
          <cx:pt idx="2613">47.189999999999998</cx:pt>
          <cx:pt idx="2614">47.189999999999998</cx:pt>
          <cx:pt idx="2615">47.189999999999998</cx:pt>
          <cx:pt idx="2616">47.189999999999998</cx:pt>
          <cx:pt idx="2617">47.189999999999998</cx:pt>
          <cx:pt idx="2618">47.189999999999998</cx:pt>
          <cx:pt idx="2619">47.189999999999998</cx:pt>
          <cx:pt idx="2620">47.189999999999998</cx:pt>
          <cx:pt idx="2621">47.189999999999998</cx:pt>
          <cx:pt idx="2622">47.189999999999998</cx:pt>
          <cx:pt idx="2623">47.189999999999998</cx:pt>
          <cx:pt idx="2624">47.200000000000003</cx:pt>
          <cx:pt idx="2625">47.200000000000003</cx:pt>
          <cx:pt idx="2626">47.200000000000003</cx:pt>
          <cx:pt idx="2627">47.200000000000003</cx:pt>
          <cx:pt idx="2628">47.200000000000003</cx:pt>
          <cx:pt idx="2629">47.200000000000003</cx:pt>
          <cx:pt idx="2630">47.200000000000003</cx:pt>
          <cx:pt idx="2631">47.200000000000003</cx:pt>
          <cx:pt idx="2632">47.200000000000003</cx:pt>
          <cx:pt idx="2633">47.200000000000003</cx:pt>
          <cx:pt idx="2634">47.200000000000003</cx:pt>
          <cx:pt idx="2635">47.200000000000003</cx:pt>
          <cx:pt idx="2636">47.200000000000003</cx:pt>
          <cx:pt idx="2637">47.200000000000003</cx:pt>
          <cx:pt idx="2638">47.200000000000003</cx:pt>
          <cx:pt idx="2639">47.200000000000003</cx:pt>
          <cx:pt idx="2640">47.210000000000001</cx:pt>
          <cx:pt idx="2641">47.210000000000001</cx:pt>
          <cx:pt idx="2642">47.210000000000001</cx:pt>
          <cx:pt idx="2643">47.210000000000001</cx:pt>
          <cx:pt idx="2644">47.210000000000001</cx:pt>
          <cx:pt idx="2645">47.210000000000001</cx:pt>
          <cx:pt idx="2646">47.210000000000001</cx:pt>
          <cx:pt idx="2647">47.210000000000001</cx:pt>
          <cx:pt idx="2648">47.210000000000001</cx:pt>
          <cx:pt idx="2649">47.210000000000001</cx:pt>
          <cx:pt idx="2650">47.210000000000001</cx:pt>
          <cx:pt idx="2651">47.210000000000001</cx:pt>
          <cx:pt idx="2652">47.210000000000001</cx:pt>
          <cx:pt idx="2653">47.210000000000001</cx:pt>
          <cx:pt idx="2654">47.210000000000001</cx:pt>
          <cx:pt idx="2655">47.210000000000001</cx:pt>
          <cx:pt idx="2656">47.219999999999999</cx:pt>
          <cx:pt idx="2657">47.219999999999999</cx:pt>
          <cx:pt idx="2658">47.219999999999999</cx:pt>
          <cx:pt idx="2659">47.219999999999999</cx:pt>
          <cx:pt idx="2660">47.219999999999999</cx:pt>
          <cx:pt idx="2661">47.219999999999999</cx:pt>
          <cx:pt idx="2662">47.219999999999999</cx:pt>
          <cx:pt idx="2663">47.219999999999999</cx:pt>
          <cx:pt idx="2664">47.219999999999999</cx:pt>
          <cx:pt idx="2665">47.219999999999999</cx:pt>
          <cx:pt idx="2666">47.219999999999999</cx:pt>
          <cx:pt idx="2667">47.229999999999997</cx:pt>
          <cx:pt idx="2668">47.229999999999997</cx:pt>
          <cx:pt idx="2669">47.229999999999997</cx:pt>
          <cx:pt idx="2670">47.229999999999997</cx:pt>
          <cx:pt idx="2671">47.229999999999997</cx:pt>
          <cx:pt idx="2672">47.229999999999997</cx:pt>
          <cx:pt idx="2673">47.229999999999997</cx:pt>
          <cx:pt idx="2674">47.240000000000002</cx:pt>
          <cx:pt idx="2675">47.240000000000002</cx:pt>
          <cx:pt idx="2676">47.240000000000002</cx:pt>
          <cx:pt idx="2677">47.240000000000002</cx:pt>
          <cx:pt idx="2678">47.240000000000002</cx:pt>
          <cx:pt idx="2679">47.240000000000002</cx:pt>
          <cx:pt idx="2680">47.240000000000002</cx:pt>
          <cx:pt idx="2681">47.240000000000002</cx:pt>
          <cx:pt idx="2682">47.240000000000002</cx:pt>
          <cx:pt idx="2683">47.240000000000002</cx:pt>
          <cx:pt idx="2684">47.25</cx:pt>
          <cx:pt idx="2685">47.25</cx:pt>
          <cx:pt idx="2686">47.25</cx:pt>
          <cx:pt idx="2687">47.25</cx:pt>
          <cx:pt idx="2688">47.25</cx:pt>
          <cx:pt idx="2689">47.25</cx:pt>
          <cx:pt idx="2690">47.25</cx:pt>
          <cx:pt idx="2691">47.25</cx:pt>
          <cx:pt idx="2692">47.25</cx:pt>
          <cx:pt idx="2693">47.25</cx:pt>
          <cx:pt idx="2694">47.25</cx:pt>
          <cx:pt idx="2695">47.25</cx:pt>
          <cx:pt idx="2696">47.25</cx:pt>
          <cx:pt idx="2697">47.25</cx:pt>
          <cx:pt idx="2698">47.259999999999998</cx:pt>
          <cx:pt idx="2699">47.259999999999998</cx:pt>
          <cx:pt idx="2700">47.259999999999998</cx:pt>
          <cx:pt idx="2701">47.259999999999998</cx:pt>
          <cx:pt idx="2702">47.259999999999998</cx:pt>
          <cx:pt idx="2703">47.259999999999998</cx:pt>
          <cx:pt idx="2704">47.259999999999998</cx:pt>
          <cx:pt idx="2705">47.259999999999998</cx:pt>
          <cx:pt idx="2706">47.270000000000003</cx:pt>
          <cx:pt idx="2707">47.270000000000003</cx:pt>
          <cx:pt idx="2708">47.270000000000003</cx:pt>
          <cx:pt idx="2709">47.270000000000003</cx:pt>
          <cx:pt idx="2710">47.270000000000003</cx:pt>
          <cx:pt idx="2711">47.270000000000003</cx:pt>
          <cx:pt idx="2712">47.270000000000003</cx:pt>
          <cx:pt idx="2713">47.270000000000003</cx:pt>
          <cx:pt idx="2714">47.270000000000003</cx:pt>
          <cx:pt idx="2715">47.280000000000001</cx:pt>
          <cx:pt idx="2716">47.280000000000001</cx:pt>
          <cx:pt idx="2717">47.280000000000001</cx:pt>
          <cx:pt idx="2718">47.280000000000001</cx:pt>
          <cx:pt idx="2719">47.280000000000001</cx:pt>
          <cx:pt idx="2720">47.280000000000001</cx:pt>
          <cx:pt idx="2721">47.280000000000001</cx:pt>
          <cx:pt idx="2722">47.289999999999999</cx:pt>
          <cx:pt idx="2723">47.289999999999999</cx:pt>
          <cx:pt idx="2724">47.289999999999999</cx:pt>
          <cx:pt idx="2725">47.289999999999999</cx:pt>
          <cx:pt idx="2726">47.289999999999999</cx:pt>
          <cx:pt idx="2727">47.289999999999999</cx:pt>
          <cx:pt idx="2728">47.289999999999999</cx:pt>
          <cx:pt idx="2729">47.299999999999997</cx:pt>
          <cx:pt idx="2730">47.299999999999997</cx:pt>
          <cx:pt idx="2731">47.299999999999997</cx:pt>
          <cx:pt idx="2732">47.299999999999997</cx:pt>
          <cx:pt idx="2733">47.299999999999997</cx:pt>
          <cx:pt idx="2734">47.299999999999997</cx:pt>
          <cx:pt idx="2735">47.299999999999997</cx:pt>
          <cx:pt idx="2736">47.299999999999997</cx:pt>
          <cx:pt idx="2737">47.310000000000002</cx:pt>
          <cx:pt idx="2738">47.310000000000002</cx:pt>
          <cx:pt idx="2739">47.310000000000002</cx:pt>
          <cx:pt idx="2740">47.310000000000002</cx:pt>
          <cx:pt idx="2741">47.310000000000002</cx:pt>
          <cx:pt idx="2742">47.32</cx:pt>
          <cx:pt idx="2743">47.32</cx:pt>
          <cx:pt idx="2744">47.32</cx:pt>
          <cx:pt idx="2745">47.32</cx:pt>
          <cx:pt idx="2746">47.32</cx:pt>
          <cx:pt idx="2747">47.32</cx:pt>
          <cx:pt idx="2748">47.32</cx:pt>
          <cx:pt idx="2749">47.329999999999998</cx:pt>
          <cx:pt idx="2750">47.329999999999998</cx:pt>
          <cx:pt idx="2751">47.329999999999998</cx:pt>
          <cx:pt idx="2752">47.329999999999998</cx:pt>
          <cx:pt idx="2753">47.329999999999998</cx:pt>
          <cx:pt idx="2754">47.329999999999998</cx:pt>
          <cx:pt idx="2755">47.329999999999998</cx:pt>
          <cx:pt idx="2756">47.329999999999998</cx:pt>
          <cx:pt idx="2757">47.329999999999998</cx:pt>
          <cx:pt idx="2758">47.329999999999998</cx:pt>
          <cx:pt idx="2759">47.329999999999998</cx:pt>
          <cx:pt idx="2760">47.329999999999998</cx:pt>
          <cx:pt idx="2761">47.329999999999998</cx:pt>
          <cx:pt idx="2762">47.329999999999998</cx:pt>
          <cx:pt idx="2763">47.329999999999998</cx:pt>
          <cx:pt idx="2764">47.329999999999998</cx:pt>
          <cx:pt idx="2765">47.329999999999998</cx:pt>
          <cx:pt idx="2766">47.329999999999998</cx:pt>
          <cx:pt idx="2767">47.329999999999998</cx:pt>
          <cx:pt idx="2768">47.329999999999998</cx:pt>
          <cx:pt idx="2769">47.329999999999998</cx:pt>
          <cx:pt idx="2770">47.329999999999998</cx:pt>
          <cx:pt idx="2771">47.329999999999998</cx:pt>
          <cx:pt idx="2772">47.329999999999998</cx:pt>
          <cx:pt idx="2773">47.329999999999998</cx:pt>
          <cx:pt idx="2774">47.329999999999998</cx:pt>
          <cx:pt idx="2775">47.340000000000003</cx:pt>
          <cx:pt idx="2776">47.340000000000003</cx:pt>
          <cx:pt idx="2777">47.340000000000003</cx:pt>
          <cx:pt idx="2778">47.340000000000003</cx:pt>
          <cx:pt idx="2779">47.340000000000003</cx:pt>
          <cx:pt idx="2780">47.350000000000001</cx:pt>
          <cx:pt idx="2781">47.350000000000001</cx:pt>
          <cx:pt idx="2782">47.350000000000001</cx:pt>
          <cx:pt idx="2783">47.350000000000001</cx:pt>
          <cx:pt idx="2784">47.350000000000001</cx:pt>
          <cx:pt idx="2785">47.350000000000001</cx:pt>
          <cx:pt idx="2786">47.350000000000001</cx:pt>
          <cx:pt idx="2787">47.350000000000001</cx:pt>
          <cx:pt idx="2788">47.350000000000001</cx:pt>
          <cx:pt idx="2789">47.359999999999999</cx:pt>
          <cx:pt idx="2790">47.359999999999999</cx:pt>
          <cx:pt idx="2791">47.359999999999999</cx:pt>
          <cx:pt idx="2792">47.359999999999999</cx:pt>
          <cx:pt idx="2793">47.359999999999999</cx:pt>
          <cx:pt idx="2794">47.359999999999999</cx:pt>
          <cx:pt idx="2795">47.359999999999999</cx:pt>
          <cx:pt idx="2796">47.369999999999997</cx:pt>
          <cx:pt idx="2797">47.369999999999997</cx:pt>
          <cx:pt idx="2798">47.369999999999997</cx:pt>
          <cx:pt idx="2799">47.369999999999997</cx:pt>
          <cx:pt idx="2800">47.369999999999997</cx:pt>
          <cx:pt idx="2801">47.369999999999997</cx:pt>
          <cx:pt idx="2802">47.369999999999997</cx:pt>
          <cx:pt idx="2803">47.369999999999997</cx:pt>
          <cx:pt idx="2804">47.369999999999997</cx:pt>
          <cx:pt idx="2805">47.369999999999997</cx:pt>
          <cx:pt idx="2806">47.369999999999997</cx:pt>
          <cx:pt idx="2807">47.369999999999997</cx:pt>
          <cx:pt idx="2808">47.369999999999997</cx:pt>
          <cx:pt idx="2809">47.369999999999997</cx:pt>
          <cx:pt idx="2810">47.369999999999997</cx:pt>
          <cx:pt idx="2811">47.369999999999997</cx:pt>
          <cx:pt idx="2812">47.369999999999997</cx:pt>
          <cx:pt idx="2813">47.369999999999997</cx:pt>
          <cx:pt idx="2814">47.369999999999997</cx:pt>
          <cx:pt idx="2815">47.369999999999997</cx:pt>
          <cx:pt idx="2816">47.369999999999997</cx:pt>
          <cx:pt idx="2817">47.369999999999997</cx:pt>
          <cx:pt idx="2818">47.369999999999997</cx:pt>
          <cx:pt idx="2819">47.369999999999997</cx:pt>
          <cx:pt idx="2820">47.369999999999997</cx:pt>
          <cx:pt idx="2821">47.369999999999997</cx:pt>
          <cx:pt idx="2822">47.369999999999997</cx:pt>
          <cx:pt idx="2823">47.369999999999997</cx:pt>
          <cx:pt idx="2824">47.369999999999997</cx:pt>
          <cx:pt idx="2825">47.369999999999997</cx:pt>
          <cx:pt idx="2826">47.369999999999997</cx:pt>
          <cx:pt idx="2827">47.369999999999997</cx:pt>
          <cx:pt idx="2828">47.369999999999997</cx:pt>
          <cx:pt idx="2829">47.369999999999997</cx:pt>
          <cx:pt idx="2830">47.369999999999997</cx:pt>
          <cx:pt idx="2831">47.369999999999997</cx:pt>
          <cx:pt idx="2832">47.369999999999997</cx:pt>
          <cx:pt idx="2833">47.369999999999997</cx:pt>
          <cx:pt idx="2834">47.369999999999997</cx:pt>
          <cx:pt idx="2835">47.369999999999997</cx:pt>
          <cx:pt idx="2836">47.369999999999997</cx:pt>
          <cx:pt idx="2837">47.369999999999997</cx:pt>
          <cx:pt idx="2838">47.369999999999997</cx:pt>
          <cx:pt idx="2839">47.369999999999997</cx:pt>
          <cx:pt idx="2840">47.369999999999997</cx:pt>
          <cx:pt idx="2841">47.369999999999997</cx:pt>
          <cx:pt idx="2842">47.369999999999997</cx:pt>
          <cx:pt idx="2843">47.369999999999997</cx:pt>
          <cx:pt idx="2844">47.380000000000003</cx:pt>
          <cx:pt idx="2845">47.380000000000003</cx:pt>
          <cx:pt idx="2846">47.380000000000003</cx:pt>
          <cx:pt idx="2847">47.380000000000003</cx:pt>
          <cx:pt idx="2848">47.380000000000003</cx:pt>
          <cx:pt idx="2849">47.380000000000003</cx:pt>
          <cx:pt idx="2850">47.380000000000003</cx:pt>
          <cx:pt idx="2851">47.380000000000003</cx:pt>
          <cx:pt idx="2852">47.380000000000003</cx:pt>
          <cx:pt idx="2853">47.380000000000003</cx:pt>
          <cx:pt idx="2854">47.380000000000003</cx:pt>
          <cx:pt idx="2855">47.380000000000003</cx:pt>
          <cx:pt idx="2856">47.380000000000003</cx:pt>
          <cx:pt idx="2857">47.380000000000003</cx:pt>
          <cx:pt idx="2858">47.380000000000003</cx:pt>
          <cx:pt idx="2859">47.390000000000001</cx:pt>
          <cx:pt idx="2860">47.390000000000001</cx:pt>
          <cx:pt idx="2861">47.390000000000001</cx:pt>
          <cx:pt idx="2862">47.390000000000001</cx:pt>
          <cx:pt idx="2863">47.390000000000001</cx:pt>
          <cx:pt idx="2864">47.390000000000001</cx:pt>
          <cx:pt idx="2865">47.390000000000001</cx:pt>
          <cx:pt idx="2866">47.390000000000001</cx:pt>
          <cx:pt idx="2867">47.390000000000001</cx:pt>
          <cx:pt idx="2868">47.390000000000001</cx:pt>
          <cx:pt idx="2869">47.390000000000001</cx:pt>
          <cx:pt idx="2870">47.390000000000001</cx:pt>
          <cx:pt idx="2871">47.390000000000001</cx:pt>
          <cx:pt idx="2872">47.399999999999999</cx:pt>
          <cx:pt idx="2873">47.399999999999999</cx:pt>
          <cx:pt idx="2874">47.399999999999999</cx:pt>
          <cx:pt idx="2875">47.399999999999999</cx:pt>
          <cx:pt idx="2876">47.399999999999999</cx:pt>
          <cx:pt idx="2877">47.399999999999999</cx:pt>
          <cx:pt idx="2878">47.399999999999999</cx:pt>
          <cx:pt idx="2879">47.399999999999999</cx:pt>
          <cx:pt idx="2880">47.399999999999999</cx:pt>
          <cx:pt idx="2881">47.399999999999999</cx:pt>
          <cx:pt idx="2882">47.399999999999999</cx:pt>
          <cx:pt idx="2883">47.409999999999997</cx:pt>
          <cx:pt idx="2884">47.409999999999997</cx:pt>
          <cx:pt idx="2885">47.409999999999997</cx:pt>
          <cx:pt idx="2886">47.409999999999997</cx:pt>
          <cx:pt idx="2887">47.409999999999997</cx:pt>
          <cx:pt idx="2888">47.409999999999997</cx:pt>
          <cx:pt idx="2889">47.409999999999997</cx:pt>
          <cx:pt idx="2890">47.409999999999997</cx:pt>
          <cx:pt idx="2891">47.409999999999997</cx:pt>
          <cx:pt idx="2892">47.409999999999997</cx:pt>
          <cx:pt idx="2893">47.409999999999997</cx:pt>
          <cx:pt idx="2894">47.409999999999997</cx:pt>
          <cx:pt idx="2895">47.409999999999997</cx:pt>
          <cx:pt idx="2896">47.409999999999997</cx:pt>
          <cx:pt idx="2897">47.409999999999997</cx:pt>
          <cx:pt idx="2898">47.409999999999997</cx:pt>
          <cx:pt idx="2899">47.409999999999997</cx:pt>
          <cx:pt idx="2900">47.409999999999997</cx:pt>
          <cx:pt idx="2901">47.409999999999997</cx:pt>
          <cx:pt idx="2902">47.409999999999997</cx:pt>
          <cx:pt idx="2903">47.409999999999997</cx:pt>
          <cx:pt idx="2904">47.409999999999997</cx:pt>
          <cx:pt idx="2905">47.409999999999997</cx:pt>
          <cx:pt idx="2906">47.420000000000002</cx:pt>
          <cx:pt idx="2907">47.420000000000002</cx:pt>
          <cx:pt idx="2908">47.420000000000002</cx:pt>
          <cx:pt idx="2909">47.420000000000002</cx:pt>
          <cx:pt idx="2910">47.420000000000002</cx:pt>
          <cx:pt idx="2911">47.420000000000002</cx:pt>
          <cx:pt idx="2912">47.420000000000002</cx:pt>
          <cx:pt idx="2913">47.420000000000002</cx:pt>
          <cx:pt idx="2914">47.420000000000002</cx:pt>
          <cx:pt idx="2915">47.420000000000002</cx:pt>
          <cx:pt idx="2916">47.420000000000002</cx:pt>
          <cx:pt idx="2917">47.420000000000002</cx:pt>
          <cx:pt idx="2918">47.420000000000002</cx:pt>
          <cx:pt idx="2919">47.43</cx:pt>
          <cx:pt idx="2920">47.43</cx:pt>
          <cx:pt idx="2921">47.43</cx:pt>
          <cx:pt idx="2922">47.43</cx:pt>
          <cx:pt idx="2923">47.43</cx:pt>
          <cx:pt idx="2924">47.43</cx:pt>
          <cx:pt idx="2925">47.43</cx:pt>
          <cx:pt idx="2926">47.43</cx:pt>
          <cx:pt idx="2927">47.43</cx:pt>
          <cx:pt idx="2928">47.43</cx:pt>
          <cx:pt idx="2929">47.439999999999998</cx:pt>
          <cx:pt idx="2930">47.439999999999998</cx:pt>
          <cx:pt idx="2931">47.439999999999998</cx:pt>
          <cx:pt idx="2932">47.439999999999998</cx:pt>
          <cx:pt idx="2933">47.439999999999998</cx:pt>
          <cx:pt idx="2934">47.439999999999998</cx:pt>
          <cx:pt idx="2935">47.439999999999998</cx:pt>
          <cx:pt idx="2936">47.439999999999998</cx:pt>
          <cx:pt idx="2937">47.439999999999998</cx:pt>
          <cx:pt idx="2938">47.450000000000003</cx:pt>
          <cx:pt idx="2939">47.450000000000003</cx:pt>
          <cx:pt idx="2940">47.450000000000003</cx:pt>
          <cx:pt idx="2941">47.450000000000003</cx:pt>
          <cx:pt idx="2942">47.450000000000003</cx:pt>
          <cx:pt idx="2943">47.450000000000003</cx:pt>
          <cx:pt idx="2944">47.450000000000003</cx:pt>
          <cx:pt idx="2945">47.450000000000003</cx:pt>
          <cx:pt idx="2946">47.450000000000003</cx:pt>
          <cx:pt idx="2947">47.450000000000003</cx:pt>
          <cx:pt idx="2948">47.450000000000003</cx:pt>
          <cx:pt idx="2949">47.450000000000003</cx:pt>
          <cx:pt idx="2950">47.450000000000003</cx:pt>
          <cx:pt idx="2951">47.450000000000003</cx:pt>
          <cx:pt idx="2952">47.460000000000001</cx:pt>
          <cx:pt idx="2953">47.460000000000001</cx:pt>
          <cx:pt idx="2954">47.460000000000001</cx:pt>
          <cx:pt idx="2955">47.460000000000001</cx:pt>
          <cx:pt idx="2956">47.460000000000001</cx:pt>
          <cx:pt idx="2957">47.460000000000001</cx:pt>
          <cx:pt idx="2958">47.460000000000001</cx:pt>
          <cx:pt idx="2959">47.460000000000001</cx:pt>
          <cx:pt idx="2960">47.460000000000001</cx:pt>
          <cx:pt idx="2961">47.469999999999999</cx:pt>
          <cx:pt idx="2962">47.469999999999999</cx:pt>
          <cx:pt idx="2963">47.469999999999999</cx:pt>
          <cx:pt idx="2964">47.469999999999999</cx:pt>
          <cx:pt idx="2965">47.469999999999999</cx:pt>
          <cx:pt idx="2966">47.469999999999999</cx:pt>
          <cx:pt idx="2967">47.469999999999999</cx:pt>
          <cx:pt idx="2968">47.469999999999999</cx:pt>
          <cx:pt idx="2969">47.469999999999999</cx:pt>
          <cx:pt idx="2970">47.469999999999999</cx:pt>
          <cx:pt idx="2971">47.469999999999999</cx:pt>
          <cx:pt idx="2972">47.469999999999999</cx:pt>
          <cx:pt idx="2973">47.469999999999999</cx:pt>
          <cx:pt idx="2974">47.469999999999999</cx:pt>
          <cx:pt idx="2975">47.479999999999997</cx:pt>
          <cx:pt idx="2976">47.479999999999997</cx:pt>
          <cx:pt idx="2977">47.479999999999997</cx:pt>
          <cx:pt idx="2978">47.479999999999997</cx:pt>
          <cx:pt idx="2979">47.479999999999997</cx:pt>
          <cx:pt idx="2980">47.479999999999997</cx:pt>
          <cx:pt idx="2981">47.479999999999997</cx:pt>
          <cx:pt idx="2982">47.479999999999997</cx:pt>
          <cx:pt idx="2983">47.479999999999997</cx:pt>
          <cx:pt idx="2984">47.479999999999997</cx:pt>
          <cx:pt idx="2985">47.490000000000002</cx:pt>
          <cx:pt idx="2986">47.490000000000002</cx:pt>
          <cx:pt idx="2987">47.490000000000002</cx:pt>
          <cx:pt idx="2988">47.490000000000002</cx:pt>
          <cx:pt idx="2989">47.490000000000002</cx:pt>
          <cx:pt idx="2990">47.490000000000002</cx:pt>
          <cx:pt idx="2991">47.490000000000002</cx:pt>
          <cx:pt idx="2992">47.490000000000002</cx:pt>
          <cx:pt idx="2993">47.490000000000002</cx:pt>
          <cx:pt idx="2994">47.490000000000002</cx:pt>
          <cx:pt idx="2995">47.5</cx:pt>
          <cx:pt idx="2996">47.5</cx:pt>
          <cx:pt idx="2997">47.5</cx:pt>
          <cx:pt idx="2998">47.5</cx:pt>
          <cx:pt idx="2999">47.5</cx:pt>
          <cx:pt idx="3000">47.5</cx:pt>
          <cx:pt idx="3001">47.5</cx:pt>
          <cx:pt idx="3002">47.5</cx:pt>
          <cx:pt idx="3003">47.509999999999998</cx:pt>
          <cx:pt idx="3004">47.509999999999998</cx:pt>
          <cx:pt idx="3005">47.509999999999998</cx:pt>
          <cx:pt idx="3006">47.509999999999998</cx:pt>
          <cx:pt idx="3007">47.509999999999998</cx:pt>
          <cx:pt idx="3008">47.509999999999998</cx:pt>
          <cx:pt idx="3009">47.509999999999998</cx:pt>
          <cx:pt idx="3010">47.509999999999998</cx:pt>
          <cx:pt idx="3011">47.509999999999998</cx:pt>
          <cx:pt idx="3012">47.509999999999998</cx:pt>
          <cx:pt idx="3013">47.509999999999998</cx:pt>
          <cx:pt idx="3014">47.509999999999998</cx:pt>
          <cx:pt idx="3015">47.509999999999998</cx:pt>
          <cx:pt idx="3016">47.509999999999998</cx:pt>
          <cx:pt idx="3017">47.520000000000003</cx:pt>
          <cx:pt idx="3018">47.520000000000003</cx:pt>
          <cx:pt idx="3019">47.520000000000003</cx:pt>
          <cx:pt idx="3020">47.520000000000003</cx:pt>
          <cx:pt idx="3021">47.520000000000003</cx:pt>
          <cx:pt idx="3022">47.520000000000003</cx:pt>
          <cx:pt idx="3023">47.520000000000003</cx:pt>
          <cx:pt idx="3024">47.520000000000003</cx:pt>
          <cx:pt idx="3025">47.520000000000003</cx:pt>
          <cx:pt idx="3026">47.520000000000003</cx:pt>
          <cx:pt idx="3027">47.520000000000003</cx:pt>
          <cx:pt idx="3028">47.520000000000003</cx:pt>
          <cx:pt idx="3029">47.520000000000003</cx:pt>
          <cx:pt idx="3030">47.520000000000003</cx:pt>
          <cx:pt idx="3031">47.520000000000003</cx:pt>
          <cx:pt idx="3032">47.520000000000003</cx:pt>
          <cx:pt idx="3033">47.520000000000003</cx:pt>
          <cx:pt idx="3034">47.520000000000003</cx:pt>
          <cx:pt idx="3035">47.520000000000003</cx:pt>
          <cx:pt idx="3036">47.520000000000003</cx:pt>
          <cx:pt idx="3037">47.520000000000003</cx:pt>
          <cx:pt idx="3038">47.520000000000003</cx:pt>
          <cx:pt idx="3039">47.530000000000001</cx:pt>
          <cx:pt idx="3040">47.530000000000001</cx:pt>
          <cx:pt idx="3041">47.530000000000001</cx:pt>
          <cx:pt idx="3042">47.530000000000001</cx:pt>
          <cx:pt idx="3043">47.530000000000001</cx:pt>
          <cx:pt idx="3044">47.530000000000001</cx:pt>
          <cx:pt idx="3045">47.530000000000001</cx:pt>
          <cx:pt idx="3046">47.530000000000001</cx:pt>
          <cx:pt idx="3047">47.530000000000001</cx:pt>
          <cx:pt idx="3048">47.530000000000001</cx:pt>
          <cx:pt idx="3049">47.530000000000001</cx:pt>
          <cx:pt idx="3050">47.530000000000001</cx:pt>
          <cx:pt idx="3051">47.530000000000001</cx:pt>
          <cx:pt idx="3052">47.530000000000001</cx:pt>
          <cx:pt idx="3053">47.530000000000001</cx:pt>
          <cx:pt idx="3054">47.530000000000001</cx:pt>
          <cx:pt idx="3055">47.530000000000001</cx:pt>
          <cx:pt idx="3056">47.530000000000001</cx:pt>
          <cx:pt idx="3057">47.530000000000001</cx:pt>
          <cx:pt idx="3058">47.530000000000001</cx:pt>
          <cx:pt idx="3059">47.530000000000001</cx:pt>
          <cx:pt idx="3060">47.530000000000001</cx:pt>
          <cx:pt idx="3061">47.530000000000001</cx:pt>
          <cx:pt idx="3062">47.530000000000001</cx:pt>
          <cx:pt idx="3063">47.530000000000001</cx:pt>
          <cx:pt idx="3064">47.530000000000001</cx:pt>
          <cx:pt idx="3065">47.530000000000001</cx:pt>
          <cx:pt idx="3066">47.530000000000001</cx:pt>
          <cx:pt idx="3067">47.530000000000001</cx:pt>
          <cx:pt idx="3068">47.530000000000001</cx:pt>
          <cx:pt idx="3069">47.530000000000001</cx:pt>
          <cx:pt idx="3070">47.530000000000001</cx:pt>
          <cx:pt idx="3071">47.530000000000001</cx:pt>
          <cx:pt idx="3072">47.530000000000001</cx:pt>
          <cx:pt idx="3073">47.530000000000001</cx:pt>
          <cx:pt idx="3074">47.530000000000001</cx:pt>
          <cx:pt idx="3075">47.530000000000001</cx:pt>
          <cx:pt idx="3076">47.539999999999999</cx:pt>
          <cx:pt idx="3077">47.539999999999999</cx:pt>
          <cx:pt idx="3078">47.539999999999999</cx:pt>
          <cx:pt idx="3079">47.539999999999999</cx:pt>
          <cx:pt idx="3080">47.539999999999999</cx:pt>
          <cx:pt idx="3081">47.539999999999999</cx:pt>
          <cx:pt idx="3082">47.539999999999999</cx:pt>
          <cx:pt idx="3083">47.539999999999999</cx:pt>
          <cx:pt idx="3084">47.549999999999997</cx:pt>
          <cx:pt idx="3085">47.549999999999997</cx:pt>
          <cx:pt idx="3086">47.549999999999997</cx:pt>
          <cx:pt idx="3087">47.549999999999997</cx:pt>
          <cx:pt idx="3088">47.549999999999997</cx:pt>
          <cx:pt idx="3089">47.549999999999997</cx:pt>
          <cx:pt idx="3090">47.549999999999997</cx:pt>
          <cx:pt idx="3091">47.549999999999997</cx:pt>
          <cx:pt idx="3092">47.549999999999997</cx:pt>
          <cx:pt idx="3093">47.549999999999997</cx:pt>
          <cx:pt idx="3094">47.549999999999997</cx:pt>
          <cx:pt idx="3095">47.549999999999997</cx:pt>
          <cx:pt idx="3096">47.549999999999997</cx:pt>
          <cx:pt idx="3097">47.549999999999997</cx:pt>
          <cx:pt idx="3098">47.560000000000002</cx:pt>
          <cx:pt idx="3099">47.560000000000002</cx:pt>
          <cx:pt idx="3100">47.560000000000002</cx:pt>
          <cx:pt idx="3101">47.560000000000002</cx:pt>
          <cx:pt idx="3102">47.560000000000002</cx:pt>
          <cx:pt idx="3103">47.560000000000002</cx:pt>
          <cx:pt idx="3104">47.560000000000002</cx:pt>
          <cx:pt idx="3105">47.57</cx:pt>
          <cx:pt idx="3106">47.57</cx:pt>
          <cx:pt idx="3107">47.57</cx:pt>
          <cx:pt idx="3108">47.57</cx:pt>
          <cx:pt idx="3109">47.57</cx:pt>
          <cx:pt idx="3110">47.57</cx:pt>
          <cx:pt idx="3111">47.57</cx:pt>
          <cx:pt idx="3112">47.57</cx:pt>
          <cx:pt idx="3113">47.57</cx:pt>
          <cx:pt idx="3114">47.57</cx:pt>
          <cx:pt idx="3115">47.57</cx:pt>
          <cx:pt idx="3116">47.57</cx:pt>
          <cx:pt idx="3117">47.57</cx:pt>
          <cx:pt idx="3118">47.57</cx:pt>
          <cx:pt idx="3119">47.57</cx:pt>
          <cx:pt idx="3120">47.579999999999998</cx:pt>
          <cx:pt idx="3121">47.579999999999998</cx:pt>
          <cx:pt idx="3122">47.579999999999998</cx:pt>
          <cx:pt idx="3123">47.579999999999998</cx:pt>
          <cx:pt idx="3124">47.579999999999998</cx:pt>
          <cx:pt idx="3125">47.579999999999998</cx:pt>
          <cx:pt idx="3126">47.579999999999998</cx:pt>
          <cx:pt idx="3127">47.579999999999998</cx:pt>
          <cx:pt idx="3128">47.579999999999998</cx:pt>
          <cx:pt idx="3129">47.579999999999998</cx:pt>
          <cx:pt idx="3130">47.579999999999998</cx:pt>
          <cx:pt idx="3131">47.579999999999998</cx:pt>
          <cx:pt idx="3132">47.590000000000003</cx:pt>
          <cx:pt idx="3133">47.590000000000003</cx:pt>
          <cx:pt idx="3134">47.590000000000003</cx:pt>
          <cx:pt idx="3135">47.590000000000003</cx:pt>
          <cx:pt idx="3136">47.590000000000003</cx:pt>
          <cx:pt idx="3137">47.600000000000001</cx:pt>
          <cx:pt idx="3138">47.600000000000001</cx:pt>
          <cx:pt idx="3139">47.600000000000001</cx:pt>
          <cx:pt idx="3140">47.600000000000001</cx:pt>
          <cx:pt idx="3141">47.600000000000001</cx:pt>
          <cx:pt idx="3142">47.600000000000001</cx:pt>
          <cx:pt idx="3143">47.600000000000001</cx:pt>
          <cx:pt idx="3144">47.600000000000001</cx:pt>
          <cx:pt idx="3145">47.600000000000001</cx:pt>
          <cx:pt idx="3146">47.609999999999999</cx:pt>
          <cx:pt idx="3147">47.609999999999999</cx:pt>
          <cx:pt idx="3148">47.609999999999999</cx:pt>
          <cx:pt idx="3149">47.609999999999999</cx:pt>
          <cx:pt idx="3150">47.609999999999999</cx:pt>
          <cx:pt idx="3151">47.619999999999997</cx:pt>
          <cx:pt idx="3152">47.619999999999997</cx:pt>
          <cx:pt idx="3153">47.619999999999997</cx:pt>
          <cx:pt idx="3154">47.619999999999997</cx:pt>
          <cx:pt idx="3155">47.619999999999997</cx:pt>
          <cx:pt idx="3156">47.619999999999997</cx:pt>
          <cx:pt idx="3157">47.619999999999997</cx:pt>
          <cx:pt idx="3158">47.619999999999997</cx:pt>
          <cx:pt idx="3159">47.619999999999997</cx:pt>
          <cx:pt idx="3160">47.619999999999997</cx:pt>
          <cx:pt idx="3161">47.619999999999997</cx:pt>
          <cx:pt idx="3162">47.619999999999997</cx:pt>
          <cx:pt idx="3163">47.619999999999997</cx:pt>
          <cx:pt idx="3164">47.619999999999997</cx:pt>
          <cx:pt idx="3165">47.619999999999997</cx:pt>
          <cx:pt idx="3166">47.619999999999997</cx:pt>
          <cx:pt idx="3167">47.619999999999997</cx:pt>
          <cx:pt idx="3168">47.630000000000003</cx:pt>
          <cx:pt idx="3169">47.630000000000003</cx:pt>
          <cx:pt idx="3170">47.630000000000003</cx:pt>
          <cx:pt idx="3171">47.630000000000003</cx:pt>
          <cx:pt idx="3172">47.630000000000003</cx:pt>
          <cx:pt idx="3173">47.630000000000003</cx:pt>
          <cx:pt idx="3174">47.630000000000003</cx:pt>
          <cx:pt idx="3175">47.630000000000003</cx:pt>
          <cx:pt idx="3176">47.630000000000003</cx:pt>
          <cx:pt idx="3177">47.630000000000003</cx:pt>
          <cx:pt idx="3178">47.630000000000003</cx:pt>
          <cx:pt idx="3179">47.630000000000003</cx:pt>
          <cx:pt idx="3180">47.640000000000001</cx:pt>
          <cx:pt idx="3181">47.640000000000001</cx:pt>
          <cx:pt idx="3182">47.640000000000001</cx:pt>
          <cx:pt idx="3183">47.640000000000001</cx:pt>
          <cx:pt idx="3184">47.640000000000001</cx:pt>
          <cx:pt idx="3185">47.640000000000001</cx:pt>
          <cx:pt idx="3186">47.640000000000001</cx:pt>
          <cx:pt idx="3187">47.640000000000001</cx:pt>
          <cx:pt idx="3188">47.640000000000001</cx:pt>
          <cx:pt idx="3189">47.649999999999999</cx:pt>
          <cx:pt idx="3190">47.649999999999999</cx:pt>
          <cx:pt idx="3191">47.649999999999999</cx:pt>
          <cx:pt idx="3192">47.649999999999999</cx:pt>
          <cx:pt idx="3193">47.649999999999999</cx:pt>
          <cx:pt idx="3194">47.649999999999999</cx:pt>
          <cx:pt idx="3195">47.649999999999999</cx:pt>
          <cx:pt idx="3196">47.649999999999999</cx:pt>
          <cx:pt idx="3197">47.649999999999999</cx:pt>
          <cx:pt idx="3198">47.649999999999999</cx:pt>
          <cx:pt idx="3199">47.649999999999999</cx:pt>
          <cx:pt idx="3200">47.649999999999999</cx:pt>
          <cx:pt idx="3201">47.649999999999999</cx:pt>
          <cx:pt idx="3202">47.649999999999999</cx:pt>
          <cx:pt idx="3203">47.649999999999999</cx:pt>
          <cx:pt idx="3204">47.649999999999999</cx:pt>
          <cx:pt idx="3205">47.659999999999997</cx:pt>
          <cx:pt idx="3206">47.659999999999997</cx:pt>
          <cx:pt idx="3207">47.659999999999997</cx:pt>
          <cx:pt idx="3208">47.659999999999997</cx:pt>
          <cx:pt idx="3209">47.659999999999997</cx:pt>
          <cx:pt idx="3210">47.659999999999997</cx:pt>
          <cx:pt idx="3211">47.659999999999997</cx:pt>
          <cx:pt idx="3212">47.659999999999997</cx:pt>
          <cx:pt idx="3213">47.659999999999997</cx:pt>
          <cx:pt idx="3214">47.659999999999997</cx:pt>
          <cx:pt idx="3215">47.659999999999997</cx:pt>
          <cx:pt idx="3216">47.670000000000002</cx:pt>
          <cx:pt idx="3217">47.670000000000002</cx:pt>
          <cx:pt idx="3218">47.670000000000002</cx:pt>
          <cx:pt idx="3219">47.670000000000002</cx:pt>
          <cx:pt idx="3220">47.670000000000002</cx:pt>
          <cx:pt idx="3221">47.670000000000002</cx:pt>
          <cx:pt idx="3222">47.670000000000002</cx:pt>
          <cx:pt idx="3223">47.670000000000002</cx:pt>
          <cx:pt idx="3224">47.670000000000002</cx:pt>
          <cx:pt idx="3225">47.670000000000002</cx:pt>
          <cx:pt idx="3226">47.670000000000002</cx:pt>
          <cx:pt idx="3227">47.670000000000002</cx:pt>
          <cx:pt idx="3228">47.670000000000002</cx:pt>
          <cx:pt idx="3229">47.670000000000002</cx:pt>
          <cx:pt idx="3230">47.670000000000002</cx:pt>
          <cx:pt idx="3231">47.68</cx:pt>
          <cx:pt idx="3232">47.68</cx:pt>
          <cx:pt idx="3233">47.68</cx:pt>
          <cx:pt idx="3234">47.68</cx:pt>
          <cx:pt idx="3235">47.68</cx:pt>
          <cx:pt idx="3236">47.68</cx:pt>
          <cx:pt idx="3237">47.68</cx:pt>
          <cx:pt idx="3238">47.68</cx:pt>
          <cx:pt idx="3239">47.68</cx:pt>
          <cx:pt idx="3240">47.68</cx:pt>
          <cx:pt idx="3241">47.689999999999998</cx:pt>
          <cx:pt idx="3242">47.689999999999998</cx:pt>
          <cx:pt idx="3243">47.689999999999998</cx:pt>
          <cx:pt idx="3244">47.689999999999998</cx:pt>
          <cx:pt idx="3245">47.689999999999998</cx:pt>
          <cx:pt idx="3246">47.689999999999998</cx:pt>
          <cx:pt idx="3247">47.689999999999998</cx:pt>
          <cx:pt idx="3248">47.689999999999998</cx:pt>
          <cx:pt idx="3249">47.689999999999998</cx:pt>
          <cx:pt idx="3250">47.689999999999998</cx:pt>
          <cx:pt idx="3251">47.689999999999998</cx:pt>
          <cx:pt idx="3252">47.700000000000003</cx:pt>
          <cx:pt idx="3253">47.700000000000003</cx:pt>
          <cx:pt idx="3254">47.700000000000003</cx:pt>
          <cx:pt idx="3255">47.700000000000003</cx:pt>
          <cx:pt idx="3256">47.700000000000003</cx:pt>
          <cx:pt idx="3257">47.700000000000003</cx:pt>
          <cx:pt idx="3258">47.700000000000003</cx:pt>
          <cx:pt idx="3259">47.700000000000003</cx:pt>
          <cx:pt idx="3260">47.700000000000003</cx:pt>
          <cx:pt idx="3261">47.700000000000003</cx:pt>
          <cx:pt idx="3262">47.700000000000003</cx:pt>
          <cx:pt idx="3263">47.700000000000003</cx:pt>
          <cx:pt idx="3264">47.700000000000003</cx:pt>
          <cx:pt idx="3265">47.700000000000003</cx:pt>
          <cx:pt idx="3266">47.700000000000003</cx:pt>
          <cx:pt idx="3267">47.700000000000003</cx:pt>
          <cx:pt idx="3268">47.700000000000003</cx:pt>
          <cx:pt idx="3269">47.700000000000003</cx:pt>
          <cx:pt idx="3270">47.700000000000003</cx:pt>
          <cx:pt idx="3271">47.700000000000003</cx:pt>
          <cx:pt idx="3272">47.700000000000003</cx:pt>
          <cx:pt idx="3273">47.710000000000001</cx:pt>
          <cx:pt idx="3274">47.710000000000001</cx:pt>
          <cx:pt idx="3275">47.710000000000001</cx:pt>
          <cx:pt idx="3276">47.710000000000001</cx:pt>
          <cx:pt idx="3277">47.710000000000001</cx:pt>
          <cx:pt idx="3278">47.710000000000001</cx:pt>
          <cx:pt idx="3279">47.710000000000001</cx:pt>
          <cx:pt idx="3280">47.710000000000001</cx:pt>
          <cx:pt idx="3281">47.710000000000001</cx:pt>
          <cx:pt idx="3282">47.719999999999999</cx:pt>
          <cx:pt idx="3283">47.719999999999999</cx:pt>
          <cx:pt idx="3284">47.719999999999999</cx:pt>
          <cx:pt idx="3285">47.719999999999999</cx:pt>
          <cx:pt idx="3286">47.719999999999999</cx:pt>
          <cx:pt idx="3287">47.719999999999999</cx:pt>
          <cx:pt idx="3288">47.719999999999999</cx:pt>
          <cx:pt idx="3289">47.719999999999999</cx:pt>
          <cx:pt idx="3290">47.719999999999999</cx:pt>
          <cx:pt idx="3291">47.719999999999999</cx:pt>
          <cx:pt idx="3292">47.719999999999999</cx:pt>
          <cx:pt idx="3293">47.729999999999997</cx:pt>
          <cx:pt idx="3294">47.729999999999997</cx:pt>
          <cx:pt idx="3295">47.729999999999997</cx:pt>
          <cx:pt idx="3296">47.729999999999997</cx:pt>
          <cx:pt idx="3297">47.729999999999997</cx:pt>
          <cx:pt idx="3298">47.729999999999997</cx:pt>
          <cx:pt idx="3299">47.740000000000002</cx:pt>
          <cx:pt idx="3300">47.740000000000002</cx:pt>
          <cx:pt idx="3301">47.740000000000002</cx:pt>
          <cx:pt idx="3302">47.740000000000002</cx:pt>
          <cx:pt idx="3303">47.740000000000002</cx:pt>
          <cx:pt idx="3304">47.740000000000002</cx:pt>
          <cx:pt idx="3305">47.740000000000002</cx:pt>
          <cx:pt idx="3306">47.740000000000002</cx:pt>
          <cx:pt idx="3307">47.740000000000002</cx:pt>
          <cx:pt idx="3308">47.75</cx:pt>
          <cx:pt idx="3309">47.75</cx:pt>
          <cx:pt idx="3310">47.75</cx:pt>
          <cx:pt idx="3311">47.75</cx:pt>
          <cx:pt idx="3312">47.75</cx:pt>
          <cx:pt idx="3313">47.75</cx:pt>
          <cx:pt idx="3314">47.75</cx:pt>
          <cx:pt idx="3315">47.75</cx:pt>
          <cx:pt idx="3316">47.759999999999998</cx:pt>
          <cx:pt idx="3317">47.759999999999998</cx:pt>
          <cx:pt idx="3318">47.759999999999998</cx:pt>
          <cx:pt idx="3319">47.759999999999998</cx:pt>
          <cx:pt idx="3320">47.759999999999998</cx:pt>
          <cx:pt idx="3321">47.759999999999998</cx:pt>
          <cx:pt idx="3322">47.770000000000003</cx:pt>
          <cx:pt idx="3323">47.770000000000003</cx:pt>
          <cx:pt idx="3324">47.770000000000003</cx:pt>
          <cx:pt idx="3325">47.770000000000003</cx:pt>
          <cx:pt idx="3326">47.770000000000003</cx:pt>
          <cx:pt idx="3327">47.770000000000003</cx:pt>
          <cx:pt idx="3328">47.770000000000003</cx:pt>
          <cx:pt idx="3329">47.770000000000003</cx:pt>
          <cx:pt idx="3330">47.770000000000003</cx:pt>
          <cx:pt idx="3331">47.780000000000001</cx:pt>
          <cx:pt idx="3332">47.780000000000001</cx:pt>
          <cx:pt idx="3333">47.780000000000001</cx:pt>
          <cx:pt idx="3334">47.780000000000001</cx:pt>
          <cx:pt idx="3335">47.780000000000001</cx:pt>
          <cx:pt idx="3336">47.789999999999999</cx:pt>
          <cx:pt idx="3337">47.789999999999999</cx:pt>
          <cx:pt idx="3338">47.789999999999999</cx:pt>
          <cx:pt idx="3339">47.789999999999999</cx:pt>
          <cx:pt idx="3340">47.789999999999999</cx:pt>
          <cx:pt idx="3341">47.789999999999999</cx:pt>
          <cx:pt idx="3342">47.789999999999999</cx:pt>
          <cx:pt idx="3343">47.789999999999999</cx:pt>
          <cx:pt idx="3344">47.799999999999997</cx:pt>
          <cx:pt idx="3345">47.799999999999997</cx:pt>
          <cx:pt idx="3346">47.799999999999997</cx:pt>
          <cx:pt idx="3347">47.799999999999997</cx:pt>
          <cx:pt idx="3348">47.799999999999997</cx:pt>
          <cx:pt idx="3349">47.799999999999997</cx:pt>
          <cx:pt idx="3350">47.799999999999997</cx:pt>
          <cx:pt idx="3351">47.799999999999997</cx:pt>
          <cx:pt idx="3352">47.810000000000002</cx:pt>
          <cx:pt idx="3353">47.810000000000002</cx:pt>
          <cx:pt idx="3354">47.810000000000002</cx:pt>
          <cx:pt idx="3355">47.810000000000002</cx:pt>
          <cx:pt idx="3356">47.810000000000002</cx:pt>
          <cx:pt idx="3357">47.810000000000002</cx:pt>
          <cx:pt idx="3358">47.82</cx:pt>
          <cx:pt idx="3359">47.82</cx:pt>
          <cx:pt idx="3360">47.829999999999998</cx:pt>
          <cx:pt idx="3361">47.829999999999998</cx:pt>
          <cx:pt idx="3362">47.829999999999998</cx:pt>
          <cx:pt idx="3363">47.829999999999998</cx:pt>
          <cx:pt idx="3364">47.829999999999998</cx:pt>
          <cx:pt idx="3365">47.829999999999998</cx:pt>
          <cx:pt idx="3366">47.829999999999998</cx:pt>
          <cx:pt idx="3367">47.840000000000003</cx:pt>
          <cx:pt idx="3368">47.840000000000003</cx:pt>
          <cx:pt idx="3369">47.850000000000001</cx:pt>
          <cx:pt idx="3370">47.859999999999999</cx:pt>
          <cx:pt idx="3371">47.869999999999997</cx:pt>
          <cx:pt idx="3372">47.869999999999997</cx:pt>
          <cx:pt idx="3373">47.869999999999997</cx:pt>
          <cx:pt idx="3374">47.869999999999997</cx:pt>
          <cx:pt idx="3375">47.869999999999997</cx:pt>
          <cx:pt idx="3376">47.869999999999997</cx:pt>
          <cx:pt idx="3377">47.869999999999997</cx:pt>
          <cx:pt idx="3378">47.869999999999997</cx:pt>
          <cx:pt idx="3379">47.869999999999997</cx:pt>
          <cx:pt idx="3380">47.869999999999997</cx:pt>
          <cx:pt idx="3381">47.869999999999997</cx:pt>
          <cx:pt idx="3382">47.869999999999997</cx:pt>
          <cx:pt idx="3383">47.869999999999997</cx:pt>
          <cx:pt idx="3384">47.869999999999997</cx:pt>
          <cx:pt idx="3385">47.869999999999997</cx:pt>
          <cx:pt idx="3386">47.869999999999997</cx:pt>
          <cx:pt idx="3387">47.880000000000003</cx:pt>
          <cx:pt idx="3388">47.880000000000003</cx:pt>
          <cx:pt idx="3389">47.880000000000003</cx:pt>
          <cx:pt idx="3390">47.880000000000003</cx:pt>
          <cx:pt idx="3391">47.880000000000003</cx:pt>
          <cx:pt idx="3392">47.880000000000003</cx:pt>
          <cx:pt idx="3393">47.890000000000001</cx:pt>
          <cx:pt idx="3394">47.890000000000001</cx:pt>
          <cx:pt idx="3395">47.890000000000001</cx:pt>
          <cx:pt idx="3396">47.890000000000001</cx:pt>
          <cx:pt idx="3397">47.890000000000001</cx:pt>
          <cx:pt idx="3398">47.890000000000001</cx:pt>
          <cx:pt idx="3399">47.890000000000001</cx:pt>
          <cx:pt idx="3400">47.890000000000001</cx:pt>
          <cx:pt idx="3401">47.899999999999999</cx:pt>
          <cx:pt idx="3402">47.899999999999999</cx:pt>
          <cx:pt idx="3403">47.899999999999999</cx:pt>
          <cx:pt idx="3404">47.899999999999999</cx:pt>
          <cx:pt idx="3405">47.909999999999997</cx:pt>
          <cx:pt idx="3406">47.909999999999997</cx:pt>
          <cx:pt idx="3407">47.909999999999997</cx:pt>
          <cx:pt idx="3408">47.909999999999997</cx:pt>
          <cx:pt idx="3409">47.909999999999997</cx:pt>
          <cx:pt idx="3410">47.909999999999997</cx:pt>
          <cx:pt idx="3411">47.909999999999997</cx:pt>
          <cx:pt idx="3412">47.909999999999997</cx:pt>
          <cx:pt idx="3413">47.920000000000002</cx:pt>
          <cx:pt idx="3414">47.920000000000002</cx:pt>
          <cx:pt idx="3415">47.920000000000002</cx:pt>
          <cx:pt idx="3416">47.93</cx:pt>
          <cx:pt idx="3417">47.93</cx:pt>
          <cx:pt idx="3418">47.93</cx:pt>
          <cx:pt idx="3419">47.93</cx:pt>
          <cx:pt idx="3420">47.93</cx:pt>
          <cx:pt idx="3421">47.93</cx:pt>
          <cx:pt idx="3422">47.93</cx:pt>
          <cx:pt idx="3423">47.93</cx:pt>
          <cx:pt idx="3424">47.93</cx:pt>
          <cx:pt idx="3425">47.939999999999998</cx:pt>
          <cx:pt idx="3426">47.939999999999998</cx:pt>
          <cx:pt idx="3427">47.939999999999998</cx:pt>
          <cx:pt idx="3428">47.939999999999998</cx:pt>
          <cx:pt idx="3429">47.939999999999998</cx:pt>
          <cx:pt idx="3430">47.939999999999998</cx:pt>
          <cx:pt idx="3431">47.939999999999998</cx:pt>
          <cx:pt idx="3432">47.939999999999998</cx:pt>
          <cx:pt idx="3433">47.939999999999998</cx:pt>
          <cx:pt idx="3434">47.950000000000003</cx:pt>
          <cx:pt idx="3435">47.950000000000003</cx:pt>
          <cx:pt idx="3436">47.950000000000003</cx:pt>
          <cx:pt idx="3437">47.950000000000003</cx:pt>
          <cx:pt idx="3438">47.950000000000003</cx:pt>
          <cx:pt idx="3439">47.950000000000003</cx:pt>
          <cx:pt idx="3440">47.950000000000003</cx:pt>
          <cx:pt idx="3441">47.950000000000003</cx:pt>
          <cx:pt idx="3442">47.960000000000001</cx:pt>
          <cx:pt idx="3443">47.960000000000001</cx:pt>
          <cx:pt idx="3444">47.960000000000001</cx:pt>
          <cx:pt idx="3445">47.960000000000001</cx:pt>
          <cx:pt idx="3446">47.960000000000001</cx:pt>
          <cx:pt idx="3447">47.960000000000001</cx:pt>
          <cx:pt idx="3448">47.960000000000001</cx:pt>
          <cx:pt idx="3449">47.960000000000001</cx:pt>
          <cx:pt idx="3450">47.960000000000001</cx:pt>
          <cx:pt idx="3451">47.960000000000001</cx:pt>
          <cx:pt idx="3452">47.960000000000001</cx:pt>
          <cx:pt idx="3453">47.960000000000001</cx:pt>
          <cx:pt idx="3454">47.960000000000001</cx:pt>
          <cx:pt idx="3455">47.960000000000001</cx:pt>
          <cx:pt idx="3456">47.960000000000001</cx:pt>
          <cx:pt idx="3457">47.969999999999999</cx:pt>
          <cx:pt idx="3458">47.969999999999999</cx:pt>
          <cx:pt idx="3459">47.969999999999999</cx:pt>
          <cx:pt idx="3460">47.969999999999999</cx:pt>
          <cx:pt idx="3461">47.969999999999999</cx:pt>
          <cx:pt idx="3462">47.969999999999999</cx:pt>
          <cx:pt idx="3463">47.969999999999999</cx:pt>
          <cx:pt idx="3464">47.969999999999999</cx:pt>
          <cx:pt idx="3465">47.969999999999999</cx:pt>
          <cx:pt idx="3466">47.969999999999999</cx:pt>
          <cx:pt idx="3467">47.969999999999999</cx:pt>
          <cx:pt idx="3468">47.969999999999999</cx:pt>
          <cx:pt idx="3469">47.969999999999999</cx:pt>
          <cx:pt idx="3470">47.969999999999999</cx:pt>
          <cx:pt idx="3471">47.969999999999999</cx:pt>
          <cx:pt idx="3472">47.969999999999999</cx:pt>
          <cx:pt idx="3473">47.969999999999999</cx:pt>
          <cx:pt idx="3474">47.969999999999999</cx:pt>
          <cx:pt idx="3475">47.969999999999999</cx:pt>
          <cx:pt idx="3476">47.969999999999999</cx:pt>
          <cx:pt idx="3477">47.969999999999999</cx:pt>
          <cx:pt idx="3478">47.969999999999999</cx:pt>
          <cx:pt idx="3479">47.969999999999999</cx:pt>
          <cx:pt idx="3480">47.969999999999999</cx:pt>
          <cx:pt idx="3481">47.969999999999999</cx:pt>
          <cx:pt idx="3482">47.969999999999999</cx:pt>
          <cx:pt idx="3483">47.969999999999999</cx:pt>
          <cx:pt idx="3484">47.969999999999999</cx:pt>
          <cx:pt idx="3485">47.969999999999999</cx:pt>
          <cx:pt idx="3486">47.969999999999999</cx:pt>
          <cx:pt idx="3487">47.969999999999999</cx:pt>
          <cx:pt idx="3488">47.969999999999999</cx:pt>
          <cx:pt idx="3489">47.969999999999999</cx:pt>
          <cx:pt idx="3490">47.979999999999997</cx:pt>
          <cx:pt idx="3491">47.979999999999997</cx:pt>
          <cx:pt idx="3492">47.979999999999997</cx:pt>
          <cx:pt idx="3493">47.979999999999997</cx:pt>
          <cx:pt idx="3494">47.979999999999997</cx:pt>
          <cx:pt idx="3495">47.979999999999997</cx:pt>
          <cx:pt idx="3496">47.979999999999997</cx:pt>
          <cx:pt idx="3497">47.979999999999997</cx:pt>
          <cx:pt idx="3498">47.979999999999997</cx:pt>
          <cx:pt idx="3499">47.979999999999997</cx:pt>
          <cx:pt idx="3500">47.990000000000002</cx:pt>
          <cx:pt idx="3501">47.990000000000002</cx:pt>
          <cx:pt idx="3502">47.990000000000002</cx:pt>
          <cx:pt idx="3503">48</cx:pt>
          <cx:pt idx="3504">48</cx:pt>
          <cx:pt idx="3505">48</cx:pt>
          <cx:pt idx="3506">48</cx:pt>
          <cx:pt idx="3507">48</cx:pt>
          <cx:pt idx="3508">48</cx:pt>
          <cx:pt idx="3509">48.009999999999998</cx:pt>
          <cx:pt idx="3510">48.009999999999998</cx:pt>
          <cx:pt idx="3511">48.009999999999998</cx:pt>
          <cx:pt idx="3512">48.009999999999998</cx:pt>
          <cx:pt idx="3513">48.009999999999998</cx:pt>
          <cx:pt idx="3514">48.009999999999998</cx:pt>
          <cx:pt idx="3515">48.020000000000003</cx:pt>
          <cx:pt idx="3516">48.020000000000003</cx:pt>
          <cx:pt idx="3517">48.020000000000003</cx:pt>
          <cx:pt idx="3518">48.020000000000003</cx:pt>
          <cx:pt idx="3519">48.030000000000001</cx:pt>
          <cx:pt idx="3520">48.039999999999999</cx:pt>
          <cx:pt idx="3521">48.039999999999999</cx:pt>
          <cx:pt idx="3522">48.039999999999999</cx:pt>
          <cx:pt idx="3523">48.039999999999999</cx:pt>
          <cx:pt idx="3524">48.039999999999999</cx:pt>
          <cx:pt idx="3525">48.039999999999999</cx:pt>
          <cx:pt idx="3526">48.049999999999997</cx:pt>
          <cx:pt idx="3527">48.049999999999997</cx:pt>
          <cx:pt idx="3528">48.049999999999997</cx:pt>
          <cx:pt idx="3529">48.049999999999997</cx:pt>
          <cx:pt idx="3530">48.049999999999997</cx:pt>
          <cx:pt idx="3531">48.049999999999997</cx:pt>
          <cx:pt idx="3532">48.049999999999997</cx:pt>
          <cx:pt idx="3533">48.049999999999997</cx:pt>
          <cx:pt idx="3534">48.060000000000002</cx:pt>
          <cx:pt idx="3535">48.060000000000002</cx:pt>
          <cx:pt idx="3536">48.060000000000002</cx:pt>
          <cx:pt idx="3537">48.07</cx:pt>
          <cx:pt idx="3538">48.07</cx:pt>
          <cx:pt idx="3539">48.07</cx:pt>
          <cx:pt idx="3540">48.07</cx:pt>
          <cx:pt idx="3541">48.07</cx:pt>
          <cx:pt idx="3542">48.07</cx:pt>
          <cx:pt idx="3543">48.07</cx:pt>
          <cx:pt idx="3544">48.07</cx:pt>
          <cx:pt idx="3545">48.07</cx:pt>
          <cx:pt idx="3546">48.07</cx:pt>
          <cx:pt idx="3547">48.07</cx:pt>
          <cx:pt idx="3548">48.07</cx:pt>
          <cx:pt idx="3549">48.07</cx:pt>
          <cx:pt idx="3550">48.07</cx:pt>
          <cx:pt idx="3551">48.07</cx:pt>
          <cx:pt idx="3552">48.079999999999998</cx:pt>
          <cx:pt idx="3553">48.079999999999998</cx:pt>
          <cx:pt idx="3554">48.079999999999998</cx:pt>
          <cx:pt idx="3555">48.079999999999998</cx:pt>
          <cx:pt idx="3556">48.079999999999998</cx:pt>
          <cx:pt idx="3557">48.090000000000003</cx:pt>
          <cx:pt idx="3558">48.090000000000003</cx:pt>
          <cx:pt idx="3559">48.090000000000003</cx:pt>
          <cx:pt idx="3560">48.100000000000001</cx:pt>
          <cx:pt idx="3561">48.100000000000001</cx:pt>
          <cx:pt idx="3562">48.109999999999999</cx:pt>
          <cx:pt idx="3563">48.109999999999999</cx:pt>
          <cx:pt idx="3564">48.109999999999999</cx:pt>
          <cx:pt idx="3565">48.109999999999999</cx:pt>
          <cx:pt idx="3566">48.109999999999999</cx:pt>
          <cx:pt idx="3567">48.109999999999999</cx:pt>
          <cx:pt idx="3568">48.109999999999999</cx:pt>
          <cx:pt idx="3569">48.109999999999999</cx:pt>
          <cx:pt idx="3570">48.109999999999999</cx:pt>
          <cx:pt idx="3571">48.109999999999999</cx:pt>
          <cx:pt idx="3572">48.109999999999999</cx:pt>
          <cx:pt idx="3573">48.109999999999999</cx:pt>
          <cx:pt idx="3574">48.109999999999999</cx:pt>
          <cx:pt idx="3575">48.109999999999999</cx:pt>
          <cx:pt idx="3576">48.109999999999999</cx:pt>
          <cx:pt idx="3577">48.119999999999997</cx:pt>
          <cx:pt idx="3578">48.119999999999997</cx:pt>
          <cx:pt idx="3579">48.119999999999997</cx:pt>
          <cx:pt idx="3580">48.119999999999997</cx:pt>
          <cx:pt idx="3581">48.119999999999997</cx:pt>
          <cx:pt idx="3582">48.119999999999997</cx:pt>
          <cx:pt idx="3583">48.119999999999997</cx:pt>
          <cx:pt idx="3584">48.119999999999997</cx:pt>
          <cx:pt idx="3585">48.119999999999997</cx:pt>
          <cx:pt idx="3586">48.119999999999997</cx:pt>
          <cx:pt idx="3587">48.119999999999997</cx:pt>
          <cx:pt idx="3588">48.119999999999997</cx:pt>
          <cx:pt idx="3589">48.130000000000003</cx:pt>
          <cx:pt idx="3590">48.130000000000003</cx:pt>
          <cx:pt idx="3591">48.130000000000003</cx:pt>
          <cx:pt idx="3592">48.130000000000003</cx:pt>
          <cx:pt idx="3593">48.130000000000003</cx:pt>
          <cx:pt idx="3594">48.130000000000003</cx:pt>
          <cx:pt idx="3595">48.130000000000003</cx:pt>
          <cx:pt idx="3596">48.130000000000003</cx:pt>
          <cx:pt idx="3597">48.130000000000003</cx:pt>
          <cx:pt idx="3598">48.130000000000003</cx:pt>
          <cx:pt idx="3599">48.130000000000003</cx:pt>
          <cx:pt idx="3600">48.130000000000003</cx:pt>
          <cx:pt idx="3601">48.130000000000003</cx:pt>
          <cx:pt idx="3602">48.130000000000003</cx:pt>
          <cx:pt idx="3603">48.130000000000003</cx:pt>
          <cx:pt idx="3604">48.130000000000003</cx:pt>
          <cx:pt idx="3605">48.130000000000003</cx:pt>
          <cx:pt idx="3606">48.140000000000001</cx:pt>
          <cx:pt idx="3607">48.140000000000001</cx:pt>
          <cx:pt idx="3608">48.140000000000001</cx:pt>
          <cx:pt idx="3609">48.140000000000001</cx:pt>
          <cx:pt idx="3610">48.140000000000001</cx:pt>
          <cx:pt idx="3611">48.140000000000001</cx:pt>
          <cx:pt idx="3612">48.140000000000001</cx:pt>
          <cx:pt idx="3613">48.149999999999999</cx:pt>
          <cx:pt idx="3614">48.149999999999999</cx:pt>
          <cx:pt idx="3615">48.149999999999999</cx:pt>
          <cx:pt idx="3616">48.149999999999999</cx:pt>
          <cx:pt idx="3617">48.149999999999999</cx:pt>
          <cx:pt idx="3618">48.149999999999999</cx:pt>
          <cx:pt idx="3619">48.149999999999999</cx:pt>
          <cx:pt idx="3620">48.149999999999999</cx:pt>
          <cx:pt idx="3621">48.149999999999999</cx:pt>
          <cx:pt idx="3622">48.149999999999999</cx:pt>
          <cx:pt idx="3623">48.159999999999997</cx:pt>
          <cx:pt idx="3624">48.159999999999997</cx:pt>
          <cx:pt idx="3625">48.159999999999997</cx:pt>
          <cx:pt idx="3626">48.159999999999997</cx:pt>
          <cx:pt idx="3627">48.159999999999997</cx:pt>
          <cx:pt idx="3628">48.159999999999997</cx:pt>
          <cx:pt idx="3629">48.159999999999997</cx:pt>
          <cx:pt idx="3630">48.159999999999997</cx:pt>
          <cx:pt idx="3631">48.159999999999997</cx:pt>
          <cx:pt idx="3632">48.159999999999997</cx:pt>
          <cx:pt idx="3633">48.159999999999997</cx:pt>
          <cx:pt idx="3634">48.159999999999997</cx:pt>
          <cx:pt idx="3635">48.159999999999997</cx:pt>
          <cx:pt idx="3636">48.159999999999997</cx:pt>
          <cx:pt idx="3637">48.159999999999997</cx:pt>
          <cx:pt idx="3638">48.170000000000002</cx:pt>
          <cx:pt idx="3639">48.170000000000002</cx:pt>
          <cx:pt idx="3640">48.170000000000002</cx:pt>
          <cx:pt idx="3641">48.170000000000002</cx:pt>
          <cx:pt idx="3642">48.170000000000002</cx:pt>
          <cx:pt idx="3643">48.170000000000002</cx:pt>
          <cx:pt idx="3644">48.18</cx:pt>
          <cx:pt idx="3645">48.18</cx:pt>
          <cx:pt idx="3646">48.18</cx:pt>
          <cx:pt idx="3647">48.18</cx:pt>
          <cx:pt idx="3648">48.18</cx:pt>
          <cx:pt idx="3649">48.18</cx:pt>
          <cx:pt idx="3650">48.18</cx:pt>
          <cx:pt idx="3651">48.189999999999998</cx:pt>
          <cx:pt idx="3652">48.189999999999998</cx:pt>
          <cx:pt idx="3653">48.189999999999998</cx:pt>
          <cx:pt idx="3654">48.189999999999998</cx:pt>
          <cx:pt idx="3655">48.189999999999998</cx:pt>
          <cx:pt idx="3656">48.200000000000003</cx:pt>
          <cx:pt idx="3657">48.200000000000003</cx:pt>
          <cx:pt idx="3658">48.200000000000003</cx:pt>
          <cx:pt idx="3659">48.210000000000001</cx:pt>
          <cx:pt idx="3660">48.210000000000001</cx:pt>
          <cx:pt idx="3661">48.210000000000001</cx:pt>
          <cx:pt idx="3662">48.210000000000001</cx:pt>
          <cx:pt idx="3663">48.210000000000001</cx:pt>
          <cx:pt idx="3664">48.210000000000001</cx:pt>
          <cx:pt idx="3665">48.210000000000001</cx:pt>
          <cx:pt idx="3666">48.210000000000001</cx:pt>
          <cx:pt idx="3667">48.210000000000001</cx:pt>
          <cx:pt idx="3668">48.219999999999999</cx:pt>
          <cx:pt idx="3669">48.219999999999999</cx:pt>
          <cx:pt idx="3670">48.219999999999999</cx:pt>
          <cx:pt idx="3671">48.219999999999999</cx:pt>
          <cx:pt idx="3672">48.219999999999999</cx:pt>
          <cx:pt idx="3673">48.219999999999999</cx:pt>
          <cx:pt idx="3674">48.219999999999999</cx:pt>
          <cx:pt idx="3675">48.219999999999999</cx:pt>
          <cx:pt idx="3676">48.219999999999999</cx:pt>
          <cx:pt idx="3677">48.219999999999999</cx:pt>
          <cx:pt idx="3678">48.219999999999999</cx:pt>
          <cx:pt idx="3679">48.219999999999999</cx:pt>
          <cx:pt idx="3680">48.229999999999997</cx:pt>
          <cx:pt idx="3681">48.229999999999997</cx:pt>
          <cx:pt idx="3682">48.229999999999997</cx:pt>
          <cx:pt idx="3683">48.240000000000002</cx:pt>
          <cx:pt idx="3684">48.240000000000002</cx:pt>
          <cx:pt idx="3685">48.240000000000002</cx:pt>
          <cx:pt idx="3686">48.240000000000002</cx:pt>
          <cx:pt idx="3687">48.25</cx:pt>
          <cx:pt idx="3688">48.25</cx:pt>
          <cx:pt idx="3689">48.25</cx:pt>
          <cx:pt idx="3690">48.25</cx:pt>
          <cx:pt idx="3691">48.25</cx:pt>
          <cx:pt idx="3692">48.25</cx:pt>
          <cx:pt idx="3693">48.25</cx:pt>
          <cx:pt idx="3694">48.259999999999998</cx:pt>
          <cx:pt idx="3695">48.259999999999998</cx:pt>
          <cx:pt idx="3696">48.259999999999998</cx:pt>
          <cx:pt idx="3697">48.259999999999998</cx:pt>
          <cx:pt idx="3698">48.259999999999998</cx:pt>
          <cx:pt idx="3699">48.259999999999998</cx:pt>
          <cx:pt idx="3700">48.259999999999998</cx:pt>
          <cx:pt idx="3701">48.270000000000003</cx:pt>
          <cx:pt idx="3702">48.270000000000003</cx:pt>
          <cx:pt idx="3703">48.270000000000003</cx:pt>
          <cx:pt idx="3704">48.270000000000003</cx:pt>
          <cx:pt idx="3705">48.270000000000003</cx:pt>
          <cx:pt idx="3706">48.270000000000003</cx:pt>
          <cx:pt idx="3707">48.270000000000003</cx:pt>
          <cx:pt idx="3708">48.270000000000003</cx:pt>
          <cx:pt idx="3709">48.270000000000003</cx:pt>
          <cx:pt idx="3710">48.270000000000003</cx:pt>
          <cx:pt idx="3711">48.270000000000003</cx:pt>
          <cx:pt idx="3712">48.270000000000003</cx:pt>
          <cx:pt idx="3713">48.280000000000001</cx:pt>
          <cx:pt idx="3714">48.280000000000001</cx:pt>
          <cx:pt idx="3715">48.280000000000001</cx:pt>
          <cx:pt idx="3716">48.280000000000001</cx:pt>
          <cx:pt idx="3717">48.280000000000001</cx:pt>
          <cx:pt idx="3718">48.280000000000001</cx:pt>
          <cx:pt idx="3719">48.280000000000001</cx:pt>
          <cx:pt idx="3720">48.280000000000001</cx:pt>
          <cx:pt idx="3721">48.280000000000001</cx:pt>
          <cx:pt idx="3722">48.280000000000001</cx:pt>
          <cx:pt idx="3723">48.280000000000001</cx:pt>
          <cx:pt idx="3724">48.280000000000001</cx:pt>
          <cx:pt idx="3725">48.280000000000001</cx:pt>
          <cx:pt idx="3726">48.280000000000001</cx:pt>
          <cx:pt idx="3727">48.280000000000001</cx:pt>
          <cx:pt idx="3728">48.289999999999999</cx:pt>
          <cx:pt idx="3729">48.289999999999999</cx:pt>
          <cx:pt idx="3730">48.289999999999999</cx:pt>
          <cx:pt idx="3731">48.289999999999999</cx:pt>
          <cx:pt idx="3732">48.299999999999997</cx:pt>
          <cx:pt idx="3733">48.299999999999997</cx:pt>
          <cx:pt idx="3734">48.299999999999997</cx:pt>
          <cx:pt idx="3735">48.299999999999997</cx:pt>
          <cx:pt idx="3736">48.299999999999997</cx:pt>
          <cx:pt idx="3737">48.310000000000002</cx:pt>
          <cx:pt idx="3738">48.310000000000002</cx:pt>
          <cx:pt idx="3739">48.310000000000002</cx:pt>
          <cx:pt idx="3740">48.310000000000002</cx:pt>
          <cx:pt idx="3741">48.310000000000002</cx:pt>
          <cx:pt idx="3742">48.310000000000002</cx:pt>
          <cx:pt idx="3743">48.310000000000002</cx:pt>
          <cx:pt idx="3744">48.310000000000002</cx:pt>
          <cx:pt idx="3745">48.310000000000002</cx:pt>
          <cx:pt idx="3746">48.310000000000002</cx:pt>
          <cx:pt idx="3747">48.310000000000002</cx:pt>
          <cx:pt idx="3748">48.310000000000002</cx:pt>
          <cx:pt idx="3749">48.310000000000002</cx:pt>
          <cx:pt idx="3750">48.310000000000002</cx:pt>
          <cx:pt idx="3751">48.310000000000002</cx:pt>
          <cx:pt idx="3752">48.310000000000002</cx:pt>
          <cx:pt idx="3753">48.310000000000002</cx:pt>
          <cx:pt idx="3754">48.310000000000002</cx:pt>
          <cx:pt idx="3755">48.310000000000002</cx:pt>
          <cx:pt idx="3756">48.310000000000002</cx:pt>
          <cx:pt idx="3757">48.310000000000002</cx:pt>
          <cx:pt idx="3758">48.310000000000002</cx:pt>
          <cx:pt idx="3759">48.310000000000002</cx:pt>
          <cx:pt idx="3760">48.310000000000002</cx:pt>
          <cx:pt idx="3761">48.310000000000002</cx:pt>
          <cx:pt idx="3762">48.32</cx:pt>
          <cx:pt idx="3763">48.32</cx:pt>
          <cx:pt idx="3764">48.32</cx:pt>
          <cx:pt idx="3765">48.329999999999998</cx:pt>
          <cx:pt idx="3766">48.329999999999998</cx:pt>
          <cx:pt idx="3767">48.329999999999998</cx:pt>
          <cx:pt idx="3768">48.329999999999998</cx:pt>
          <cx:pt idx="3769">48.329999999999998</cx:pt>
          <cx:pt idx="3770">48.329999999999998</cx:pt>
          <cx:pt idx="3771">48.329999999999998</cx:pt>
          <cx:pt idx="3772">48.329999999999998</cx:pt>
          <cx:pt idx="3773">48.340000000000003</cx:pt>
          <cx:pt idx="3774">48.340000000000003</cx:pt>
          <cx:pt idx="3775">48.340000000000003</cx:pt>
          <cx:pt idx="3776">48.340000000000003</cx:pt>
          <cx:pt idx="3777">48.340000000000003</cx:pt>
          <cx:pt idx="3778">48.340000000000003</cx:pt>
          <cx:pt idx="3779">48.340000000000003</cx:pt>
          <cx:pt idx="3780">48.340000000000003</cx:pt>
          <cx:pt idx="3781">48.350000000000001</cx:pt>
          <cx:pt idx="3782">48.350000000000001</cx:pt>
          <cx:pt idx="3783">48.350000000000001</cx:pt>
          <cx:pt idx="3784">48.350000000000001</cx:pt>
          <cx:pt idx="3785">48.359999999999999</cx:pt>
          <cx:pt idx="3786">48.359999999999999</cx:pt>
          <cx:pt idx="3787">48.359999999999999</cx:pt>
          <cx:pt idx="3788">48.359999999999999</cx:pt>
          <cx:pt idx="3789">48.359999999999999</cx:pt>
          <cx:pt idx="3790">48.359999999999999</cx:pt>
          <cx:pt idx="3791">48.359999999999999</cx:pt>
          <cx:pt idx="3792">48.359999999999999</cx:pt>
          <cx:pt idx="3793">48.359999999999999</cx:pt>
          <cx:pt idx="3794">48.359999999999999</cx:pt>
          <cx:pt idx="3795">48.359999999999999</cx:pt>
          <cx:pt idx="3796">48.359999999999999</cx:pt>
          <cx:pt idx="3797">48.359999999999999</cx:pt>
          <cx:pt idx="3798">48.359999999999999</cx:pt>
          <cx:pt idx="3799">48.359999999999999</cx:pt>
          <cx:pt idx="3800">48.369999999999997</cx:pt>
          <cx:pt idx="3801">48.369999999999997</cx:pt>
          <cx:pt idx="3802">48.369999999999997</cx:pt>
          <cx:pt idx="3803">48.369999999999997</cx:pt>
          <cx:pt idx="3804">48.369999999999997</cx:pt>
          <cx:pt idx="3805">48.369999999999997</cx:pt>
          <cx:pt idx="3806">48.369999999999997</cx:pt>
          <cx:pt idx="3807">48.369999999999997</cx:pt>
          <cx:pt idx="3808">48.369999999999997</cx:pt>
          <cx:pt idx="3809">48.369999999999997</cx:pt>
          <cx:pt idx="3810">48.369999999999997</cx:pt>
          <cx:pt idx="3811">48.369999999999997</cx:pt>
          <cx:pt idx="3812">48.369999999999997</cx:pt>
          <cx:pt idx="3813">48.380000000000003</cx:pt>
          <cx:pt idx="3814">48.380000000000003</cx:pt>
          <cx:pt idx="3815">48.390000000000001</cx:pt>
          <cx:pt idx="3816">48.390000000000001</cx:pt>
          <cx:pt idx="3817">48.390000000000001</cx:pt>
          <cx:pt idx="3818">48.390000000000001</cx:pt>
          <cx:pt idx="3819">48.390000000000001</cx:pt>
          <cx:pt idx="3820">48.390000000000001</cx:pt>
          <cx:pt idx="3821">48.390000000000001</cx:pt>
          <cx:pt idx="3822">48.390000000000001</cx:pt>
          <cx:pt idx="3823">48.390000000000001</cx:pt>
          <cx:pt idx="3824">48.390000000000001</cx:pt>
          <cx:pt idx="3825">48.390000000000001</cx:pt>
          <cx:pt idx="3826">48.390000000000001</cx:pt>
          <cx:pt idx="3827">48.390000000000001</cx:pt>
          <cx:pt idx="3828">48.399999999999999</cx:pt>
          <cx:pt idx="3829">48.399999999999999</cx:pt>
          <cx:pt idx="3830">48.399999999999999</cx:pt>
          <cx:pt idx="3831">48.399999999999999</cx:pt>
          <cx:pt idx="3832">48.399999999999999</cx:pt>
          <cx:pt idx="3833">48.399999999999999</cx:pt>
          <cx:pt idx="3834">48.399999999999999</cx:pt>
          <cx:pt idx="3835">48.399999999999999</cx:pt>
          <cx:pt idx="3836">48.399999999999999</cx:pt>
          <cx:pt idx="3837">48.399999999999999</cx:pt>
          <cx:pt idx="3838">48.399999999999999</cx:pt>
          <cx:pt idx="3839">48.399999999999999</cx:pt>
          <cx:pt idx="3840">48.399999999999999</cx:pt>
          <cx:pt idx="3841">48.399999999999999</cx:pt>
          <cx:pt idx="3842">48.399999999999999</cx:pt>
          <cx:pt idx="3843">48.399999999999999</cx:pt>
          <cx:pt idx="3844">48.399999999999999</cx:pt>
          <cx:pt idx="3845">48.399999999999999</cx:pt>
          <cx:pt idx="3846">48.399999999999999</cx:pt>
          <cx:pt idx="3847">48.399999999999999</cx:pt>
          <cx:pt idx="3848">48.399999999999999</cx:pt>
          <cx:pt idx="3849">48.399999999999999</cx:pt>
          <cx:pt idx="3850">48.399999999999999</cx:pt>
          <cx:pt idx="3851">48.399999999999999</cx:pt>
          <cx:pt idx="3852">48.399999999999999</cx:pt>
          <cx:pt idx="3853">48.399999999999999</cx:pt>
          <cx:pt idx="3854">48.409999999999997</cx:pt>
          <cx:pt idx="3855">48.409999999999997</cx:pt>
          <cx:pt idx="3856">48.409999999999997</cx:pt>
          <cx:pt idx="3857">48.409999999999997</cx:pt>
          <cx:pt idx="3858">48.409999999999997</cx:pt>
          <cx:pt idx="3859">48.409999999999997</cx:pt>
          <cx:pt idx="3860">48.409999999999997</cx:pt>
          <cx:pt idx="3861">48.409999999999997</cx:pt>
          <cx:pt idx="3862">48.420000000000002</cx:pt>
          <cx:pt idx="3863">48.420000000000002</cx:pt>
          <cx:pt idx="3864">48.420000000000002</cx:pt>
          <cx:pt idx="3865">48.43</cx:pt>
          <cx:pt idx="3866">48.43</cx:pt>
          <cx:pt idx="3867">48.43</cx:pt>
          <cx:pt idx="3868">48.43</cx:pt>
          <cx:pt idx="3869">48.43</cx:pt>
          <cx:pt idx="3870">48.43</cx:pt>
          <cx:pt idx="3871">48.439999999999998</cx:pt>
          <cx:pt idx="3872">48.439999999999998</cx:pt>
          <cx:pt idx="3873">48.439999999999998</cx:pt>
          <cx:pt idx="3874">48.439999999999998</cx:pt>
          <cx:pt idx="3875">48.439999999999998</cx:pt>
          <cx:pt idx="3876">48.439999999999998</cx:pt>
          <cx:pt idx="3877">48.439999999999998</cx:pt>
          <cx:pt idx="3878">48.439999999999998</cx:pt>
          <cx:pt idx="3879">48.439999999999998</cx:pt>
          <cx:pt idx="3880">48.450000000000003</cx:pt>
          <cx:pt idx="3881">48.450000000000003</cx:pt>
          <cx:pt idx="3882">48.450000000000003</cx:pt>
          <cx:pt idx="3883">48.450000000000003</cx:pt>
          <cx:pt idx="3884">48.450000000000003</cx:pt>
          <cx:pt idx="3885">48.450000000000003</cx:pt>
          <cx:pt idx="3886">48.450000000000003</cx:pt>
          <cx:pt idx="3887">48.450000000000003</cx:pt>
          <cx:pt idx="3888">48.450000000000003</cx:pt>
          <cx:pt idx="3889">48.450000000000003</cx:pt>
          <cx:pt idx="3890">48.450000000000003</cx:pt>
          <cx:pt idx="3891">48.460000000000001</cx:pt>
          <cx:pt idx="3892">48.460000000000001</cx:pt>
          <cx:pt idx="3893">48.460000000000001</cx:pt>
          <cx:pt idx="3894">48.460000000000001</cx:pt>
          <cx:pt idx="3895">48.460000000000001</cx:pt>
          <cx:pt idx="3896">48.469999999999999</cx:pt>
          <cx:pt idx="3897">48.469999999999999</cx:pt>
          <cx:pt idx="3898">48.469999999999999</cx:pt>
          <cx:pt idx="3899">48.479999999999997</cx:pt>
          <cx:pt idx="3900">48.479999999999997</cx:pt>
          <cx:pt idx="3901">48.479999999999997</cx:pt>
          <cx:pt idx="3902">48.479999999999997</cx:pt>
          <cx:pt idx="3903">48.479999999999997</cx:pt>
          <cx:pt idx="3904">48.490000000000002</cx:pt>
          <cx:pt idx="3905">48.490000000000002</cx:pt>
          <cx:pt idx="3906">48.490000000000002</cx:pt>
          <cx:pt idx="3907">48.490000000000002</cx:pt>
          <cx:pt idx="3908">48.490000000000002</cx:pt>
          <cx:pt idx="3909">48.490000000000002</cx:pt>
          <cx:pt idx="3910">48.5</cx:pt>
          <cx:pt idx="3911">48.5</cx:pt>
          <cx:pt idx="3912">48.5</cx:pt>
          <cx:pt idx="3913">48.5</cx:pt>
          <cx:pt idx="3914">48.5</cx:pt>
          <cx:pt idx="3915">48.5</cx:pt>
          <cx:pt idx="3916">48.509999999999998</cx:pt>
          <cx:pt idx="3917">48.509999999999998</cx:pt>
          <cx:pt idx="3918">48.509999999999998</cx:pt>
          <cx:pt idx="3919">48.509999999999998</cx:pt>
          <cx:pt idx="3920">48.509999999999998</cx:pt>
          <cx:pt idx="3921">48.509999999999998</cx:pt>
          <cx:pt idx="3922">48.509999999999998</cx:pt>
          <cx:pt idx="3923">48.509999999999998</cx:pt>
          <cx:pt idx="3924">48.509999999999998</cx:pt>
          <cx:pt idx="3925">48.509999999999998</cx:pt>
          <cx:pt idx="3926">48.509999999999998</cx:pt>
          <cx:pt idx="3927">48.509999999999998</cx:pt>
          <cx:pt idx="3928">48.509999999999998</cx:pt>
          <cx:pt idx="3929">48.520000000000003</cx:pt>
          <cx:pt idx="3930">48.520000000000003</cx:pt>
          <cx:pt idx="3931">48.520000000000003</cx:pt>
          <cx:pt idx="3932">48.520000000000003</cx:pt>
          <cx:pt idx="3933">48.520000000000003</cx:pt>
          <cx:pt idx="3934">48.520000000000003</cx:pt>
          <cx:pt idx="3935">48.520000000000003</cx:pt>
          <cx:pt idx="3936">48.520000000000003</cx:pt>
          <cx:pt idx="3937">48.530000000000001</cx:pt>
          <cx:pt idx="3938">48.530000000000001</cx:pt>
          <cx:pt idx="3939">48.530000000000001</cx:pt>
          <cx:pt idx="3940">48.530000000000001</cx:pt>
          <cx:pt idx="3941">48.530000000000001</cx:pt>
          <cx:pt idx="3942">48.530000000000001</cx:pt>
          <cx:pt idx="3943">48.539999999999999</cx:pt>
          <cx:pt idx="3944">48.549999999999997</cx:pt>
          <cx:pt idx="3945">48.549999999999997</cx:pt>
          <cx:pt idx="3946">48.549999999999997</cx:pt>
          <cx:pt idx="3947">48.549999999999997</cx:pt>
          <cx:pt idx="3948">48.549999999999997</cx:pt>
          <cx:pt idx="3949">48.560000000000002</cx:pt>
          <cx:pt idx="3950">48.560000000000002</cx:pt>
          <cx:pt idx="3951">48.57</cx:pt>
          <cx:pt idx="3952">48.57</cx:pt>
          <cx:pt idx="3953">48.57</cx:pt>
          <cx:pt idx="3954">48.57</cx:pt>
          <cx:pt idx="3955">48.579999999999998</cx:pt>
          <cx:pt idx="3956">48.579999999999998</cx:pt>
          <cx:pt idx="3957">48.590000000000003</cx:pt>
          <cx:pt idx="3958">48.590000000000003</cx:pt>
          <cx:pt idx="3959">48.590000000000003</cx:pt>
          <cx:pt idx="3960">48.590000000000003</cx:pt>
          <cx:pt idx="3961">48.590000000000003</cx:pt>
          <cx:pt idx="3962">48.590000000000003</cx:pt>
          <cx:pt idx="3963">48.600000000000001</cx:pt>
          <cx:pt idx="3964">48.600000000000001</cx:pt>
          <cx:pt idx="3965">48.600000000000001</cx:pt>
          <cx:pt idx="3966">48.609999999999999</cx:pt>
          <cx:pt idx="3967">48.609999999999999</cx:pt>
          <cx:pt idx="3968">48.619999999999997</cx:pt>
          <cx:pt idx="3969">48.619999999999997</cx:pt>
          <cx:pt idx="3970">48.619999999999997</cx:pt>
          <cx:pt idx="3971">48.619999999999997</cx:pt>
          <cx:pt idx="3972">48.619999999999997</cx:pt>
          <cx:pt idx="3973">48.619999999999997</cx:pt>
          <cx:pt idx="3974">48.630000000000003</cx:pt>
          <cx:pt idx="3975">48.630000000000003</cx:pt>
          <cx:pt idx="3976">48.630000000000003</cx:pt>
          <cx:pt idx="3977">48.630000000000003</cx:pt>
          <cx:pt idx="3978">48.630000000000003</cx:pt>
          <cx:pt idx="3979">48.640000000000001</cx:pt>
          <cx:pt idx="3980">48.640000000000001</cx:pt>
          <cx:pt idx="3981">48.640000000000001</cx:pt>
          <cx:pt idx="3982">48.640000000000001</cx:pt>
          <cx:pt idx="3983">48.640000000000001</cx:pt>
          <cx:pt idx="3984">48.640000000000001</cx:pt>
          <cx:pt idx="3985">48.640000000000001</cx:pt>
          <cx:pt idx="3986">48.640000000000001</cx:pt>
          <cx:pt idx="3987">48.649999999999999</cx:pt>
          <cx:pt idx="3988">48.649999999999999</cx:pt>
          <cx:pt idx="3989">48.649999999999999</cx:pt>
          <cx:pt idx="3990">48.659999999999997</cx:pt>
          <cx:pt idx="3991">48.670000000000002</cx:pt>
          <cx:pt idx="3992">48.68</cx:pt>
          <cx:pt idx="3993">48.68</cx:pt>
          <cx:pt idx="3994">48.68</cx:pt>
          <cx:pt idx="3995">48.68</cx:pt>
          <cx:pt idx="3996">48.689999999999998</cx:pt>
          <cx:pt idx="3997">48.689999999999998</cx:pt>
          <cx:pt idx="3998">48.689999999999998</cx:pt>
          <cx:pt idx="3999">48.689999999999998</cx:pt>
          <cx:pt idx="4000">48.689999999999998</cx:pt>
          <cx:pt idx="4001">48.689999999999998</cx:pt>
          <cx:pt idx="4002">48.689999999999998</cx:pt>
          <cx:pt idx="4003">48.689999999999998</cx:pt>
          <cx:pt idx="4004">48.689999999999998</cx:pt>
          <cx:pt idx="4005">48.689999999999998</cx:pt>
          <cx:pt idx="4006">48.689999999999998</cx:pt>
          <cx:pt idx="4007">48.689999999999998</cx:pt>
          <cx:pt idx="4008">48.689999999999998</cx:pt>
          <cx:pt idx="4009">48.689999999999998</cx:pt>
          <cx:pt idx="4010">48.700000000000003</cx:pt>
          <cx:pt idx="4011">48.700000000000003</cx:pt>
          <cx:pt idx="4012">48.700000000000003</cx:pt>
          <cx:pt idx="4013">48.700000000000003</cx:pt>
          <cx:pt idx="4014">48.700000000000003</cx:pt>
          <cx:pt idx="4015">48.700000000000003</cx:pt>
          <cx:pt idx="4016">48.700000000000003</cx:pt>
          <cx:pt idx="4017">48.700000000000003</cx:pt>
          <cx:pt idx="4018">48.700000000000003</cx:pt>
          <cx:pt idx="4019">48.710000000000001</cx:pt>
          <cx:pt idx="4020">48.710000000000001</cx:pt>
          <cx:pt idx="4021">48.710000000000001</cx:pt>
          <cx:pt idx="4022">48.710000000000001</cx:pt>
          <cx:pt idx="4023">48.710000000000001</cx:pt>
          <cx:pt idx="4024">48.710000000000001</cx:pt>
          <cx:pt idx="4025">48.710000000000001</cx:pt>
          <cx:pt idx="4026">48.710000000000001</cx:pt>
          <cx:pt idx="4027">48.710000000000001</cx:pt>
          <cx:pt idx="4028">48.719999999999999</cx:pt>
          <cx:pt idx="4029">48.719999999999999</cx:pt>
          <cx:pt idx="4030">48.719999999999999</cx:pt>
          <cx:pt idx="4031">48.719999999999999</cx:pt>
          <cx:pt idx="4032">48.719999999999999</cx:pt>
          <cx:pt idx="4033">48.719999999999999</cx:pt>
          <cx:pt idx="4034">48.719999999999999</cx:pt>
          <cx:pt idx="4035">48.719999999999999</cx:pt>
          <cx:pt idx="4036">48.719999999999999</cx:pt>
          <cx:pt idx="4037">48.729999999999997</cx:pt>
          <cx:pt idx="4038">48.729999999999997</cx:pt>
          <cx:pt idx="4039">48.729999999999997</cx:pt>
          <cx:pt idx="4040">48.729999999999997</cx:pt>
          <cx:pt idx="4041">48.740000000000002</cx:pt>
          <cx:pt idx="4042">48.740000000000002</cx:pt>
          <cx:pt idx="4043">48.740000000000002</cx:pt>
          <cx:pt idx="4044">48.75</cx:pt>
          <cx:pt idx="4045">48.75</cx:pt>
          <cx:pt idx="4046">48.75</cx:pt>
          <cx:pt idx="4047">48.75</cx:pt>
          <cx:pt idx="4048">48.75</cx:pt>
          <cx:pt idx="4049">48.75</cx:pt>
          <cx:pt idx="4050">48.75</cx:pt>
          <cx:pt idx="4051">48.75</cx:pt>
          <cx:pt idx="4052">48.75</cx:pt>
          <cx:pt idx="4053">48.75</cx:pt>
          <cx:pt idx="4054">48.759999999999998</cx:pt>
          <cx:pt idx="4055">48.759999999999998</cx:pt>
          <cx:pt idx="4056">48.759999999999998</cx:pt>
          <cx:pt idx="4057">48.770000000000003</cx:pt>
          <cx:pt idx="4058">48.770000000000003</cx:pt>
          <cx:pt idx="4059">48.770000000000003</cx:pt>
          <cx:pt idx="4060">48.770000000000003</cx:pt>
          <cx:pt idx="4061">48.770000000000003</cx:pt>
          <cx:pt idx="4062">48.780000000000001</cx:pt>
          <cx:pt idx="4063">48.780000000000001</cx:pt>
          <cx:pt idx="4064">48.789999999999999</cx:pt>
          <cx:pt idx="4065">48.799999999999997</cx:pt>
          <cx:pt idx="4066">48.799999999999997</cx:pt>
          <cx:pt idx="4067">48.799999999999997</cx:pt>
          <cx:pt idx="4068">48.799999999999997</cx:pt>
          <cx:pt idx="4069">48.799999999999997</cx:pt>
          <cx:pt idx="4070">48.799999999999997</cx:pt>
          <cx:pt idx="4071">48.799999999999997</cx:pt>
          <cx:pt idx="4072">48.799999999999997</cx:pt>
          <cx:pt idx="4073">48.799999999999997</cx:pt>
          <cx:pt idx="4074">48.799999999999997</cx:pt>
          <cx:pt idx="4075">48.799999999999997</cx:pt>
          <cx:pt idx="4076">48.810000000000002</cx:pt>
          <cx:pt idx="4077">48.82</cx:pt>
          <cx:pt idx="4078">48.829999999999998</cx:pt>
          <cx:pt idx="4079">48.829999999999998</cx:pt>
          <cx:pt idx="4080">48.829999999999998</cx:pt>
          <cx:pt idx="4081">48.829999999999998</cx:pt>
          <cx:pt idx="4082">48.829999999999998</cx:pt>
          <cx:pt idx="4083">48.829999999999998</cx:pt>
          <cx:pt idx="4084">48.829999999999998</cx:pt>
          <cx:pt idx="4085">48.829999999999998</cx:pt>
          <cx:pt idx="4086">48.829999999999998</cx:pt>
          <cx:pt idx="4087">48.829999999999998</cx:pt>
          <cx:pt idx="4088">48.829999999999998</cx:pt>
          <cx:pt idx="4089">48.829999999999998</cx:pt>
          <cx:pt idx="4090">48.829999999999998</cx:pt>
          <cx:pt idx="4091">48.829999999999998</cx:pt>
          <cx:pt idx="4092">48.829999999999998</cx:pt>
          <cx:pt idx="4093">48.829999999999998</cx:pt>
          <cx:pt idx="4094">48.829999999999998</cx:pt>
          <cx:pt idx="4095">48.829999999999998</cx:pt>
          <cx:pt idx="4096">48.829999999999998</cx:pt>
          <cx:pt idx="4097">48.829999999999998</cx:pt>
          <cx:pt idx="4098">48.840000000000003</cx:pt>
          <cx:pt idx="4099">48.840000000000003</cx:pt>
          <cx:pt idx="4100">48.840000000000003</cx:pt>
          <cx:pt idx="4101">48.840000000000003</cx:pt>
          <cx:pt idx="4102">48.840000000000003</cx:pt>
          <cx:pt idx="4103">48.850000000000001</cx:pt>
          <cx:pt idx="4104">48.850000000000001</cx:pt>
          <cx:pt idx="4105">48.850000000000001</cx:pt>
          <cx:pt idx="4106">48.850000000000001</cx:pt>
          <cx:pt idx="4107">48.859999999999999</cx:pt>
          <cx:pt idx="4108">48.869999999999997</cx:pt>
          <cx:pt idx="4109">48.869999999999997</cx:pt>
          <cx:pt idx="4110">48.869999999999997</cx:pt>
          <cx:pt idx="4111">48.880000000000003</cx:pt>
          <cx:pt idx="4112">48.880000000000003</cx:pt>
          <cx:pt idx="4113">48.880000000000003</cx:pt>
          <cx:pt idx="4114">48.880000000000003</cx:pt>
          <cx:pt idx="4115">48.880000000000003</cx:pt>
          <cx:pt idx="4116">48.880000000000003</cx:pt>
          <cx:pt idx="4117">48.880000000000003</cx:pt>
          <cx:pt idx="4118">48.880000000000003</cx:pt>
          <cx:pt idx="4119">48.880000000000003</cx:pt>
          <cx:pt idx="4120">48.880000000000003</cx:pt>
          <cx:pt idx="4121">48.880000000000003</cx:pt>
          <cx:pt idx="4122">48.880000000000003</cx:pt>
          <cx:pt idx="4123">48.880000000000003</cx:pt>
          <cx:pt idx="4124">48.880000000000003</cx:pt>
          <cx:pt idx="4125">48.880000000000003</cx:pt>
          <cx:pt idx="4126">48.890000000000001</cx:pt>
          <cx:pt idx="4127">48.890000000000001</cx:pt>
          <cx:pt idx="4128">48.890000000000001</cx:pt>
          <cx:pt idx="4129">48.890000000000001</cx:pt>
          <cx:pt idx="4130">48.890000000000001</cx:pt>
          <cx:pt idx="4131">48.899999999999999</cx:pt>
          <cx:pt idx="4132">48.899999999999999</cx:pt>
          <cx:pt idx="4133">48.899999999999999</cx:pt>
          <cx:pt idx="4134">48.909999999999997</cx:pt>
          <cx:pt idx="4135">48.920000000000002</cx:pt>
          <cx:pt idx="4136">48.93</cx:pt>
          <cx:pt idx="4137">48.93</cx:pt>
          <cx:pt idx="4138">48.93</cx:pt>
          <cx:pt idx="4139">48.93</cx:pt>
          <cx:pt idx="4140">48.950000000000003</cx:pt>
          <cx:pt idx="4141">48.950000000000003</cx:pt>
          <cx:pt idx="4142">48.950000000000003</cx:pt>
          <cx:pt idx="4143">48.960000000000001</cx:pt>
          <cx:pt idx="4144">48.969999999999999</cx:pt>
          <cx:pt idx="4145">48.969999999999999</cx:pt>
          <cx:pt idx="4146">48.969999999999999</cx:pt>
          <cx:pt idx="4147">48.979999999999997</cx:pt>
          <cx:pt idx="4148">48.979999999999997</cx:pt>
          <cx:pt idx="4149">48.990000000000002</cx:pt>
          <cx:pt idx="4150">48.990000000000002</cx:pt>
          <cx:pt idx="4151">48.990000000000002</cx:pt>
          <cx:pt idx="4152">49</cx:pt>
          <cx:pt idx="4153">49</cx:pt>
          <cx:pt idx="4154">49.009999999999998</cx:pt>
          <cx:pt idx="4155">49.009999999999998</cx:pt>
          <cx:pt idx="4156">49.009999999999998</cx:pt>
          <cx:pt idx="4157">49.009999999999998</cx:pt>
          <cx:pt idx="4158">49.009999999999998</cx:pt>
          <cx:pt idx="4159">49.020000000000003</cx:pt>
          <cx:pt idx="4160">49.020000000000003</cx:pt>
          <cx:pt idx="4161">49.030000000000001</cx:pt>
          <cx:pt idx="4162">49.030000000000001</cx:pt>
          <cx:pt idx="4163">49.030000000000001</cx:pt>
          <cx:pt idx="4164">49.030000000000001</cx:pt>
          <cx:pt idx="4165">49.030000000000001</cx:pt>
          <cx:pt idx="4166">49.030000000000001</cx:pt>
          <cx:pt idx="4167">49.030000000000001</cx:pt>
          <cx:pt idx="4168">49.030000000000001</cx:pt>
          <cx:pt idx="4169">49.049999999999997</cx:pt>
          <cx:pt idx="4170">49.049999999999997</cx:pt>
          <cx:pt idx="4171">49.049999999999997</cx:pt>
          <cx:pt idx="4172">49.060000000000002</cx:pt>
          <cx:pt idx="4173">49.060000000000002</cx:pt>
          <cx:pt idx="4174">49.060000000000002</cx:pt>
          <cx:pt idx="4175">49.060000000000002</cx:pt>
          <cx:pt idx="4176">49.060000000000002</cx:pt>
          <cx:pt idx="4177">49.07</cx:pt>
          <cx:pt idx="4178">49.07</cx:pt>
          <cx:pt idx="4179">49.07</cx:pt>
          <cx:pt idx="4180">49.07</cx:pt>
          <cx:pt idx="4181">49.07</cx:pt>
          <cx:pt idx="4182">49.07</cx:pt>
          <cx:pt idx="4183">49.079999999999998</cx:pt>
          <cx:pt idx="4184">49.079999999999998</cx:pt>
          <cx:pt idx="4185">49.079999999999998</cx:pt>
          <cx:pt idx="4186">49.079999999999998</cx:pt>
          <cx:pt idx="4187">49.090000000000003</cx:pt>
          <cx:pt idx="4188">49.100000000000001</cx:pt>
          <cx:pt idx="4189">49.109999999999999</cx:pt>
          <cx:pt idx="4190">49.109999999999999</cx:pt>
          <cx:pt idx="4191">49.109999999999999</cx:pt>
          <cx:pt idx="4192">49.109999999999999</cx:pt>
          <cx:pt idx="4193">49.109999999999999</cx:pt>
          <cx:pt idx="4194">49.109999999999999</cx:pt>
          <cx:pt idx="4195">49.109999999999999</cx:pt>
          <cx:pt idx="4196">49.109999999999999</cx:pt>
          <cx:pt idx="4197">49.119999999999997</cx:pt>
          <cx:pt idx="4198">49.119999999999997</cx:pt>
          <cx:pt idx="4199">49.119999999999997</cx:pt>
          <cx:pt idx="4200">49.119999999999997</cx:pt>
          <cx:pt idx="4201">49.130000000000003</cx:pt>
          <cx:pt idx="4202">49.130000000000003</cx:pt>
          <cx:pt idx="4203">49.130000000000003</cx:pt>
          <cx:pt idx="4204">49.140000000000001</cx:pt>
          <cx:pt idx="4205">49.140000000000001</cx:pt>
          <cx:pt idx="4206">49.140000000000001</cx:pt>
          <cx:pt idx="4207">49.149999999999999</cx:pt>
          <cx:pt idx="4208">49.149999999999999</cx:pt>
          <cx:pt idx="4209">49.159999999999997</cx:pt>
          <cx:pt idx="4210">49.170000000000002</cx:pt>
          <cx:pt idx="4211">49.170000000000002</cx:pt>
          <cx:pt idx="4212">49.170000000000002</cx:pt>
          <cx:pt idx="4213">49.170000000000002</cx:pt>
          <cx:pt idx="4214">49.170000000000002</cx:pt>
          <cx:pt idx="4215">49.170000000000002</cx:pt>
          <cx:pt idx="4216">49.170000000000002</cx:pt>
          <cx:pt idx="4217">49.170000000000002</cx:pt>
          <cx:pt idx="4218">49.170000000000002</cx:pt>
          <cx:pt idx="4219">49.170000000000002</cx:pt>
          <cx:pt idx="4220">49.170000000000002</cx:pt>
          <cx:pt idx="4221">49.18</cx:pt>
          <cx:pt idx="4222">49.18</cx:pt>
          <cx:pt idx="4223">49.18</cx:pt>
          <cx:pt idx="4224">49.189999999999998</cx:pt>
          <cx:pt idx="4225">49.189999999999998</cx:pt>
          <cx:pt idx="4226">49.200000000000003</cx:pt>
          <cx:pt idx="4227">49.200000000000003</cx:pt>
          <cx:pt idx="4228">49.200000000000003</cx:pt>
          <cx:pt idx="4229">49.200000000000003</cx:pt>
          <cx:pt idx="4230">49.210000000000001</cx:pt>
          <cx:pt idx="4231">49.210000000000001</cx:pt>
          <cx:pt idx="4232">49.210000000000001</cx:pt>
          <cx:pt idx="4233">49.210000000000001</cx:pt>
          <cx:pt idx="4234">49.210000000000001</cx:pt>
          <cx:pt idx="4235">49.219999999999999</cx:pt>
          <cx:pt idx="4236">49.219999999999999</cx:pt>
          <cx:pt idx="4237">49.219999999999999</cx:pt>
          <cx:pt idx="4238">49.229999999999997</cx:pt>
          <cx:pt idx="4239">49.229999999999997</cx:pt>
          <cx:pt idx="4240">49.229999999999997</cx:pt>
          <cx:pt idx="4241">49.229999999999997</cx:pt>
          <cx:pt idx="4242">49.229999999999997</cx:pt>
          <cx:pt idx="4243">49.229999999999997</cx:pt>
          <cx:pt idx="4244">49.229999999999997</cx:pt>
          <cx:pt idx="4245">49.229999999999997</cx:pt>
          <cx:pt idx="4246">49.229999999999997</cx:pt>
          <cx:pt idx="4247">49.240000000000002</cx:pt>
          <cx:pt idx="4248">49.240000000000002</cx:pt>
          <cx:pt idx="4249">49.240000000000002</cx:pt>
          <cx:pt idx="4250">49.240000000000002</cx:pt>
          <cx:pt idx="4251">49.25</cx:pt>
          <cx:pt idx="4252">49.259999999999998</cx:pt>
          <cx:pt idx="4253">49.259999999999998</cx:pt>
          <cx:pt idx="4254">49.259999999999998</cx:pt>
          <cx:pt idx="4255">49.270000000000003</cx:pt>
          <cx:pt idx="4256">49.270000000000003</cx:pt>
          <cx:pt idx="4257">49.280000000000001</cx:pt>
          <cx:pt idx="4258">49.280000000000001</cx:pt>
          <cx:pt idx="4259">49.280000000000001</cx:pt>
          <cx:pt idx="4260">49.280000000000001</cx:pt>
          <cx:pt idx="4261">49.289999999999999</cx:pt>
          <cx:pt idx="4262">49.289999999999999</cx:pt>
          <cx:pt idx="4263">49.289999999999999</cx:pt>
          <cx:pt idx="4264">49.299999999999997</cx:pt>
          <cx:pt idx="4265">49.310000000000002</cx:pt>
          <cx:pt idx="4266">49.310000000000002</cx:pt>
          <cx:pt idx="4267">49.310000000000002</cx:pt>
          <cx:pt idx="4268">49.32</cx:pt>
          <cx:pt idx="4269">49.32</cx:pt>
          <cx:pt idx="4270">49.32</cx:pt>
          <cx:pt idx="4271">49.329999999999998</cx:pt>
          <cx:pt idx="4272">49.329999999999998</cx:pt>
          <cx:pt idx="4273">49.340000000000003</cx:pt>
          <cx:pt idx="4274">49.340000000000003</cx:pt>
          <cx:pt idx="4275">49.340000000000003</cx:pt>
          <cx:pt idx="4276">49.340000000000003</cx:pt>
          <cx:pt idx="4277">49.340000000000003</cx:pt>
          <cx:pt idx="4278">49.350000000000001</cx:pt>
          <cx:pt idx="4279">49.350000000000001</cx:pt>
          <cx:pt idx="4280">49.359999999999999</cx:pt>
          <cx:pt idx="4281">49.369999999999997</cx:pt>
          <cx:pt idx="4282">49.369999999999997</cx:pt>
          <cx:pt idx="4283">49.369999999999997</cx:pt>
          <cx:pt idx="4284">49.369999999999997</cx:pt>
          <cx:pt idx="4285">49.369999999999997</cx:pt>
          <cx:pt idx="4286">49.369999999999997</cx:pt>
          <cx:pt idx="4287">49.369999999999997</cx:pt>
          <cx:pt idx="4288">49.369999999999997</cx:pt>
          <cx:pt idx="4289">49.369999999999997</cx:pt>
          <cx:pt idx="4290">49.380000000000003</cx:pt>
          <cx:pt idx="4291">49.380000000000003</cx:pt>
          <cx:pt idx="4292">49.380000000000003</cx:pt>
          <cx:pt idx="4293">49.380000000000003</cx:pt>
          <cx:pt idx="4294">49.380000000000003</cx:pt>
          <cx:pt idx="4295">49.380000000000003</cx:pt>
          <cx:pt idx="4296">49.380000000000003</cx:pt>
          <cx:pt idx="4297">49.390000000000001</cx:pt>
          <cx:pt idx="4298">49.399999999999999</cx:pt>
          <cx:pt idx="4299">49.399999999999999</cx:pt>
          <cx:pt idx="4300">49.399999999999999</cx:pt>
          <cx:pt idx="4301">49.399999999999999</cx:pt>
          <cx:pt idx="4302">49.399999999999999</cx:pt>
          <cx:pt idx="4303">49.409999999999997</cx:pt>
          <cx:pt idx="4304">49.409999999999997</cx:pt>
          <cx:pt idx="4305">49.409999999999997</cx:pt>
          <cx:pt idx="4306">49.409999999999997</cx:pt>
          <cx:pt idx="4307">49.409999999999997</cx:pt>
          <cx:pt idx="4308">49.420000000000002</cx:pt>
          <cx:pt idx="4309">49.420000000000002</cx:pt>
          <cx:pt idx="4310">49.43</cx:pt>
          <cx:pt idx="4311">49.43</cx:pt>
          <cx:pt idx="4312">49.43</cx:pt>
          <cx:pt idx="4313">49.43</cx:pt>
          <cx:pt idx="4314">49.43</cx:pt>
          <cx:pt idx="4315">49.43</cx:pt>
          <cx:pt idx="4316">49.43</cx:pt>
          <cx:pt idx="4317">49.43</cx:pt>
          <cx:pt idx="4318">49.439999999999998</cx:pt>
          <cx:pt idx="4319">49.439999999999998</cx:pt>
          <cx:pt idx="4320">49.439999999999998</cx:pt>
          <cx:pt idx="4321">49.439999999999998</cx:pt>
          <cx:pt idx="4322">49.439999999999998</cx:pt>
          <cx:pt idx="4323">49.450000000000003</cx:pt>
          <cx:pt idx="4324">49.460000000000001</cx:pt>
          <cx:pt idx="4325">49.460000000000001</cx:pt>
          <cx:pt idx="4326">49.460000000000001</cx:pt>
          <cx:pt idx="4327">49.460000000000001</cx:pt>
          <cx:pt idx="4328">49.460000000000001</cx:pt>
          <cx:pt idx="4329">49.460000000000001</cx:pt>
          <cx:pt idx="4330">49.469999999999999</cx:pt>
          <cx:pt idx="4331">49.469999999999999</cx:pt>
          <cx:pt idx="4332">49.479999999999997</cx:pt>
          <cx:pt idx="4333">49.479999999999997</cx:pt>
          <cx:pt idx="4334">49.479999999999997</cx:pt>
          <cx:pt idx="4335">49.479999999999997</cx:pt>
          <cx:pt idx="4336">49.490000000000002</cx:pt>
          <cx:pt idx="4337">49.490000000000002</cx:pt>
          <cx:pt idx="4338">49.490000000000002</cx:pt>
          <cx:pt idx="4339">49.5</cx:pt>
          <cx:pt idx="4340">49.5</cx:pt>
          <cx:pt idx="4341">49.509999999999998</cx:pt>
          <cx:pt idx="4342">49.509999999999998</cx:pt>
          <cx:pt idx="4343">49.509999999999998</cx:pt>
          <cx:pt idx="4344">49.520000000000003</cx:pt>
          <cx:pt idx="4345">49.520000000000003</cx:pt>
          <cx:pt idx="4346">49.530000000000001</cx:pt>
          <cx:pt idx="4347">49.530000000000001</cx:pt>
          <cx:pt idx="4348">49.539999999999999</cx:pt>
          <cx:pt idx="4349">49.539999999999999</cx:pt>
          <cx:pt idx="4350">49.549999999999997</cx:pt>
          <cx:pt idx="4351">49.549999999999997</cx:pt>
          <cx:pt idx="4352">49.549999999999997</cx:pt>
          <cx:pt idx="4353">49.560000000000002</cx:pt>
          <cx:pt idx="4354">49.560000000000002</cx:pt>
          <cx:pt idx="4355">49.57</cx:pt>
          <cx:pt idx="4356">49.579999999999998</cx:pt>
          <cx:pt idx="4357">49.579999999999998</cx:pt>
          <cx:pt idx="4358">49.579999999999998</cx:pt>
          <cx:pt idx="4359">49.579999999999998</cx:pt>
          <cx:pt idx="4360">49.579999999999998</cx:pt>
          <cx:pt idx="4361">49.590000000000003</cx:pt>
          <cx:pt idx="4362">49.600000000000001</cx:pt>
          <cx:pt idx="4363">49.600000000000001</cx:pt>
          <cx:pt idx="4364">49.600000000000001</cx:pt>
          <cx:pt idx="4365">49.600000000000001</cx:pt>
          <cx:pt idx="4366">49.600000000000001</cx:pt>
          <cx:pt idx="4367">49.609999999999999</cx:pt>
          <cx:pt idx="4368">49.609999999999999</cx:pt>
          <cx:pt idx="4369">49.609999999999999</cx:pt>
          <cx:pt idx="4370">49.609999999999999</cx:pt>
          <cx:pt idx="4371">49.609999999999999</cx:pt>
          <cx:pt idx="4372">49.619999999999997</cx:pt>
          <cx:pt idx="4373">49.619999999999997</cx:pt>
          <cx:pt idx="4374">49.619999999999997</cx:pt>
          <cx:pt idx="4375">49.619999999999997</cx:pt>
          <cx:pt idx="4376">49.619999999999997</cx:pt>
          <cx:pt idx="4377">49.619999999999997</cx:pt>
          <cx:pt idx="4378">49.630000000000003</cx:pt>
          <cx:pt idx="4379">49.630000000000003</cx:pt>
          <cx:pt idx="4380">49.630000000000003</cx:pt>
          <cx:pt idx="4381">49.630000000000003</cx:pt>
          <cx:pt idx="4382">49.630000000000003</cx:pt>
          <cx:pt idx="4383">49.630000000000003</cx:pt>
          <cx:pt idx="4384">49.640000000000001</cx:pt>
          <cx:pt idx="4385">49.649999999999999</cx:pt>
          <cx:pt idx="4386">49.659999999999997</cx:pt>
          <cx:pt idx="4387">49.670000000000002</cx:pt>
          <cx:pt idx="4388">49.670000000000002</cx:pt>
          <cx:pt idx="4389">49.670000000000002</cx:pt>
          <cx:pt idx="4390">49.670000000000002</cx:pt>
          <cx:pt idx="4391">49.68</cx:pt>
          <cx:pt idx="4392">49.68</cx:pt>
          <cx:pt idx="4393">49.68</cx:pt>
          <cx:pt idx="4394">49.68</cx:pt>
          <cx:pt idx="4395">49.68</cx:pt>
          <cx:pt idx="4396">49.68</cx:pt>
          <cx:pt idx="4397">49.689999999999998</cx:pt>
          <cx:pt idx="4398">49.700000000000003</cx:pt>
          <cx:pt idx="4399">49.700000000000003</cx:pt>
          <cx:pt idx="4400">49.700000000000003</cx:pt>
          <cx:pt idx="4401">49.700000000000003</cx:pt>
          <cx:pt idx="4402">49.710000000000001</cx:pt>
          <cx:pt idx="4403">49.710000000000001</cx:pt>
          <cx:pt idx="4404">49.719999999999999</cx:pt>
          <cx:pt idx="4405">49.719999999999999</cx:pt>
          <cx:pt idx="4406">49.729999999999997</cx:pt>
          <cx:pt idx="4407">49.729999999999997</cx:pt>
          <cx:pt idx="4408">49.740000000000002</cx:pt>
          <cx:pt idx="4409">49.75</cx:pt>
          <cx:pt idx="4410">49.75</cx:pt>
          <cx:pt idx="4411">49.75</cx:pt>
          <cx:pt idx="4412">49.75</cx:pt>
          <cx:pt idx="4413">49.759999999999998</cx:pt>
          <cx:pt idx="4414">49.759999999999998</cx:pt>
          <cx:pt idx="4415">49.759999999999998</cx:pt>
          <cx:pt idx="4416">49.759999999999998</cx:pt>
          <cx:pt idx="4417">49.770000000000003</cx:pt>
          <cx:pt idx="4418">49.770000000000003</cx:pt>
          <cx:pt idx="4419">49.770000000000003</cx:pt>
          <cx:pt idx="4420">49.770000000000003</cx:pt>
          <cx:pt idx="4421">49.770000000000003</cx:pt>
          <cx:pt idx="4422">49.770000000000003</cx:pt>
          <cx:pt idx="4423">49.770000000000003</cx:pt>
          <cx:pt idx="4424">49.770000000000003</cx:pt>
          <cx:pt idx="4425">49.770000000000003</cx:pt>
          <cx:pt idx="4426">49.770000000000003</cx:pt>
          <cx:pt idx="4427">49.770000000000003</cx:pt>
          <cx:pt idx="4428">49.780000000000001</cx:pt>
          <cx:pt idx="4429">49.780000000000001</cx:pt>
          <cx:pt idx="4430">49.780000000000001</cx:pt>
          <cx:pt idx="4431">49.780000000000001</cx:pt>
          <cx:pt idx="4432">49.789999999999999</cx:pt>
          <cx:pt idx="4433">49.789999999999999</cx:pt>
          <cx:pt idx="4434">49.789999999999999</cx:pt>
          <cx:pt idx="4435">49.789999999999999</cx:pt>
          <cx:pt idx="4436">49.799999999999997</cx:pt>
          <cx:pt idx="4437">49.799999999999997</cx:pt>
          <cx:pt idx="4438">49.810000000000002</cx:pt>
          <cx:pt idx="4439">49.810000000000002</cx:pt>
          <cx:pt idx="4440">49.82</cx:pt>
          <cx:pt idx="4441">49.82</cx:pt>
          <cx:pt idx="4442">49.82</cx:pt>
          <cx:pt idx="4443">49.82</cx:pt>
          <cx:pt idx="4444">49.82</cx:pt>
          <cx:pt idx="4445">49.829999999999998</cx:pt>
          <cx:pt idx="4446">49.829999999999998</cx:pt>
          <cx:pt idx="4447">49.840000000000003</cx:pt>
          <cx:pt idx="4448">49.840000000000003</cx:pt>
          <cx:pt idx="4449">49.840000000000003</cx:pt>
          <cx:pt idx="4450">49.850000000000001</cx:pt>
          <cx:pt idx="4451">49.850000000000001</cx:pt>
          <cx:pt idx="4452">49.859999999999999</cx:pt>
          <cx:pt idx="4453">49.859999999999999</cx:pt>
          <cx:pt idx="4454">49.859999999999999</cx:pt>
          <cx:pt idx="4455">49.859999999999999</cx:pt>
          <cx:pt idx="4456">49.869999999999997</cx:pt>
          <cx:pt idx="4457">49.869999999999997</cx:pt>
          <cx:pt idx="4458">49.869999999999997</cx:pt>
          <cx:pt idx="4459">49.869999999999997</cx:pt>
          <cx:pt idx="4460">49.869999999999997</cx:pt>
          <cx:pt idx="4461">49.880000000000003</cx:pt>
          <cx:pt idx="4462">49.880000000000003</cx:pt>
          <cx:pt idx="4463">49.890000000000001</cx:pt>
          <cx:pt idx="4464">49.890000000000001</cx:pt>
          <cx:pt idx="4465">49.899999999999999</cx:pt>
          <cx:pt idx="4466">49.909999999999997</cx:pt>
          <cx:pt idx="4467">49.920000000000002</cx:pt>
          <cx:pt idx="4468">49.920000000000002</cx:pt>
          <cx:pt idx="4469">49.93</cx:pt>
          <cx:pt idx="4470">49.93</cx:pt>
          <cx:pt idx="4471">49.93</cx:pt>
          <cx:pt idx="4472">49.93</cx:pt>
          <cx:pt idx="4473">49.93</cx:pt>
          <cx:pt idx="4474">49.93</cx:pt>
          <cx:pt idx="4475">49.93</cx:pt>
          <cx:pt idx="4476">49.93</cx:pt>
          <cx:pt idx="4477">49.939999999999998</cx:pt>
          <cx:pt idx="4478">49.939999999999998</cx:pt>
          <cx:pt idx="4479">49.950000000000003</cx:pt>
          <cx:pt idx="4480">49.950000000000003</cx:pt>
          <cx:pt idx="4481">49.960000000000001</cx:pt>
          <cx:pt idx="4482">49.960000000000001</cx:pt>
          <cx:pt idx="4483">49.969999999999999</cx:pt>
          <cx:pt idx="4484">49.969999999999999</cx:pt>
          <cx:pt idx="4485">49.979999999999997</cx:pt>
          <cx:pt idx="4486">49.990000000000002</cx:pt>
          <cx:pt idx="4487">50</cx:pt>
          <cx:pt idx="4488">50</cx:pt>
          <cx:pt idx="4489">50</cx:pt>
          <cx:pt idx="4490">50</cx:pt>
          <cx:pt idx="4491">50.020000000000003</cx:pt>
          <cx:pt idx="4492">50.020000000000003</cx:pt>
          <cx:pt idx="4493">50.020000000000003</cx:pt>
          <cx:pt idx="4494">50.030000000000001</cx:pt>
          <cx:pt idx="4495">50.030000000000001</cx:pt>
          <cx:pt idx="4496">50.039999999999999</cx:pt>
          <cx:pt idx="4497">50.039999999999999</cx:pt>
          <cx:pt idx="4498">50.039999999999999</cx:pt>
          <cx:pt idx="4499">50.039999999999999</cx:pt>
          <cx:pt idx="4500">50.039999999999999</cx:pt>
          <cx:pt idx="4501">50.039999999999999</cx:pt>
          <cx:pt idx="4502">50.039999999999999</cx:pt>
          <cx:pt idx="4503">50.039999999999999</cx:pt>
          <cx:pt idx="4504">50.049999999999997</cx:pt>
          <cx:pt idx="4505">50.049999999999997</cx:pt>
          <cx:pt idx="4506">50.060000000000002</cx:pt>
          <cx:pt idx="4507">50.060000000000002</cx:pt>
          <cx:pt idx="4508">50.060000000000002</cx:pt>
          <cx:pt idx="4509">50.060000000000002</cx:pt>
          <cx:pt idx="4510">50.07</cx:pt>
          <cx:pt idx="4511">50.07</cx:pt>
          <cx:pt idx="4512">50.079999999999998</cx:pt>
          <cx:pt idx="4513">50.079999999999998</cx:pt>
          <cx:pt idx="4514">50.079999999999998</cx:pt>
          <cx:pt idx="4515">50.079999999999998</cx:pt>
          <cx:pt idx="4516">50.079999999999998</cx:pt>
          <cx:pt idx="4517">50.079999999999998</cx:pt>
          <cx:pt idx="4518">50.079999999999998</cx:pt>
          <cx:pt idx="4519">50.090000000000003</cx:pt>
          <cx:pt idx="4520">50.100000000000001</cx:pt>
          <cx:pt idx="4521">50.100000000000001</cx:pt>
          <cx:pt idx="4522">50.100000000000001</cx:pt>
          <cx:pt idx="4523">50.100000000000001</cx:pt>
          <cx:pt idx="4524">50.100000000000001</cx:pt>
          <cx:pt idx="4525">50.100000000000001</cx:pt>
          <cx:pt idx="4526">50.109999999999999</cx:pt>
          <cx:pt idx="4527">50.109999999999999</cx:pt>
          <cx:pt idx="4528">50.130000000000003</cx:pt>
          <cx:pt idx="4529">50.140000000000001</cx:pt>
          <cx:pt idx="4530">50.140000000000001</cx:pt>
          <cx:pt idx="4531">50.140000000000001</cx:pt>
          <cx:pt idx="4532">50.140000000000001</cx:pt>
          <cx:pt idx="4533">50.140000000000001</cx:pt>
          <cx:pt idx="4534">50.149999999999999</cx:pt>
          <cx:pt idx="4535">50.149999999999999</cx:pt>
          <cx:pt idx="4536">50.149999999999999</cx:pt>
          <cx:pt idx="4537">50.149999999999999</cx:pt>
          <cx:pt idx="4538">50.159999999999997</cx:pt>
          <cx:pt idx="4539">50.159999999999997</cx:pt>
          <cx:pt idx="4540">50.159999999999997</cx:pt>
          <cx:pt idx="4541">50.159999999999997</cx:pt>
          <cx:pt idx="4542">50.159999999999997</cx:pt>
          <cx:pt idx="4543">50.159999999999997</cx:pt>
          <cx:pt idx="4544">50.159999999999997</cx:pt>
          <cx:pt idx="4545">50.170000000000002</cx:pt>
          <cx:pt idx="4546">50.170000000000002</cx:pt>
          <cx:pt idx="4547">50.170000000000002</cx:pt>
          <cx:pt idx="4548">50.170000000000002</cx:pt>
          <cx:pt idx="4549">50.170000000000002</cx:pt>
          <cx:pt idx="4550">50.170000000000002</cx:pt>
          <cx:pt idx="4551">50.170000000000002</cx:pt>
          <cx:pt idx="4552">50.170000000000002</cx:pt>
          <cx:pt idx="4553">50.18</cx:pt>
          <cx:pt idx="4554">50.18</cx:pt>
          <cx:pt idx="4555">50.18</cx:pt>
          <cx:pt idx="4556">50.18</cx:pt>
          <cx:pt idx="4557">50.18</cx:pt>
          <cx:pt idx="4558">50.18</cx:pt>
          <cx:pt idx="4559">50.189999999999998</cx:pt>
          <cx:pt idx="4560">50.189999999999998</cx:pt>
          <cx:pt idx="4561">50.200000000000003</cx:pt>
          <cx:pt idx="4562">50.200000000000003</cx:pt>
          <cx:pt idx="4563">50.200000000000003</cx:pt>
          <cx:pt idx="4564">50.200000000000003</cx:pt>
          <cx:pt idx="4565">50.200000000000003</cx:pt>
          <cx:pt idx="4566">50.200000000000003</cx:pt>
          <cx:pt idx="4567">50.200000000000003</cx:pt>
          <cx:pt idx="4568">50.200000000000003</cx:pt>
          <cx:pt idx="4569">50.210000000000001</cx:pt>
          <cx:pt idx="4570">50.210000000000001</cx:pt>
          <cx:pt idx="4571">50.210000000000001</cx:pt>
          <cx:pt idx="4572">50.210000000000001</cx:pt>
          <cx:pt idx="4573">50.219999999999999</cx:pt>
          <cx:pt idx="4574">50.219999999999999</cx:pt>
          <cx:pt idx="4575">50.229999999999997</cx:pt>
          <cx:pt idx="4576">50.229999999999997</cx:pt>
          <cx:pt idx="4577">50.240000000000002</cx:pt>
          <cx:pt idx="4578">50.25</cx:pt>
          <cx:pt idx="4579">50.25</cx:pt>
          <cx:pt idx="4580">50.25</cx:pt>
          <cx:pt idx="4581">50.259999999999998</cx:pt>
          <cx:pt idx="4582">50.270000000000003</cx:pt>
          <cx:pt idx="4583">50.270000000000003</cx:pt>
          <cx:pt idx="4584">50.270000000000003</cx:pt>
          <cx:pt idx="4585">50.270000000000003</cx:pt>
          <cx:pt idx="4586">50.270000000000003</cx:pt>
          <cx:pt idx="4587">50.270000000000003</cx:pt>
          <cx:pt idx="4588">50.280000000000001</cx:pt>
          <cx:pt idx="4589">50.280000000000001</cx:pt>
          <cx:pt idx="4590">50.280000000000001</cx:pt>
          <cx:pt idx="4591">50.280000000000001</cx:pt>
          <cx:pt idx="4592">50.280000000000001</cx:pt>
          <cx:pt idx="4593">50.280000000000001</cx:pt>
          <cx:pt idx="4594">50.289999999999999</cx:pt>
          <cx:pt idx="4595">50.299999999999997</cx:pt>
          <cx:pt idx="4596">50.299999999999997</cx:pt>
          <cx:pt idx="4597">50.299999999999997</cx:pt>
          <cx:pt idx="4598">50.310000000000002</cx:pt>
          <cx:pt idx="4599">50.310000000000002</cx:pt>
          <cx:pt idx="4600">50.32</cx:pt>
          <cx:pt idx="4601">50.32</cx:pt>
          <cx:pt idx="4602">50.32</cx:pt>
          <cx:pt idx="4603">50.32</cx:pt>
          <cx:pt idx="4604">50.32</cx:pt>
          <cx:pt idx="4605">50.32</cx:pt>
          <cx:pt idx="4606">50.32</cx:pt>
          <cx:pt idx="4607">50.32</cx:pt>
          <cx:pt idx="4608">50.329999999999998</cx:pt>
          <cx:pt idx="4609">50.329999999999998</cx:pt>
          <cx:pt idx="4610">50.329999999999998</cx:pt>
          <cx:pt idx="4611">50.329999999999998</cx:pt>
          <cx:pt idx="4612">50.329999999999998</cx:pt>
          <cx:pt idx="4613">50.340000000000003</cx:pt>
          <cx:pt idx="4614">50.340000000000003</cx:pt>
          <cx:pt idx="4615">50.340000000000003</cx:pt>
          <cx:pt idx="4616">50.340000000000003</cx:pt>
          <cx:pt idx="4617">50.350000000000001</cx:pt>
          <cx:pt idx="4618">50.350000000000001</cx:pt>
          <cx:pt idx="4619">50.350000000000001</cx:pt>
          <cx:pt idx="4620">50.350000000000001</cx:pt>
          <cx:pt idx="4621">50.350000000000001</cx:pt>
          <cx:pt idx="4622">50.359999999999999</cx:pt>
          <cx:pt idx="4623">50.359999999999999</cx:pt>
          <cx:pt idx="4624">50.369999999999997</cx:pt>
          <cx:pt idx="4625">50.380000000000003</cx:pt>
          <cx:pt idx="4626">50.380000000000003</cx:pt>
          <cx:pt idx="4627">50.380000000000003</cx:pt>
          <cx:pt idx="4628">50.380000000000003</cx:pt>
          <cx:pt idx="4629">50.390000000000001</cx:pt>
          <cx:pt idx="4630">50.390000000000001</cx:pt>
          <cx:pt idx="4631">50.390000000000001</cx:pt>
          <cx:pt idx="4632">50.390000000000001</cx:pt>
          <cx:pt idx="4633">50.399999999999999</cx:pt>
          <cx:pt idx="4634">50.399999999999999</cx:pt>
          <cx:pt idx="4635">50.409999999999997</cx:pt>
          <cx:pt idx="4636">50.409999999999997</cx:pt>
          <cx:pt idx="4637">50.409999999999997</cx:pt>
          <cx:pt idx="4638">50.409999999999997</cx:pt>
          <cx:pt idx="4639">50.409999999999997</cx:pt>
          <cx:pt idx="4640">50.420000000000002</cx:pt>
          <cx:pt idx="4641">50.420000000000002</cx:pt>
          <cx:pt idx="4642">50.420000000000002</cx:pt>
          <cx:pt idx="4643">50.420000000000002</cx:pt>
          <cx:pt idx="4644">50.420000000000002</cx:pt>
          <cx:pt idx="4645">50.420000000000002</cx:pt>
          <cx:pt idx="4646">50.420000000000002</cx:pt>
          <cx:pt idx="4647">50.420000000000002</cx:pt>
          <cx:pt idx="4648">50.420000000000002</cx:pt>
          <cx:pt idx="4649">50.420000000000002</cx:pt>
          <cx:pt idx="4650">50.420000000000002</cx:pt>
          <cx:pt idx="4651">50.420000000000002</cx:pt>
          <cx:pt idx="4652">50.43</cx:pt>
          <cx:pt idx="4653">50.43</cx:pt>
          <cx:pt idx="4654">50.43</cx:pt>
          <cx:pt idx="4655">50.43</cx:pt>
          <cx:pt idx="4656">50.43</cx:pt>
          <cx:pt idx="4657">50.43</cx:pt>
          <cx:pt idx="4658">50.439999999999998</cx:pt>
          <cx:pt idx="4659">50.450000000000003</cx:pt>
          <cx:pt idx="4660">50.450000000000003</cx:pt>
          <cx:pt idx="4661">50.450000000000003</cx:pt>
          <cx:pt idx="4662">50.450000000000003</cx:pt>
          <cx:pt idx="4663">50.450000000000003</cx:pt>
          <cx:pt idx="4664">50.450000000000003</cx:pt>
          <cx:pt idx="4665">50.450000000000003</cx:pt>
          <cx:pt idx="4666">50.450000000000003</cx:pt>
          <cx:pt idx="4667">50.460000000000001</cx:pt>
          <cx:pt idx="4668">50.460000000000001</cx:pt>
          <cx:pt idx="4669">50.460000000000001</cx:pt>
          <cx:pt idx="4670">50.460000000000001</cx:pt>
          <cx:pt idx="4671">50.460000000000001</cx:pt>
          <cx:pt idx="4672">50.460000000000001</cx:pt>
          <cx:pt idx="4673">50.460000000000001</cx:pt>
          <cx:pt idx="4674">50.469999999999999</cx:pt>
          <cx:pt idx="4675">50.469999999999999</cx:pt>
          <cx:pt idx="4676">50.479999999999997</cx:pt>
          <cx:pt idx="4677">50.479999999999997</cx:pt>
          <cx:pt idx="4678">50.479999999999997</cx:pt>
          <cx:pt idx="4679">50.479999999999997</cx:pt>
          <cx:pt idx="4680">50.479999999999997</cx:pt>
          <cx:pt idx="4681">50.479999999999997</cx:pt>
          <cx:pt idx="4682">50.479999999999997</cx:pt>
          <cx:pt idx="4683">50.479999999999997</cx:pt>
          <cx:pt idx="4684">50.479999999999997</cx:pt>
          <cx:pt idx="4685">50.479999999999997</cx:pt>
          <cx:pt idx="4686">50.479999999999997</cx:pt>
          <cx:pt idx="4687">50.479999999999997</cx:pt>
          <cx:pt idx="4688">50.490000000000002</cx:pt>
          <cx:pt idx="4689">50.490000000000002</cx:pt>
          <cx:pt idx="4690">50.490000000000002</cx:pt>
          <cx:pt idx="4691">50.5</cx:pt>
          <cx:pt idx="4692">50.5</cx:pt>
          <cx:pt idx="4693">50.5</cx:pt>
          <cx:pt idx="4694">50.5</cx:pt>
          <cx:pt idx="4695">50.5</cx:pt>
          <cx:pt idx="4696">50.509999999999998</cx:pt>
          <cx:pt idx="4697">50.509999999999998</cx:pt>
          <cx:pt idx="4698">50.509999999999998</cx:pt>
          <cx:pt idx="4699">50.509999999999998</cx:pt>
          <cx:pt idx="4700">50.509999999999998</cx:pt>
          <cx:pt idx="4701">50.520000000000003</cx:pt>
          <cx:pt idx="4702">50.520000000000003</cx:pt>
          <cx:pt idx="4703">50.520000000000003</cx:pt>
          <cx:pt idx="4704">50.520000000000003</cx:pt>
          <cx:pt idx="4705">50.520000000000003</cx:pt>
          <cx:pt idx="4706">50.530000000000001</cx:pt>
          <cx:pt idx="4707">50.530000000000001</cx:pt>
          <cx:pt idx="4708">50.530000000000001</cx:pt>
          <cx:pt idx="4709">50.530000000000001</cx:pt>
          <cx:pt idx="4710">50.530000000000001</cx:pt>
          <cx:pt idx="4711">50.530000000000001</cx:pt>
          <cx:pt idx="4712">50.530000000000001</cx:pt>
          <cx:pt idx="4713">50.530000000000001</cx:pt>
          <cx:pt idx="4714">50.530000000000001</cx:pt>
          <cx:pt idx="4715">50.530000000000001</cx:pt>
          <cx:pt idx="4716">50.539999999999999</cx:pt>
          <cx:pt idx="4717">50.539999999999999</cx:pt>
          <cx:pt idx="4718">50.539999999999999</cx:pt>
          <cx:pt idx="4719">50.539999999999999</cx:pt>
          <cx:pt idx="4720">50.539999999999999</cx:pt>
          <cx:pt idx="4721">50.549999999999997</cx:pt>
          <cx:pt idx="4722">50.549999999999997</cx:pt>
          <cx:pt idx="4723">50.549999999999997</cx:pt>
          <cx:pt idx="4724">50.549999999999997</cx:pt>
          <cx:pt idx="4725">50.549999999999997</cx:pt>
          <cx:pt idx="4726">50.549999999999997</cx:pt>
          <cx:pt idx="4727">50.549999999999997</cx:pt>
          <cx:pt idx="4728">50.549999999999997</cx:pt>
          <cx:pt idx="4729">50.560000000000002</cx:pt>
          <cx:pt idx="4730">50.560000000000002</cx:pt>
          <cx:pt idx="4731">50.560000000000002</cx:pt>
          <cx:pt idx="4732">50.560000000000002</cx:pt>
          <cx:pt idx="4733">50.560000000000002</cx:pt>
          <cx:pt idx="4734">50.560000000000002</cx:pt>
          <cx:pt idx="4735">50.560000000000002</cx:pt>
          <cx:pt idx="4736">50.560000000000002</cx:pt>
          <cx:pt idx="4737">50.560000000000002</cx:pt>
          <cx:pt idx="4738">50.560000000000002</cx:pt>
          <cx:pt idx="4739">50.560000000000002</cx:pt>
          <cx:pt idx="4740">50.560000000000002</cx:pt>
          <cx:pt idx="4741">50.57</cx:pt>
          <cx:pt idx="4742">50.57</cx:pt>
          <cx:pt idx="4743">50.579999999999998</cx:pt>
          <cx:pt idx="4744">50.579999999999998</cx:pt>
          <cx:pt idx="4745">50.579999999999998</cx:pt>
          <cx:pt idx="4746">50.579999999999998</cx:pt>
          <cx:pt idx="4747">50.579999999999998</cx:pt>
          <cx:pt idx="4748">50.579999999999998</cx:pt>
          <cx:pt idx="4749">50.579999999999998</cx:pt>
          <cx:pt idx="4750">50.590000000000003</cx:pt>
          <cx:pt idx="4751">50.590000000000003</cx:pt>
          <cx:pt idx="4752">50.590000000000003</cx:pt>
          <cx:pt idx="4753">50.590000000000003</cx:pt>
          <cx:pt idx="4754">50.600000000000001</cx:pt>
          <cx:pt idx="4755">50.600000000000001</cx:pt>
          <cx:pt idx="4756">50.600000000000001</cx:pt>
          <cx:pt idx="4757">50.600000000000001</cx:pt>
          <cx:pt idx="4758">50.600000000000001</cx:pt>
          <cx:pt idx="4759">50.600000000000001</cx:pt>
          <cx:pt idx="4760">50.600000000000001</cx:pt>
          <cx:pt idx="4761">50.609999999999999</cx:pt>
          <cx:pt idx="4762">50.609999999999999</cx:pt>
          <cx:pt idx="4763">50.609999999999999</cx:pt>
          <cx:pt idx="4764">50.609999999999999</cx:pt>
          <cx:pt idx="4765">50.609999999999999</cx:pt>
          <cx:pt idx="4766">50.609999999999999</cx:pt>
          <cx:pt idx="4767">50.609999999999999</cx:pt>
          <cx:pt idx="4768">50.609999999999999</cx:pt>
          <cx:pt idx="4769">50.619999999999997</cx:pt>
          <cx:pt idx="4770">50.619999999999997</cx:pt>
          <cx:pt idx="4771">50.619999999999997</cx:pt>
          <cx:pt idx="4772">50.619999999999997</cx:pt>
          <cx:pt idx="4773">50.619999999999997</cx:pt>
          <cx:pt idx="4774">50.619999999999997</cx:pt>
          <cx:pt idx="4775">50.619999999999997</cx:pt>
          <cx:pt idx="4776">50.619999999999997</cx:pt>
          <cx:pt idx="4777">50.630000000000003</cx:pt>
          <cx:pt idx="4778">50.630000000000003</cx:pt>
          <cx:pt idx="4779">50.630000000000003</cx:pt>
          <cx:pt idx="4780">50.640000000000001</cx:pt>
          <cx:pt idx="4781">50.649999999999999</cx:pt>
          <cx:pt idx="4782">50.649999999999999</cx:pt>
          <cx:pt idx="4783">50.649999999999999</cx:pt>
          <cx:pt idx="4784">50.649999999999999</cx:pt>
          <cx:pt idx="4785">50.649999999999999</cx:pt>
          <cx:pt idx="4786">50.649999999999999</cx:pt>
          <cx:pt idx="4787">50.649999999999999</cx:pt>
          <cx:pt idx="4788">50.649999999999999</cx:pt>
          <cx:pt idx="4789">50.649999999999999</cx:pt>
          <cx:pt idx="4790">50.649999999999999</cx:pt>
          <cx:pt idx="4791">50.649999999999999</cx:pt>
          <cx:pt idx="4792">50.649999999999999</cx:pt>
          <cx:pt idx="4793">50.649999999999999</cx:pt>
          <cx:pt idx="4794">50.659999999999997</cx:pt>
          <cx:pt idx="4795">50.659999999999997</cx:pt>
          <cx:pt idx="4796">50.659999999999997</cx:pt>
          <cx:pt idx="4797">50.659999999999997</cx:pt>
          <cx:pt idx="4798">50.659999999999997</cx:pt>
          <cx:pt idx="4799">50.670000000000002</cx:pt>
          <cx:pt idx="4800">50.670000000000002</cx:pt>
          <cx:pt idx="4801">50.670000000000002</cx:pt>
          <cx:pt idx="4802">50.68</cx:pt>
          <cx:pt idx="4803">50.68</cx:pt>
          <cx:pt idx="4804">50.68</cx:pt>
          <cx:pt idx="4805">50.689999999999998</cx:pt>
          <cx:pt idx="4806">50.689999999999998</cx:pt>
          <cx:pt idx="4807">50.689999999999998</cx:pt>
          <cx:pt idx="4808">50.689999999999998</cx:pt>
          <cx:pt idx="4809">50.689999999999998</cx:pt>
          <cx:pt idx="4810">50.700000000000003</cx:pt>
          <cx:pt idx="4811">50.700000000000003</cx:pt>
          <cx:pt idx="4812">50.700000000000003</cx:pt>
          <cx:pt idx="4813">50.700000000000003</cx:pt>
          <cx:pt idx="4814">50.700000000000003</cx:pt>
          <cx:pt idx="4815">50.700000000000003</cx:pt>
          <cx:pt idx="4816">50.700000000000003</cx:pt>
          <cx:pt idx="4817">50.700000000000003</cx:pt>
          <cx:pt idx="4818">50.700000000000003</cx:pt>
          <cx:pt idx="4819">50.700000000000003</cx:pt>
          <cx:pt idx="4820">50.700000000000003</cx:pt>
          <cx:pt idx="4821">50.700000000000003</cx:pt>
          <cx:pt idx="4822">50.700000000000003</cx:pt>
          <cx:pt idx="4823">50.700000000000003</cx:pt>
          <cx:pt idx="4824">50.700000000000003</cx:pt>
          <cx:pt idx="4825">50.700000000000003</cx:pt>
          <cx:pt idx="4826">50.700000000000003</cx:pt>
          <cx:pt idx="4827">50.700000000000003</cx:pt>
          <cx:pt idx="4828">50.700000000000003</cx:pt>
          <cx:pt idx="4829">50.710000000000001</cx:pt>
          <cx:pt idx="4830">50.710000000000001</cx:pt>
          <cx:pt idx="4831">50.710000000000001</cx:pt>
          <cx:pt idx="4832">50.710000000000001</cx:pt>
          <cx:pt idx="4833">50.710000000000001</cx:pt>
          <cx:pt idx="4834">50.719999999999999</cx:pt>
          <cx:pt idx="4835">50.719999999999999</cx:pt>
          <cx:pt idx="4836">50.719999999999999</cx:pt>
          <cx:pt idx="4837">50.719999999999999</cx:pt>
          <cx:pt idx="4838">50.719999999999999</cx:pt>
          <cx:pt idx="4839">50.719999999999999</cx:pt>
          <cx:pt idx="4840">50.719999999999999</cx:pt>
          <cx:pt idx="4841">50.719999999999999</cx:pt>
          <cx:pt idx="4842">50.729999999999997</cx:pt>
          <cx:pt idx="4843">50.729999999999997</cx:pt>
          <cx:pt idx="4844">50.729999999999997</cx:pt>
          <cx:pt idx="4845">50.729999999999997</cx:pt>
          <cx:pt idx="4846">50.729999999999997</cx:pt>
          <cx:pt idx="4847">50.729999999999997</cx:pt>
          <cx:pt idx="4848">50.729999999999997</cx:pt>
          <cx:pt idx="4849">50.729999999999997</cx:pt>
          <cx:pt idx="4850">50.729999999999997</cx:pt>
          <cx:pt idx="4851">50.729999999999997</cx:pt>
          <cx:pt idx="4852">50.729999999999997</cx:pt>
          <cx:pt idx="4853">50.729999999999997</cx:pt>
          <cx:pt idx="4854">50.729999999999997</cx:pt>
          <cx:pt idx="4855">50.729999999999997</cx:pt>
          <cx:pt idx="4856">50.729999999999997</cx:pt>
          <cx:pt idx="4857">50.729999999999997</cx:pt>
          <cx:pt idx="4858">50.729999999999997</cx:pt>
          <cx:pt idx="4859">50.729999999999997</cx:pt>
          <cx:pt idx="4860">50.729999999999997</cx:pt>
          <cx:pt idx="4861">50.729999999999997</cx:pt>
          <cx:pt idx="4862">50.729999999999997</cx:pt>
          <cx:pt idx="4863">50.729999999999997</cx:pt>
          <cx:pt idx="4864">50.729999999999997</cx:pt>
          <cx:pt idx="4865">50.729999999999997</cx:pt>
          <cx:pt idx="4866">50.729999999999997</cx:pt>
          <cx:pt idx="4867">50.729999999999997</cx:pt>
          <cx:pt idx="4868">50.729999999999997</cx:pt>
          <cx:pt idx="4869">50.729999999999997</cx:pt>
          <cx:pt idx="4870">50.729999999999997</cx:pt>
          <cx:pt idx="4871">50.729999999999997</cx:pt>
          <cx:pt idx="4872">50.729999999999997</cx:pt>
          <cx:pt idx="4873">50.740000000000002</cx:pt>
          <cx:pt idx="4874">50.740000000000002</cx:pt>
          <cx:pt idx="4875">50.740000000000002</cx:pt>
          <cx:pt idx="4876">50.740000000000002</cx:pt>
          <cx:pt idx="4877">50.740000000000002</cx:pt>
          <cx:pt idx="4878">50.740000000000002</cx:pt>
          <cx:pt idx="4879">50.740000000000002</cx:pt>
          <cx:pt idx="4880">50.740000000000002</cx:pt>
          <cx:pt idx="4881">50.740000000000002</cx:pt>
          <cx:pt idx="4882">50.75</cx:pt>
          <cx:pt idx="4883">50.75</cx:pt>
          <cx:pt idx="4884">50.75</cx:pt>
          <cx:pt idx="4885">50.75</cx:pt>
          <cx:pt idx="4886">50.75</cx:pt>
          <cx:pt idx="4887">50.75</cx:pt>
          <cx:pt idx="4888">50.75</cx:pt>
          <cx:pt idx="4889">50.75</cx:pt>
          <cx:pt idx="4890">50.75</cx:pt>
          <cx:pt idx="4891">50.75</cx:pt>
          <cx:pt idx="4892">50.75</cx:pt>
          <cx:pt idx="4893">50.75</cx:pt>
          <cx:pt idx="4894">50.75</cx:pt>
          <cx:pt idx="4895">50.75</cx:pt>
          <cx:pt idx="4896">50.75</cx:pt>
          <cx:pt idx="4897">50.75</cx:pt>
          <cx:pt idx="4898">50.75</cx:pt>
          <cx:pt idx="4899">50.75</cx:pt>
          <cx:pt idx="4900">50.75</cx:pt>
          <cx:pt idx="4901">50.75</cx:pt>
          <cx:pt idx="4902">50.75</cx:pt>
          <cx:pt idx="4903">50.759999999999998</cx:pt>
          <cx:pt idx="4904">50.759999999999998</cx:pt>
          <cx:pt idx="4905">50.759999999999998</cx:pt>
          <cx:pt idx="4906">50.759999999999998</cx:pt>
          <cx:pt idx="4907">50.759999999999998</cx:pt>
          <cx:pt idx="4908">50.759999999999998</cx:pt>
          <cx:pt idx="4909">50.759999999999998</cx:pt>
          <cx:pt idx="4910">50.759999999999998</cx:pt>
          <cx:pt idx="4911">50.759999999999998</cx:pt>
          <cx:pt idx="4912">50.759999999999998</cx:pt>
          <cx:pt idx="4913">50.759999999999998</cx:pt>
          <cx:pt idx="4914">50.759999999999998</cx:pt>
          <cx:pt idx="4915">50.770000000000003</cx:pt>
          <cx:pt idx="4916">50.770000000000003</cx:pt>
          <cx:pt idx="4917">50.770000000000003</cx:pt>
          <cx:pt idx="4918">50.770000000000003</cx:pt>
          <cx:pt idx="4919">50.780000000000001</cx:pt>
          <cx:pt idx="4920">50.780000000000001</cx:pt>
          <cx:pt idx="4921">50.780000000000001</cx:pt>
          <cx:pt idx="4922">50.780000000000001</cx:pt>
          <cx:pt idx="4923">50.780000000000001</cx:pt>
          <cx:pt idx="4924">50.780000000000001</cx:pt>
          <cx:pt idx="4925">50.780000000000001</cx:pt>
          <cx:pt idx="4926">50.780000000000001</cx:pt>
          <cx:pt idx="4927">50.789999999999999</cx:pt>
          <cx:pt idx="4928">50.789999999999999</cx:pt>
          <cx:pt idx="4929">50.789999999999999</cx:pt>
          <cx:pt idx="4930">50.789999999999999</cx:pt>
          <cx:pt idx="4931">50.789999999999999</cx:pt>
          <cx:pt idx="4932">50.789999999999999</cx:pt>
          <cx:pt idx="4933">50.799999999999997</cx:pt>
          <cx:pt idx="4934">50.799999999999997</cx:pt>
          <cx:pt idx="4935">50.799999999999997</cx:pt>
          <cx:pt idx="4936">50.799999999999997</cx:pt>
          <cx:pt idx="4937">50.799999999999997</cx:pt>
          <cx:pt idx="4938">50.799999999999997</cx:pt>
          <cx:pt idx="4939">50.799999999999997</cx:pt>
          <cx:pt idx="4940">50.810000000000002</cx:pt>
          <cx:pt idx="4941">50.810000000000002</cx:pt>
          <cx:pt idx="4942">50.810000000000002</cx:pt>
          <cx:pt idx="4943">50.810000000000002</cx:pt>
          <cx:pt idx="4944">50.810000000000002</cx:pt>
          <cx:pt idx="4945">50.810000000000002</cx:pt>
          <cx:pt idx="4946">50.810000000000002</cx:pt>
          <cx:pt idx="4947">50.810000000000002</cx:pt>
          <cx:pt idx="4948">50.810000000000002</cx:pt>
          <cx:pt idx="4949">50.810000000000002</cx:pt>
          <cx:pt idx="4950">50.810000000000002</cx:pt>
          <cx:pt idx="4951">50.810000000000002</cx:pt>
          <cx:pt idx="4952">50.82</cx:pt>
          <cx:pt idx="4953">50.82</cx:pt>
          <cx:pt idx="4954">50.82</cx:pt>
          <cx:pt idx="4955">50.82</cx:pt>
          <cx:pt idx="4956">50.82</cx:pt>
          <cx:pt idx="4957">50.82</cx:pt>
          <cx:pt idx="4958">50.82</cx:pt>
          <cx:pt idx="4959">50.829999999999998</cx:pt>
          <cx:pt idx="4960">50.829999999999998</cx:pt>
          <cx:pt idx="4961">50.829999999999998</cx:pt>
          <cx:pt idx="4962">50.829999999999998</cx:pt>
          <cx:pt idx="4963">50.829999999999998</cx:pt>
          <cx:pt idx="4964">50.829999999999998</cx:pt>
          <cx:pt idx="4965">50.829999999999998</cx:pt>
          <cx:pt idx="4966">50.840000000000003</cx:pt>
          <cx:pt idx="4967">50.840000000000003</cx:pt>
          <cx:pt idx="4968">50.840000000000003</cx:pt>
          <cx:pt idx="4969">50.840000000000003</cx:pt>
          <cx:pt idx="4970">50.840000000000003</cx:pt>
          <cx:pt idx="4971">50.840000000000003</cx:pt>
          <cx:pt idx="4972">50.840000000000003</cx:pt>
          <cx:pt idx="4973">50.840000000000003</cx:pt>
          <cx:pt idx="4974">50.840000000000003</cx:pt>
          <cx:pt idx="4975">50.840000000000003</cx:pt>
          <cx:pt idx="4976">50.840000000000003</cx:pt>
          <cx:pt idx="4977">50.840000000000003</cx:pt>
          <cx:pt idx="4978">50.840000000000003</cx:pt>
          <cx:pt idx="4979">50.840000000000003</cx:pt>
          <cx:pt idx="4980">50.840000000000003</cx:pt>
          <cx:pt idx="4981">50.840000000000003</cx:pt>
          <cx:pt idx="4982">50.840000000000003</cx:pt>
          <cx:pt idx="4983">50.840000000000003</cx:pt>
          <cx:pt idx="4984">50.840000000000003</cx:pt>
          <cx:pt idx="4985">50.840000000000003</cx:pt>
          <cx:pt idx="4986">50.840000000000003</cx:pt>
          <cx:pt idx="4987">50.840000000000003</cx:pt>
          <cx:pt idx="4988">50.850000000000001</cx:pt>
          <cx:pt idx="4989">50.850000000000001</cx:pt>
          <cx:pt idx="4990">50.850000000000001</cx:pt>
          <cx:pt idx="4991">50.850000000000001</cx:pt>
          <cx:pt idx="4992">50.850000000000001</cx:pt>
          <cx:pt idx="4993">50.850000000000001</cx:pt>
          <cx:pt idx="4994">50.850000000000001</cx:pt>
          <cx:pt idx="4995">50.850000000000001</cx:pt>
          <cx:pt idx="4996">50.850000000000001</cx:pt>
          <cx:pt idx="4997">50.850000000000001</cx:pt>
          <cx:pt idx="4998">50.850000000000001</cx:pt>
          <cx:pt idx="4999">50.850000000000001</cx:pt>
          <cx:pt idx="5000">50.850000000000001</cx:pt>
          <cx:pt idx="5001">50.850000000000001</cx:pt>
          <cx:pt idx="5002">50.850000000000001</cx:pt>
          <cx:pt idx="5003">50.850000000000001</cx:pt>
          <cx:pt idx="5004">50.859999999999999</cx:pt>
          <cx:pt idx="5005">50.859999999999999</cx:pt>
          <cx:pt idx="5006">50.859999999999999</cx:pt>
          <cx:pt idx="5007">50.859999999999999</cx:pt>
          <cx:pt idx="5008">50.859999999999999</cx:pt>
          <cx:pt idx="5009">50.869999999999997</cx:pt>
          <cx:pt idx="5010">50.869999999999997</cx:pt>
          <cx:pt idx="5011">50.869999999999997</cx:pt>
          <cx:pt idx="5012">50.869999999999997</cx:pt>
          <cx:pt idx="5013">50.869999999999997</cx:pt>
          <cx:pt idx="5014">50.869999999999997</cx:pt>
          <cx:pt idx="5015">50.869999999999997</cx:pt>
          <cx:pt idx="5016">50.869999999999997</cx:pt>
          <cx:pt idx="5017">50.869999999999997</cx:pt>
          <cx:pt idx="5018">50.869999999999997</cx:pt>
          <cx:pt idx="5019">50.880000000000003</cx:pt>
          <cx:pt idx="5020">50.880000000000003</cx:pt>
          <cx:pt idx="5021">50.880000000000003</cx:pt>
          <cx:pt idx="5022">50.880000000000003</cx:pt>
          <cx:pt idx="5023">50.880000000000003</cx:pt>
          <cx:pt idx="5024">50.880000000000003</cx:pt>
          <cx:pt idx="5025">50.880000000000003</cx:pt>
          <cx:pt idx="5026">50.880000000000003</cx:pt>
          <cx:pt idx="5027">50.880000000000003</cx:pt>
          <cx:pt idx="5028">50.880000000000003</cx:pt>
          <cx:pt idx="5029">50.880000000000003</cx:pt>
          <cx:pt idx="5030">50.880000000000003</cx:pt>
          <cx:pt idx="5031">50.880000000000003</cx:pt>
          <cx:pt idx="5032">50.880000000000003</cx:pt>
          <cx:pt idx="5033">50.880000000000003</cx:pt>
          <cx:pt idx="5034">50.880000000000003</cx:pt>
          <cx:pt idx="5035">50.880000000000003</cx:pt>
          <cx:pt idx="5036">50.880000000000003</cx:pt>
          <cx:pt idx="5037">50.880000000000003</cx:pt>
          <cx:pt idx="5038">50.880000000000003</cx:pt>
          <cx:pt idx="5039">50.880000000000003</cx:pt>
          <cx:pt idx="5040">50.880000000000003</cx:pt>
          <cx:pt idx="5041">50.880000000000003</cx:pt>
          <cx:pt idx="5042">50.890000000000001</cx:pt>
          <cx:pt idx="5043">50.890000000000001</cx:pt>
          <cx:pt idx="5044">50.890000000000001</cx:pt>
          <cx:pt idx="5045">50.890000000000001</cx:pt>
          <cx:pt idx="5046">50.890000000000001</cx:pt>
          <cx:pt idx="5047">50.890000000000001</cx:pt>
          <cx:pt idx="5048">50.890000000000001</cx:pt>
          <cx:pt idx="5049">50.890000000000001</cx:pt>
          <cx:pt idx="5050">50.890000000000001</cx:pt>
          <cx:pt idx="5051">50.890000000000001</cx:pt>
          <cx:pt idx="5052">50.890000000000001</cx:pt>
          <cx:pt idx="5053">50.890000000000001</cx:pt>
          <cx:pt idx="5054">50.890000000000001</cx:pt>
          <cx:pt idx="5055">50.890000000000001</cx:pt>
          <cx:pt idx="5056">50.890000000000001</cx:pt>
          <cx:pt idx="5057">50.890000000000001</cx:pt>
          <cx:pt idx="5058">50.890000000000001</cx:pt>
          <cx:pt idx="5059">50.890000000000001</cx:pt>
          <cx:pt idx="5060">50.890000000000001</cx:pt>
          <cx:pt idx="5061">50.890000000000001</cx:pt>
          <cx:pt idx="5062">50.890000000000001</cx:pt>
          <cx:pt idx="5063">50.890000000000001</cx:pt>
          <cx:pt idx="5064">50.890000000000001</cx:pt>
          <cx:pt idx="5065">50.899999999999999</cx:pt>
          <cx:pt idx="5066">50.899999999999999</cx:pt>
          <cx:pt idx="5067">50.899999999999999</cx:pt>
          <cx:pt idx="5068">50.899999999999999</cx:pt>
          <cx:pt idx="5069">50.899999999999999</cx:pt>
          <cx:pt idx="5070">50.899999999999999</cx:pt>
          <cx:pt idx="5071">50.899999999999999</cx:pt>
          <cx:pt idx="5072">50.899999999999999</cx:pt>
          <cx:pt idx="5073">50.899999999999999</cx:pt>
          <cx:pt idx="5074">50.899999999999999</cx:pt>
          <cx:pt idx="5075">50.899999999999999</cx:pt>
          <cx:pt idx="5076">50.899999999999999</cx:pt>
          <cx:pt idx="5077">50.899999999999999</cx:pt>
          <cx:pt idx="5078">50.899999999999999</cx:pt>
          <cx:pt idx="5079">50.899999999999999</cx:pt>
          <cx:pt idx="5080">50.899999999999999</cx:pt>
          <cx:pt idx="5081">50.899999999999999</cx:pt>
          <cx:pt idx="5082">50.899999999999999</cx:pt>
          <cx:pt idx="5083">50.899999999999999</cx:pt>
          <cx:pt idx="5084">50.899999999999999</cx:pt>
          <cx:pt idx="5085">50.899999999999999</cx:pt>
          <cx:pt idx="5086">50.899999999999999</cx:pt>
          <cx:pt idx="5087">50.899999999999999</cx:pt>
          <cx:pt idx="5088">50.899999999999999</cx:pt>
          <cx:pt idx="5089">50.899999999999999</cx:pt>
          <cx:pt idx="5090">50.899999999999999</cx:pt>
          <cx:pt idx="5091">50.899999999999999</cx:pt>
          <cx:pt idx="5092">50.899999999999999</cx:pt>
          <cx:pt idx="5093">50.899999999999999</cx:pt>
          <cx:pt idx="5094">50.899999999999999</cx:pt>
          <cx:pt idx="5095">50.899999999999999</cx:pt>
          <cx:pt idx="5096">50.899999999999999</cx:pt>
          <cx:pt idx="5097">50.899999999999999</cx:pt>
          <cx:pt idx="5098">50.899999999999999</cx:pt>
          <cx:pt idx="5099">50.899999999999999</cx:pt>
          <cx:pt idx="5100">50.909999999999997</cx:pt>
          <cx:pt idx="5101">50.909999999999997</cx:pt>
          <cx:pt idx="5102">50.909999999999997</cx:pt>
          <cx:pt idx="5103">50.909999999999997</cx:pt>
          <cx:pt idx="5104">50.909999999999997</cx:pt>
          <cx:pt idx="5105">50.909999999999997</cx:pt>
          <cx:pt idx="5106">50.909999999999997</cx:pt>
          <cx:pt idx="5107">50.909999999999997</cx:pt>
          <cx:pt idx="5108">50.920000000000002</cx:pt>
          <cx:pt idx="5109">50.920000000000002</cx:pt>
          <cx:pt idx="5110">50.920000000000002</cx:pt>
          <cx:pt idx="5111">50.920000000000002</cx:pt>
          <cx:pt idx="5112">50.920000000000002</cx:pt>
          <cx:pt idx="5113">50.920000000000002</cx:pt>
          <cx:pt idx="5114">50.920000000000002</cx:pt>
          <cx:pt idx="5115">50.920000000000002</cx:pt>
          <cx:pt idx="5116">50.920000000000002</cx:pt>
          <cx:pt idx="5117">50.920000000000002</cx:pt>
          <cx:pt idx="5118">50.920000000000002</cx:pt>
          <cx:pt idx="5119">50.920000000000002</cx:pt>
          <cx:pt idx="5120">50.920000000000002</cx:pt>
          <cx:pt idx="5121">50.920000000000002</cx:pt>
          <cx:pt idx="5122">50.920000000000002</cx:pt>
          <cx:pt idx="5123">50.920000000000002</cx:pt>
          <cx:pt idx="5124">50.920000000000002</cx:pt>
          <cx:pt idx="5125">50.920000000000002</cx:pt>
          <cx:pt idx="5126">50.920000000000002</cx:pt>
          <cx:pt idx="5127">50.920000000000002</cx:pt>
          <cx:pt idx="5128">50.920000000000002</cx:pt>
          <cx:pt idx="5129">50.920000000000002</cx:pt>
          <cx:pt idx="5130">50.920000000000002</cx:pt>
          <cx:pt idx="5131">50.920000000000002</cx:pt>
          <cx:pt idx="5132">50.920000000000002</cx:pt>
          <cx:pt idx="5133">50.920000000000002</cx:pt>
          <cx:pt idx="5134">50.920000000000002</cx:pt>
          <cx:pt idx="5135">50.920000000000002</cx:pt>
          <cx:pt idx="5136">50.920000000000002</cx:pt>
          <cx:pt idx="5137">50.920000000000002</cx:pt>
          <cx:pt idx="5138">50.920000000000002</cx:pt>
          <cx:pt idx="5139">50.920000000000002</cx:pt>
          <cx:pt idx="5140">50.920000000000002</cx:pt>
          <cx:pt idx="5141">50.920000000000002</cx:pt>
          <cx:pt idx="5142">50.920000000000002</cx:pt>
          <cx:pt idx="5143">50.920000000000002</cx:pt>
          <cx:pt idx="5144">50.920000000000002</cx:pt>
          <cx:pt idx="5145">50.920000000000002</cx:pt>
          <cx:pt idx="5146">50.920000000000002</cx:pt>
          <cx:pt idx="5147">50.920000000000002</cx:pt>
          <cx:pt idx="5148">50.920000000000002</cx:pt>
          <cx:pt idx="5149">50.920000000000002</cx:pt>
          <cx:pt idx="5150">50.93</cx:pt>
          <cx:pt idx="5151">50.93</cx:pt>
          <cx:pt idx="5152">50.93</cx:pt>
          <cx:pt idx="5153">50.93</cx:pt>
          <cx:pt idx="5154">50.93</cx:pt>
          <cx:pt idx="5155">50.93</cx:pt>
          <cx:pt idx="5156">50.93</cx:pt>
          <cx:pt idx="5157">50.93</cx:pt>
          <cx:pt idx="5158">50.93</cx:pt>
          <cx:pt idx="5159">50.93</cx:pt>
          <cx:pt idx="5160">50.93</cx:pt>
          <cx:pt idx="5161">50.93</cx:pt>
          <cx:pt idx="5162">50.93</cx:pt>
          <cx:pt idx="5163">50.93</cx:pt>
          <cx:pt idx="5164">50.93</cx:pt>
          <cx:pt idx="5165">50.93</cx:pt>
          <cx:pt idx="5166">50.93</cx:pt>
          <cx:pt idx="5167">50.93</cx:pt>
          <cx:pt idx="5168">50.93</cx:pt>
          <cx:pt idx="5169">50.93</cx:pt>
          <cx:pt idx="5170">50.93</cx:pt>
          <cx:pt idx="5171">50.93</cx:pt>
          <cx:pt idx="5172">50.93</cx:pt>
          <cx:pt idx="5173">50.93</cx:pt>
          <cx:pt idx="5174">50.93</cx:pt>
          <cx:pt idx="5175">50.939999999999998</cx:pt>
          <cx:pt idx="5176">50.939999999999998</cx:pt>
          <cx:pt idx="5177">50.939999999999998</cx:pt>
          <cx:pt idx="5178">50.939999999999998</cx:pt>
          <cx:pt idx="5179">50.939999999999998</cx:pt>
          <cx:pt idx="5180">50.939999999999998</cx:pt>
          <cx:pt idx="5181">50.939999999999998</cx:pt>
          <cx:pt idx="5182">50.939999999999998</cx:pt>
          <cx:pt idx="5183">50.939999999999998</cx:pt>
          <cx:pt idx="5184">50.939999999999998</cx:pt>
          <cx:pt idx="5185">50.939999999999998</cx:pt>
          <cx:pt idx="5186">50.939999999999998</cx:pt>
          <cx:pt idx="5187">50.939999999999998</cx:pt>
          <cx:pt idx="5188">50.939999999999998</cx:pt>
          <cx:pt idx="5189">50.939999999999998</cx:pt>
          <cx:pt idx="5190">50.939999999999998</cx:pt>
          <cx:pt idx="5191">50.939999999999998</cx:pt>
          <cx:pt idx="5192">50.939999999999998</cx:pt>
          <cx:pt idx="5193">50.939999999999998</cx:pt>
          <cx:pt idx="5194">50.939999999999998</cx:pt>
          <cx:pt idx="5195">50.939999999999998</cx:pt>
          <cx:pt idx="5196">50.939999999999998</cx:pt>
          <cx:pt idx="5197">50.950000000000003</cx:pt>
          <cx:pt idx="5198">50.950000000000003</cx:pt>
          <cx:pt idx="5199">50.950000000000003</cx:pt>
          <cx:pt idx="5200">50.950000000000003</cx:pt>
          <cx:pt idx="5201">50.950000000000003</cx:pt>
          <cx:pt idx="5202">50.950000000000003</cx:pt>
          <cx:pt idx="5203">50.950000000000003</cx:pt>
          <cx:pt idx="5204">50.950000000000003</cx:pt>
          <cx:pt idx="5205">50.950000000000003</cx:pt>
          <cx:pt idx="5206">50.950000000000003</cx:pt>
          <cx:pt idx="5207">50.950000000000003</cx:pt>
          <cx:pt idx="5208">50.950000000000003</cx:pt>
          <cx:pt idx="5209">50.950000000000003</cx:pt>
          <cx:pt idx="5210">50.950000000000003</cx:pt>
          <cx:pt idx="5211">50.950000000000003</cx:pt>
          <cx:pt idx="5212">50.950000000000003</cx:pt>
          <cx:pt idx="5213">50.950000000000003</cx:pt>
          <cx:pt idx="5214">50.950000000000003</cx:pt>
          <cx:pt idx="5215">50.950000000000003</cx:pt>
          <cx:pt idx="5216">50.950000000000003</cx:pt>
          <cx:pt idx="5217">50.950000000000003</cx:pt>
          <cx:pt idx="5218">50.950000000000003</cx:pt>
          <cx:pt idx="5219">50.950000000000003</cx:pt>
          <cx:pt idx="5220">50.950000000000003</cx:pt>
          <cx:pt idx="5221">50.950000000000003</cx:pt>
          <cx:pt idx="5222">50.960000000000001</cx:pt>
          <cx:pt idx="5223">50.960000000000001</cx:pt>
          <cx:pt idx="5224">50.960000000000001</cx:pt>
          <cx:pt idx="5225">50.960000000000001</cx:pt>
          <cx:pt idx="5226">50.960000000000001</cx:pt>
          <cx:pt idx="5227">50.960000000000001</cx:pt>
          <cx:pt idx="5228">50.960000000000001</cx:pt>
          <cx:pt idx="5229">50.960000000000001</cx:pt>
          <cx:pt idx="5230">50.960000000000001</cx:pt>
          <cx:pt idx="5231">50.960000000000001</cx:pt>
          <cx:pt idx="5232">50.960000000000001</cx:pt>
          <cx:pt idx="5233">50.960000000000001</cx:pt>
          <cx:pt idx="5234">50.960000000000001</cx:pt>
          <cx:pt idx="5235">50.960000000000001</cx:pt>
          <cx:pt idx="5236">50.960000000000001</cx:pt>
          <cx:pt idx="5237">50.960000000000001</cx:pt>
          <cx:pt idx="5238">50.960000000000001</cx:pt>
          <cx:pt idx="5239">50.960000000000001</cx:pt>
          <cx:pt idx="5240">50.960000000000001</cx:pt>
          <cx:pt idx="5241">50.960000000000001</cx:pt>
          <cx:pt idx="5242">50.960000000000001</cx:pt>
          <cx:pt idx="5243">50.960000000000001</cx:pt>
          <cx:pt idx="5244">50.960000000000001</cx:pt>
          <cx:pt idx="5245">50.960000000000001</cx:pt>
          <cx:pt idx="5246">50.960000000000001</cx:pt>
          <cx:pt idx="5247">50.960000000000001</cx:pt>
          <cx:pt idx="5248">50.960000000000001</cx:pt>
          <cx:pt idx="5249">50.960000000000001</cx:pt>
          <cx:pt idx="5250">50.960000000000001</cx:pt>
          <cx:pt idx="5251">50.960000000000001</cx:pt>
          <cx:pt idx="5252">50.960000000000001</cx:pt>
          <cx:pt idx="5253">50.960000000000001</cx:pt>
          <cx:pt idx="5254">50.960000000000001</cx:pt>
          <cx:pt idx="5255">50.960000000000001</cx:pt>
          <cx:pt idx="5256">50.960000000000001</cx:pt>
          <cx:pt idx="5257">50.960000000000001</cx:pt>
          <cx:pt idx="5258">50.960000000000001</cx:pt>
          <cx:pt idx="5259">50.960000000000001</cx:pt>
          <cx:pt idx="5260">50.960000000000001</cx:pt>
          <cx:pt idx="5261">50.960000000000001</cx:pt>
          <cx:pt idx="5262">50.969999999999999</cx:pt>
          <cx:pt idx="5263">50.969999999999999</cx:pt>
          <cx:pt idx="5264">50.969999999999999</cx:pt>
          <cx:pt idx="5265">50.969999999999999</cx:pt>
          <cx:pt idx="5266">50.969999999999999</cx:pt>
          <cx:pt idx="5267">50.969999999999999</cx:pt>
          <cx:pt idx="5268">50.969999999999999</cx:pt>
          <cx:pt idx="5269">50.969999999999999</cx:pt>
          <cx:pt idx="5270">50.969999999999999</cx:pt>
          <cx:pt idx="5271">50.969999999999999</cx:pt>
          <cx:pt idx="5272">50.969999999999999</cx:pt>
          <cx:pt idx="5273">50.969999999999999</cx:pt>
          <cx:pt idx="5274">50.969999999999999</cx:pt>
          <cx:pt idx="5275">50.969999999999999</cx:pt>
          <cx:pt idx="5276">50.969999999999999</cx:pt>
          <cx:pt idx="5277">50.969999999999999</cx:pt>
          <cx:pt idx="5278">50.969999999999999</cx:pt>
          <cx:pt idx="5279">50.969999999999999</cx:pt>
          <cx:pt idx="5280">50.969999999999999</cx:pt>
          <cx:pt idx="5281">50.969999999999999</cx:pt>
          <cx:pt idx="5282">50.969999999999999</cx:pt>
          <cx:pt idx="5283">50.979999999999997</cx:pt>
          <cx:pt idx="5284">50.979999999999997</cx:pt>
          <cx:pt idx="5285">50.979999999999997</cx:pt>
          <cx:pt idx="5286">50.979999999999997</cx:pt>
          <cx:pt idx="5287">50.979999999999997</cx:pt>
          <cx:pt idx="5288">50.979999999999997</cx:pt>
          <cx:pt idx="5289">50.990000000000002</cx:pt>
          <cx:pt idx="5290">50.990000000000002</cx:pt>
          <cx:pt idx="5291">50.990000000000002</cx:pt>
          <cx:pt idx="5292">50.990000000000002</cx:pt>
          <cx:pt idx="5293">50.990000000000002</cx:pt>
          <cx:pt idx="5294">50.990000000000002</cx:pt>
          <cx:pt idx="5295">50.990000000000002</cx:pt>
          <cx:pt idx="5296">51</cx:pt>
          <cx:pt idx="5297">51</cx:pt>
          <cx:pt idx="5298">51</cx:pt>
          <cx:pt idx="5299">51</cx:pt>
          <cx:pt idx="5300">51</cx:pt>
          <cx:pt idx="5301">51</cx:pt>
          <cx:pt idx="5302">51</cx:pt>
          <cx:pt idx="5303">51</cx:pt>
          <cx:pt idx="5304">51</cx:pt>
          <cx:pt idx="5305">51</cx:pt>
          <cx:pt idx="5306">51</cx:pt>
          <cx:pt idx="5307">51</cx:pt>
          <cx:pt idx="5308">51</cx:pt>
          <cx:pt idx="5309">51</cx:pt>
          <cx:pt idx="5310">51</cx:pt>
          <cx:pt idx="5311">51</cx:pt>
          <cx:pt idx="5312">51</cx:pt>
          <cx:pt idx="5313">51</cx:pt>
          <cx:pt idx="5314">51</cx:pt>
          <cx:pt idx="5315">51</cx:pt>
          <cx:pt idx="5316">51</cx:pt>
          <cx:pt idx="5317">51</cx:pt>
          <cx:pt idx="5318">51</cx:pt>
          <cx:pt idx="5319">51</cx:pt>
          <cx:pt idx="5320">51</cx:pt>
          <cx:pt idx="5321">51</cx:pt>
          <cx:pt idx="5322">51</cx:pt>
          <cx:pt idx="5323">51</cx:pt>
          <cx:pt idx="5324">51</cx:pt>
          <cx:pt idx="5325">51</cx:pt>
          <cx:pt idx="5326">51</cx:pt>
          <cx:pt idx="5327">51</cx:pt>
          <cx:pt idx="5328">51</cx:pt>
          <cx:pt idx="5329">51</cx:pt>
          <cx:pt idx="5330">51</cx:pt>
          <cx:pt idx="5331">51</cx:pt>
          <cx:pt idx="5332">51</cx:pt>
          <cx:pt idx="5333">51</cx:pt>
          <cx:pt idx="5334">51</cx:pt>
          <cx:pt idx="5335">51</cx:pt>
          <cx:pt idx="5336">51</cx:pt>
          <cx:pt idx="5337">51</cx:pt>
          <cx:pt idx="5338">51</cx:pt>
          <cx:pt idx="5339">51</cx:pt>
          <cx:pt idx="5340">51</cx:pt>
          <cx:pt idx="5341">51</cx:pt>
          <cx:pt idx="5342">51</cx:pt>
          <cx:pt idx="5343">51</cx:pt>
          <cx:pt idx="5344">51.009999999999998</cx:pt>
          <cx:pt idx="5345">51.009999999999998</cx:pt>
          <cx:pt idx="5346">51.009999999999998</cx:pt>
          <cx:pt idx="5347">51.009999999999998</cx:pt>
          <cx:pt idx="5348">51.009999999999998</cx:pt>
          <cx:pt idx="5349">51.009999999999998</cx:pt>
          <cx:pt idx="5350">51.009999999999998</cx:pt>
          <cx:pt idx="5351">51.009999999999998</cx:pt>
          <cx:pt idx="5352">51.009999999999998</cx:pt>
          <cx:pt idx="5353">51.009999999999998</cx:pt>
          <cx:pt idx="5354">51.009999999999998</cx:pt>
          <cx:pt idx="5355">51.009999999999998</cx:pt>
          <cx:pt idx="5356">51.009999999999998</cx:pt>
          <cx:pt idx="5357">51.009999999999998</cx:pt>
          <cx:pt idx="5358">51.009999999999998</cx:pt>
          <cx:pt idx="5359">51.009999999999998</cx:pt>
          <cx:pt idx="5360">51.009999999999998</cx:pt>
          <cx:pt idx="5361">51.009999999999998</cx:pt>
          <cx:pt idx="5362">51.009999999999998</cx:pt>
          <cx:pt idx="5363">51.009999999999998</cx:pt>
          <cx:pt idx="5364">51.009999999999998</cx:pt>
          <cx:pt idx="5365">51.009999999999998</cx:pt>
          <cx:pt idx="5366">51.020000000000003</cx:pt>
          <cx:pt idx="5367">51.020000000000003</cx:pt>
          <cx:pt idx="5368">51.020000000000003</cx:pt>
          <cx:pt idx="5369">51.020000000000003</cx:pt>
          <cx:pt idx="5370">51.020000000000003</cx:pt>
          <cx:pt idx="5371">51.020000000000003</cx:pt>
          <cx:pt idx="5372">51.020000000000003</cx:pt>
          <cx:pt idx="5373">51.030000000000001</cx:pt>
          <cx:pt idx="5374">51.030000000000001</cx:pt>
          <cx:pt idx="5375">51.030000000000001</cx:pt>
          <cx:pt idx="5376">51.030000000000001</cx:pt>
          <cx:pt idx="5377">51.030000000000001</cx:pt>
          <cx:pt idx="5378">51.030000000000001</cx:pt>
          <cx:pt idx="5379">51.030000000000001</cx:pt>
          <cx:pt idx="5380">51.030000000000001</cx:pt>
          <cx:pt idx="5381">51.030000000000001</cx:pt>
          <cx:pt idx="5382">51.030000000000001</cx:pt>
          <cx:pt idx="5383">51.030000000000001</cx:pt>
          <cx:pt idx="5384">51.030000000000001</cx:pt>
          <cx:pt idx="5385">51.030000000000001</cx:pt>
          <cx:pt idx="5386">51.030000000000001</cx:pt>
          <cx:pt idx="5387">51.030000000000001</cx:pt>
          <cx:pt idx="5388">51.030000000000001</cx:pt>
          <cx:pt idx="5389">51.039999999999999</cx:pt>
          <cx:pt idx="5390">51.039999999999999</cx:pt>
          <cx:pt idx="5391">51.039999999999999</cx:pt>
          <cx:pt idx="5392">51.039999999999999</cx:pt>
          <cx:pt idx="5393">51.039999999999999</cx:pt>
          <cx:pt idx="5394">51.039999999999999</cx:pt>
          <cx:pt idx="5395">51.039999999999999</cx:pt>
          <cx:pt idx="5396">51.039999999999999</cx:pt>
          <cx:pt idx="5397">51.039999999999999</cx:pt>
          <cx:pt idx="5398">51.039999999999999</cx:pt>
          <cx:pt idx="5399">51.039999999999999</cx:pt>
          <cx:pt idx="5400">51.039999999999999</cx:pt>
          <cx:pt idx="5401">51.039999999999999</cx:pt>
          <cx:pt idx="5402">51.039999999999999</cx:pt>
          <cx:pt idx="5403">51.039999999999999</cx:pt>
          <cx:pt idx="5404">51.039999999999999</cx:pt>
          <cx:pt idx="5405">51.039999999999999</cx:pt>
          <cx:pt idx="5406">51.039999999999999</cx:pt>
          <cx:pt idx="5407">51.039999999999999</cx:pt>
          <cx:pt idx="5408">51.039999999999999</cx:pt>
          <cx:pt idx="5409">51.039999999999999</cx:pt>
          <cx:pt idx="5410">51.049999999999997</cx:pt>
          <cx:pt idx="5411">51.049999999999997</cx:pt>
          <cx:pt idx="5412">51.049999999999997</cx:pt>
          <cx:pt idx="5413">51.049999999999997</cx:pt>
          <cx:pt idx="5414">51.049999999999997</cx:pt>
          <cx:pt idx="5415">51.049999999999997</cx:pt>
          <cx:pt idx="5416">51.049999999999997</cx:pt>
          <cx:pt idx="5417">51.049999999999997</cx:pt>
          <cx:pt idx="5418">51.049999999999997</cx:pt>
          <cx:pt idx="5419">51.049999999999997</cx:pt>
          <cx:pt idx="5420">51.049999999999997</cx:pt>
          <cx:pt idx="5421">51.049999999999997</cx:pt>
          <cx:pt idx="5422">51.049999999999997</cx:pt>
          <cx:pt idx="5423">51.060000000000002</cx:pt>
          <cx:pt idx="5424">51.060000000000002</cx:pt>
          <cx:pt idx="5425">51.060000000000002</cx:pt>
          <cx:pt idx="5426">51.060000000000002</cx:pt>
          <cx:pt idx="5427">51.060000000000002</cx:pt>
          <cx:pt idx="5428">51.060000000000002</cx:pt>
          <cx:pt idx="5429">51.060000000000002</cx:pt>
          <cx:pt idx="5430">51.060000000000002</cx:pt>
          <cx:pt idx="5431">51.060000000000002</cx:pt>
          <cx:pt idx="5432">51.060000000000002</cx:pt>
          <cx:pt idx="5433">51.060000000000002</cx:pt>
          <cx:pt idx="5434">51.060000000000002</cx:pt>
          <cx:pt idx="5435">51.060000000000002</cx:pt>
          <cx:pt idx="5436">51.060000000000002</cx:pt>
          <cx:pt idx="5437">51.060000000000002</cx:pt>
          <cx:pt idx="5438">51.060000000000002</cx:pt>
          <cx:pt idx="5439">51.060000000000002</cx:pt>
          <cx:pt idx="5440">51.060000000000002</cx:pt>
          <cx:pt idx="5441">51.060000000000002</cx:pt>
          <cx:pt idx="5442">51.060000000000002</cx:pt>
          <cx:pt idx="5443">51.060000000000002</cx:pt>
          <cx:pt idx="5444">51.060000000000002</cx:pt>
          <cx:pt idx="5445">51.060000000000002</cx:pt>
          <cx:pt idx="5446">51.060000000000002</cx:pt>
          <cx:pt idx="5447">51.060000000000002</cx:pt>
          <cx:pt idx="5448">51.060000000000002</cx:pt>
          <cx:pt idx="5449">51.060000000000002</cx:pt>
          <cx:pt idx="5450">51.060000000000002</cx:pt>
          <cx:pt idx="5451">51.060000000000002</cx:pt>
          <cx:pt idx="5452">51.060000000000002</cx:pt>
          <cx:pt idx="5453">51.060000000000002</cx:pt>
          <cx:pt idx="5454">51.060000000000002</cx:pt>
          <cx:pt idx="5455">51.060000000000002</cx:pt>
          <cx:pt idx="5456">51.060000000000002</cx:pt>
          <cx:pt idx="5457">51.060000000000002</cx:pt>
          <cx:pt idx="5458">51.060000000000002</cx:pt>
          <cx:pt idx="5459">51.060000000000002</cx:pt>
          <cx:pt idx="5460">51.060000000000002</cx:pt>
          <cx:pt idx="5461">51.060000000000002</cx:pt>
          <cx:pt idx="5462">51.060000000000002</cx:pt>
          <cx:pt idx="5463">51.060000000000002</cx:pt>
          <cx:pt idx="5464">51.060000000000002</cx:pt>
          <cx:pt idx="5465">51.060000000000002</cx:pt>
          <cx:pt idx="5466">51.060000000000002</cx:pt>
          <cx:pt idx="5467">51.07</cx:pt>
          <cx:pt idx="5468">51.07</cx:pt>
          <cx:pt idx="5469">51.07</cx:pt>
          <cx:pt idx="5470">51.07</cx:pt>
          <cx:pt idx="5471">51.07</cx:pt>
          <cx:pt idx="5472">51.07</cx:pt>
          <cx:pt idx="5473">51.07</cx:pt>
          <cx:pt idx="5474">51.07</cx:pt>
          <cx:pt idx="5475">51.07</cx:pt>
          <cx:pt idx="5476">51.07</cx:pt>
          <cx:pt idx="5477">51.07</cx:pt>
          <cx:pt idx="5478">51.07</cx:pt>
          <cx:pt idx="5479">51.079999999999998</cx:pt>
          <cx:pt idx="5480">51.079999999999998</cx:pt>
          <cx:pt idx="5481">51.079999999999998</cx:pt>
          <cx:pt idx="5482">51.079999999999998</cx:pt>
          <cx:pt idx="5483">51.079999999999998</cx:pt>
          <cx:pt idx="5484">51.079999999999998</cx:pt>
          <cx:pt idx="5485">51.079999999999998</cx:pt>
          <cx:pt idx="5486">51.079999999999998</cx:pt>
          <cx:pt idx="5487">51.079999999999998</cx:pt>
          <cx:pt idx="5488">51.079999999999998</cx:pt>
          <cx:pt idx="5489">51.079999999999998</cx:pt>
          <cx:pt idx="5490">51.079999999999998</cx:pt>
          <cx:pt idx="5491">51.079999999999998</cx:pt>
          <cx:pt idx="5492">51.079999999999998</cx:pt>
          <cx:pt idx="5493">51.079999999999998</cx:pt>
          <cx:pt idx="5494">51.079999999999998</cx:pt>
          <cx:pt idx="5495">51.079999999999998</cx:pt>
          <cx:pt idx="5496">51.079999999999998</cx:pt>
          <cx:pt idx="5497">51.079999999999998</cx:pt>
          <cx:pt idx="5498">51.079999999999998</cx:pt>
          <cx:pt idx="5499">51.079999999999998</cx:pt>
          <cx:pt idx="5500">51.079999999999998</cx:pt>
          <cx:pt idx="5501">51.079999999999998</cx:pt>
          <cx:pt idx="5502">51.079999999999998</cx:pt>
          <cx:pt idx="5503">51.090000000000003</cx:pt>
          <cx:pt idx="5504">51.090000000000003</cx:pt>
          <cx:pt idx="5505">51.090000000000003</cx:pt>
          <cx:pt idx="5506">51.090000000000003</cx:pt>
          <cx:pt idx="5507">51.090000000000003</cx:pt>
          <cx:pt idx="5508">51.090000000000003</cx:pt>
          <cx:pt idx="5509">51.090000000000003</cx:pt>
          <cx:pt idx="5510">51.090000000000003</cx:pt>
          <cx:pt idx="5511">51.090000000000003</cx:pt>
          <cx:pt idx="5512">51.090000000000003</cx:pt>
          <cx:pt idx="5513">51.090000000000003</cx:pt>
          <cx:pt idx="5514">51.090000000000003</cx:pt>
          <cx:pt idx="5515">51.090000000000003</cx:pt>
          <cx:pt idx="5516">51.090000000000003</cx:pt>
          <cx:pt idx="5517">51.090000000000003</cx:pt>
          <cx:pt idx="5518">51.090000000000003</cx:pt>
          <cx:pt idx="5519">51.090000000000003</cx:pt>
          <cx:pt idx="5520">51.090000000000003</cx:pt>
          <cx:pt idx="5521">51.090000000000003</cx:pt>
          <cx:pt idx="5522">51.090000000000003</cx:pt>
          <cx:pt idx="5523">51.090000000000003</cx:pt>
          <cx:pt idx="5524">51.090000000000003</cx:pt>
          <cx:pt idx="5525">51.090000000000003</cx:pt>
          <cx:pt idx="5526">51.090000000000003</cx:pt>
          <cx:pt idx="5527">51.090000000000003</cx:pt>
          <cx:pt idx="5528">51.090000000000003</cx:pt>
          <cx:pt idx="5529">51.100000000000001</cx:pt>
          <cx:pt idx="5530">51.100000000000001</cx:pt>
          <cx:pt idx="5531">51.100000000000001</cx:pt>
          <cx:pt idx="5532">51.100000000000001</cx:pt>
          <cx:pt idx="5533">51.100000000000001</cx:pt>
          <cx:pt idx="5534">51.100000000000001</cx:pt>
          <cx:pt idx="5535">51.100000000000001</cx:pt>
          <cx:pt idx="5536">51.100000000000001</cx:pt>
          <cx:pt idx="5537">51.100000000000001</cx:pt>
          <cx:pt idx="5538">51.109999999999999</cx:pt>
          <cx:pt idx="5539">51.109999999999999</cx:pt>
          <cx:pt idx="5540">51.109999999999999</cx:pt>
          <cx:pt idx="5541">51.119999999999997</cx:pt>
          <cx:pt idx="5542">51.119999999999997</cx:pt>
          <cx:pt idx="5543">51.119999999999997</cx:pt>
          <cx:pt idx="5544">51.119999999999997</cx:pt>
          <cx:pt idx="5545">51.119999999999997</cx:pt>
          <cx:pt idx="5546">51.119999999999997</cx:pt>
          <cx:pt idx="5547">51.119999999999997</cx:pt>
          <cx:pt idx="5548">51.119999999999997</cx:pt>
          <cx:pt idx="5549">51.119999999999997</cx:pt>
          <cx:pt idx="5550">51.130000000000003</cx:pt>
          <cx:pt idx="5551">51.130000000000003</cx:pt>
          <cx:pt idx="5552">51.130000000000003</cx:pt>
          <cx:pt idx="5553">51.130000000000003</cx:pt>
          <cx:pt idx="5554">51.130000000000003</cx:pt>
          <cx:pt idx="5555">51.130000000000003</cx:pt>
          <cx:pt idx="5556">51.130000000000003</cx:pt>
          <cx:pt idx="5557">51.130000000000003</cx:pt>
          <cx:pt idx="5558">51.130000000000003</cx:pt>
          <cx:pt idx="5559">51.130000000000003</cx:pt>
          <cx:pt idx="5560">51.130000000000003</cx:pt>
          <cx:pt idx="5561">51.130000000000003</cx:pt>
          <cx:pt idx="5562">51.130000000000003</cx:pt>
          <cx:pt idx="5563">51.130000000000003</cx:pt>
          <cx:pt idx="5564">51.130000000000003</cx:pt>
          <cx:pt idx="5565">51.130000000000003</cx:pt>
          <cx:pt idx="5566">51.130000000000003</cx:pt>
          <cx:pt idx="5567">51.130000000000003</cx:pt>
          <cx:pt idx="5568">51.130000000000003</cx:pt>
          <cx:pt idx="5569">51.130000000000003</cx:pt>
          <cx:pt idx="5570">51.130000000000003</cx:pt>
          <cx:pt idx="5571">51.130000000000003</cx:pt>
          <cx:pt idx="5572">51.140000000000001</cx:pt>
          <cx:pt idx="5573">51.140000000000001</cx:pt>
          <cx:pt idx="5574">51.140000000000001</cx:pt>
          <cx:pt idx="5575">51.140000000000001</cx:pt>
          <cx:pt idx="5576">51.140000000000001</cx:pt>
          <cx:pt idx="5577">51.140000000000001</cx:pt>
          <cx:pt idx="5578">51.140000000000001</cx:pt>
          <cx:pt idx="5579">51.140000000000001</cx:pt>
          <cx:pt idx="5580">51.140000000000001</cx:pt>
          <cx:pt idx="5581">51.140000000000001</cx:pt>
          <cx:pt idx="5582">51.149999999999999</cx:pt>
          <cx:pt idx="5583">51.149999999999999</cx:pt>
          <cx:pt idx="5584">51.149999999999999</cx:pt>
          <cx:pt idx="5585">51.149999999999999</cx:pt>
          <cx:pt idx="5586">51.149999999999999</cx:pt>
          <cx:pt idx="5587">51.149999999999999</cx:pt>
          <cx:pt idx="5588">51.149999999999999</cx:pt>
          <cx:pt idx="5589">51.149999999999999</cx:pt>
          <cx:pt idx="5590">51.149999999999999</cx:pt>
          <cx:pt idx="5591">51.149999999999999</cx:pt>
          <cx:pt idx="5592">51.149999999999999</cx:pt>
          <cx:pt idx="5593">51.149999999999999</cx:pt>
          <cx:pt idx="5594">51.149999999999999</cx:pt>
          <cx:pt idx="5595">51.159999999999997</cx:pt>
          <cx:pt idx="5596">51.159999999999997</cx:pt>
          <cx:pt idx="5597">51.159999999999997</cx:pt>
          <cx:pt idx="5598">51.159999999999997</cx:pt>
          <cx:pt idx="5599">51.159999999999997</cx:pt>
          <cx:pt idx="5600">51.159999999999997</cx:pt>
          <cx:pt idx="5601">51.159999999999997</cx:pt>
          <cx:pt idx="5602">51.159999999999997</cx:pt>
          <cx:pt idx="5603">51.159999999999997</cx:pt>
          <cx:pt idx="5604">51.159999999999997</cx:pt>
          <cx:pt idx="5605">51.159999999999997</cx:pt>
          <cx:pt idx="5606">51.159999999999997</cx:pt>
          <cx:pt idx="5607">51.159999999999997</cx:pt>
          <cx:pt idx="5608">51.159999999999997</cx:pt>
          <cx:pt idx="5609">51.159999999999997</cx:pt>
          <cx:pt idx="5610">51.159999999999997</cx:pt>
          <cx:pt idx="5611">51.159999999999997</cx:pt>
          <cx:pt idx="5612">51.159999999999997</cx:pt>
          <cx:pt idx="5613">51.159999999999997</cx:pt>
          <cx:pt idx="5614">51.159999999999997</cx:pt>
          <cx:pt idx="5615">51.159999999999997</cx:pt>
          <cx:pt idx="5616">51.159999999999997</cx:pt>
          <cx:pt idx="5617">51.159999999999997</cx:pt>
          <cx:pt idx="5618">51.170000000000002</cx:pt>
          <cx:pt idx="5619">51.170000000000002</cx:pt>
          <cx:pt idx="5620">51.170000000000002</cx:pt>
          <cx:pt idx="5621">51.170000000000002</cx:pt>
          <cx:pt idx="5622">51.170000000000002</cx:pt>
          <cx:pt idx="5623">51.170000000000002</cx:pt>
          <cx:pt idx="5624">51.170000000000002</cx:pt>
          <cx:pt idx="5625">51.170000000000002</cx:pt>
          <cx:pt idx="5626">51.170000000000002</cx:pt>
          <cx:pt idx="5627">51.170000000000002</cx:pt>
          <cx:pt idx="5628">51.170000000000002</cx:pt>
          <cx:pt idx="5629">51.18</cx:pt>
          <cx:pt idx="5630">51.18</cx:pt>
          <cx:pt idx="5631">51.18</cx:pt>
          <cx:pt idx="5632">51.18</cx:pt>
          <cx:pt idx="5633">51.18</cx:pt>
          <cx:pt idx="5634">51.18</cx:pt>
          <cx:pt idx="5635">51.18</cx:pt>
          <cx:pt idx="5636">51.18</cx:pt>
          <cx:pt idx="5637">51.189999999999998</cx:pt>
          <cx:pt idx="5638">51.189999999999998</cx:pt>
          <cx:pt idx="5639">51.189999999999998</cx:pt>
          <cx:pt idx="5640">51.189999999999998</cx:pt>
          <cx:pt idx="5641">51.189999999999998</cx:pt>
          <cx:pt idx="5642">51.189999999999998</cx:pt>
          <cx:pt idx="5643">51.189999999999998</cx:pt>
          <cx:pt idx="5644">51.189999999999998</cx:pt>
          <cx:pt idx="5645">51.189999999999998</cx:pt>
          <cx:pt idx="5646">51.189999999999998</cx:pt>
          <cx:pt idx="5647">51.189999999999998</cx:pt>
          <cx:pt idx="5648">51.189999999999998</cx:pt>
          <cx:pt idx="5649">51.189999999999998</cx:pt>
          <cx:pt idx="5650">51.189999999999998</cx:pt>
          <cx:pt idx="5651">51.189999999999998</cx:pt>
          <cx:pt idx="5652">51.189999999999998</cx:pt>
          <cx:pt idx="5653">51.189999999999998</cx:pt>
          <cx:pt idx="5654">51.189999999999998</cx:pt>
          <cx:pt idx="5655">51.189999999999998</cx:pt>
          <cx:pt idx="5656">51.189999999999998</cx:pt>
          <cx:pt idx="5657">51.189999999999998</cx:pt>
          <cx:pt idx="5658">51.189999999999998</cx:pt>
          <cx:pt idx="5659">51.189999999999998</cx:pt>
          <cx:pt idx="5660">51.189999999999998</cx:pt>
          <cx:pt idx="5661">51.189999999999998</cx:pt>
          <cx:pt idx="5662">51.189999999999998</cx:pt>
          <cx:pt idx="5663">51.189999999999998</cx:pt>
          <cx:pt idx="5664">51.189999999999998</cx:pt>
          <cx:pt idx="5665">51.189999999999998</cx:pt>
          <cx:pt idx="5666">51.189999999999998</cx:pt>
          <cx:pt idx="5667">51.189999999999998</cx:pt>
          <cx:pt idx="5668">51.189999999999998</cx:pt>
          <cx:pt idx="5669">51.200000000000003</cx:pt>
          <cx:pt idx="5670">51.200000000000003</cx:pt>
          <cx:pt idx="5671">51.200000000000003</cx:pt>
          <cx:pt idx="5672">51.200000000000003</cx:pt>
          <cx:pt idx="5673">51.200000000000003</cx:pt>
          <cx:pt idx="5674">51.200000000000003</cx:pt>
          <cx:pt idx="5675">51.200000000000003</cx:pt>
          <cx:pt idx="5676">51.200000000000003</cx:pt>
          <cx:pt idx="5677">51.200000000000003</cx:pt>
          <cx:pt idx="5678">51.200000000000003</cx:pt>
          <cx:pt idx="5679">51.200000000000003</cx:pt>
          <cx:pt idx="5680">51.200000000000003</cx:pt>
          <cx:pt idx="5681">51.210000000000001</cx:pt>
          <cx:pt idx="5682">51.210000000000001</cx:pt>
          <cx:pt idx="5683">51.210000000000001</cx:pt>
          <cx:pt idx="5684">51.210000000000001</cx:pt>
          <cx:pt idx="5685">51.210000000000001</cx:pt>
          <cx:pt idx="5686">51.210000000000001</cx:pt>
          <cx:pt idx="5687">51.210000000000001</cx:pt>
          <cx:pt idx="5688">51.210000000000001</cx:pt>
          <cx:pt idx="5689">51.210000000000001</cx:pt>
          <cx:pt idx="5690">51.210000000000001</cx:pt>
          <cx:pt idx="5691">51.210000000000001</cx:pt>
          <cx:pt idx="5692">51.210000000000001</cx:pt>
          <cx:pt idx="5693">51.210000000000001</cx:pt>
          <cx:pt idx="5694">51.210000000000001</cx:pt>
          <cx:pt idx="5695">51.210000000000001</cx:pt>
          <cx:pt idx="5696">51.210000000000001</cx:pt>
          <cx:pt idx="5697">51.210000000000001</cx:pt>
          <cx:pt idx="5698">51.210000000000001</cx:pt>
          <cx:pt idx="5699">51.210000000000001</cx:pt>
          <cx:pt idx="5700">51.210000000000001</cx:pt>
          <cx:pt idx="5701">51.210000000000001</cx:pt>
          <cx:pt idx="5702">51.210000000000001</cx:pt>
          <cx:pt idx="5703">51.219999999999999</cx:pt>
          <cx:pt idx="5704">51.219999999999999</cx:pt>
          <cx:pt idx="5705">51.219999999999999</cx:pt>
          <cx:pt idx="5706">51.219999999999999</cx:pt>
          <cx:pt idx="5707">51.219999999999999</cx:pt>
          <cx:pt idx="5708">51.219999999999999</cx:pt>
          <cx:pt idx="5709">51.219999999999999</cx:pt>
          <cx:pt idx="5710">51.219999999999999</cx:pt>
          <cx:pt idx="5711">51.219999999999999</cx:pt>
          <cx:pt idx="5712">51.219999999999999</cx:pt>
          <cx:pt idx="5713">51.219999999999999</cx:pt>
          <cx:pt idx="5714">51.219999999999999</cx:pt>
          <cx:pt idx="5715">51.219999999999999</cx:pt>
          <cx:pt idx="5716">51.219999999999999</cx:pt>
          <cx:pt idx="5717">51.219999999999999</cx:pt>
          <cx:pt idx="5718">51.219999999999999</cx:pt>
          <cx:pt idx="5719">51.219999999999999</cx:pt>
          <cx:pt idx="5720">51.219999999999999</cx:pt>
          <cx:pt idx="5721">51.219999999999999</cx:pt>
          <cx:pt idx="5722">51.219999999999999</cx:pt>
          <cx:pt idx="5723">51.219999999999999</cx:pt>
          <cx:pt idx="5724">51.219999999999999</cx:pt>
          <cx:pt idx="5725">51.219999999999999</cx:pt>
          <cx:pt idx="5726">51.229999999999997</cx:pt>
          <cx:pt idx="5727">51.229999999999997</cx:pt>
          <cx:pt idx="5728">51.229999999999997</cx:pt>
          <cx:pt idx="5729">51.229999999999997</cx:pt>
          <cx:pt idx="5730">51.229999999999997</cx:pt>
          <cx:pt idx="5731">51.229999999999997</cx:pt>
          <cx:pt idx="5732">51.229999999999997</cx:pt>
          <cx:pt idx="5733">51.229999999999997</cx:pt>
          <cx:pt idx="5734">51.229999999999997</cx:pt>
          <cx:pt idx="5735">51.229999999999997</cx:pt>
          <cx:pt idx="5736">51.229999999999997</cx:pt>
          <cx:pt idx="5737">51.229999999999997</cx:pt>
          <cx:pt idx="5738">51.229999999999997</cx:pt>
          <cx:pt idx="5739">51.229999999999997</cx:pt>
          <cx:pt idx="5740">51.229999999999997</cx:pt>
          <cx:pt idx="5741">51.229999999999997</cx:pt>
          <cx:pt idx="5742">51.229999999999997</cx:pt>
          <cx:pt idx="5743">51.229999999999997</cx:pt>
          <cx:pt idx="5744">51.229999999999997</cx:pt>
          <cx:pt idx="5745">51.229999999999997</cx:pt>
          <cx:pt idx="5746">51.229999999999997</cx:pt>
          <cx:pt idx="5747">51.229999999999997</cx:pt>
          <cx:pt idx="5748">51.229999999999997</cx:pt>
          <cx:pt idx="5749">51.229999999999997</cx:pt>
          <cx:pt idx="5750">51.229999999999997</cx:pt>
          <cx:pt idx="5751">51.229999999999997</cx:pt>
          <cx:pt idx="5752">51.229999999999997</cx:pt>
          <cx:pt idx="5753">51.229999999999997</cx:pt>
          <cx:pt idx="5754">51.229999999999997</cx:pt>
          <cx:pt idx="5755">51.229999999999997</cx:pt>
          <cx:pt idx="5756">51.229999999999997</cx:pt>
          <cx:pt idx="5757">51.229999999999997</cx:pt>
          <cx:pt idx="5758">51.229999999999997</cx:pt>
          <cx:pt idx="5759">51.229999999999997</cx:pt>
          <cx:pt idx="5760">51.229999999999997</cx:pt>
          <cx:pt idx="5761">51.229999999999997</cx:pt>
          <cx:pt idx="5762">51.240000000000002</cx:pt>
          <cx:pt idx="5763">51.240000000000002</cx:pt>
          <cx:pt idx="5764">51.240000000000002</cx:pt>
          <cx:pt idx="5765">51.240000000000002</cx:pt>
          <cx:pt idx="5766">51.240000000000002</cx:pt>
          <cx:pt idx="5767">51.240000000000002</cx:pt>
          <cx:pt idx="5768">51.240000000000002</cx:pt>
          <cx:pt idx="5769">51.240000000000002</cx:pt>
          <cx:pt idx="5770">51.240000000000002</cx:pt>
          <cx:pt idx="5771">51.240000000000002</cx:pt>
          <cx:pt idx="5772">51.240000000000002</cx:pt>
          <cx:pt idx="5773">51.240000000000002</cx:pt>
          <cx:pt idx="5774">51.240000000000002</cx:pt>
          <cx:pt idx="5775">51.240000000000002</cx:pt>
          <cx:pt idx="5776">51.240000000000002</cx:pt>
          <cx:pt idx="5777">51.240000000000002</cx:pt>
          <cx:pt idx="5778">51.240000000000002</cx:pt>
          <cx:pt idx="5779">51.240000000000002</cx:pt>
          <cx:pt idx="5780">51.240000000000002</cx:pt>
          <cx:pt idx="5781">51.240000000000002</cx:pt>
          <cx:pt idx="5782">51.240000000000002</cx:pt>
          <cx:pt idx="5783">51.240000000000002</cx:pt>
          <cx:pt idx="5784">51.240000000000002</cx:pt>
          <cx:pt idx="5785">51.240000000000002</cx:pt>
          <cx:pt idx="5786">51.240000000000002</cx:pt>
          <cx:pt idx="5787">51.240000000000002</cx:pt>
          <cx:pt idx="5788">51.240000000000002</cx:pt>
          <cx:pt idx="5789">51.240000000000002</cx:pt>
          <cx:pt idx="5790">51.240000000000002</cx:pt>
          <cx:pt idx="5791">51.240000000000002</cx:pt>
          <cx:pt idx="5792">51.240000000000002</cx:pt>
          <cx:pt idx="5793">51.240000000000002</cx:pt>
          <cx:pt idx="5794">51.240000000000002</cx:pt>
          <cx:pt idx="5795">51.240000000000002</cx:pt>
          <cx:pt idx="5796">51.240000000000002</cx:pt>
          <cx:pt idx="5797">51.240000000000002</cx:pt>
          <cx:pt idx="5798">51.240000000000002</cx:pt>
          <cx:pt idx="5799">51.240000000000002</cx:pt>
          <cx:pt idx="5800">51.240000000000002</cx:pt>
          <cx:pt idx="5801">51.240000000000002</cx:pt>
          <cx:pt idx="5802">51.240000000000002</cx:pt>
          <cx:pt idx="5803">51.25</cx:pt>
          <cx:pt idx="5804">51.25</cx:pt>
          <cx:pt idx="5805">51.25</cx:pt>
          <cx:pt idx="5806">51.25</cx:pt>
          <cx:pt idx="5807">51.25</cx:pt>
          <cx:pt idx="5808">51.25</cx:pt>
          <cx:pt idx="5809">51.25</cx:pt>
          <cx:pt idx="5810">51.25</cx:pt>
          <cx:pt idx="5811">51.25</cx:pt>
          <cx:pt idx="5812">51.25</cx:pt>
          <cx:pt idx="5813">51.25</cx:pt>
          <cx:pt idx="5814">51.25</cx:pt>
          <cx:pt idx="5815">51.25</cx:pt>
          <cx:pt idx="5816">51.259999999999998</cx:pt>
          <cx:pt idx="5817">51.259999999999998</cx:pt>
          <cx:pt idx="5818">51.259999999999998</cx:pt>
          <cx:pt idx="5819">51.259999999999998</cx:pt>
          <cx:pt idx="5820">51.259999999999998</cx:pt>
          <cx:pt idx="5821">51.259999999999998</cx:pt>
          <cx:pt idx="5822">51.259999999999998</cx:pt>
          <cx:pt idx="5823">51.259999999999998</cx:pt>
          <cx:pt idx="5824">51.259999999999998</cx:pt>
          <cx:pt idx="5825">51.259999999999998</cx:pt>
          <cx:pt idx="5826">51.259999999999998</cx:pt>
          <cx:pt idx="5827">51.259999999999998</cx:pt>
          <cx:pt idx="5828">51.259999999999998</cx:pt>
          <cx:pt idx="5829">51.259999999999998</cx:pt>
          <cx:pt idx="5830">51.259999999999998</cx:pt>
          <cx:pt idx="5831">51.259999999999998</cx:pt>
          <cx:pt idx="5832">51.259999999999998</cx:pt>
          <cx:pt idx="5833">51.259999999999998</cx:pt>
          <cx:pt idx="5834">51.259999999999998</cx:pt>
          <cx:pt idx="5835">51.259999999999998</cx:pt>
          <cx:pt idx="5836">51.259999999999998</cx:pt>
          <cx:pt idx="5837">51.259999999999998</cx:pt>
          <cx:pt idx="5838">51.259999999999998</cx:pt>
          <cx:pt idx="5839">51.259999999999998</cx:pt>
          <cx:pt idx="5840">51.259999999999998</cx:pt>
          <cx:pt idx="5841">51.259999999999998</cx:pt>
          <cx:pt idx="5842">51.259999999999998</cx:pt>
          <cx:pt idx="5843">51.259999999999998</cx:pt>
          <cx:pt idx="5844">51.259999999999998</cx:pt>
          <cx:pt idx="5845">51.259999999999998</cx:pt>
          <cx:pt idx="5846">51.259999999999998</cx:pt>
          <cx:pt idx="5847">51.259999999999998</cx:pt>
          <cx:pt idx="5848">51.259999999999998</cx:pt>
          <cx:pt idx="5849">51.259999999999998</cx:pt>
          <cx:pt idx="5850">51.259999999999998</cx:pt>
          <cx:pt idx="5851">51.259999999999998</cx:pt>
          <cx:pt idx="5852">51.259999999999998</cx:pt>
          <cx:pt idx="5853">51.259999999999998</cx:pt>
          <cx:pt idx="5854">51.259999999999998</cx:pt>
          <cx:pt idx="5855">51.259999999999998</cx:pt>
          <cx:pt idx="5856">51.259999999999998</cx:pt>
          <cx:pt idx="5857">51.259999999999998</cx:pt>
          <cx:pt idx="5858">51.259999999999998</cx:pt>
          <cx:pt idx="5859">51.259999999999998</cx:pt>
          <cx:pt idx="5860">51.259999999999998</cx:pt>
          <cx:pt idx="5861">51.259999999999998</cx:pt>
          <cx:pt idx="5862">51.259999999999998</cx:pt>
          <cx:pt idx="5863">51.270000000000003</cx:pt>
          <cx:pt idx="5864">51.270000000000003</cx:pt>
          <cx:pt idx="5865">51.270000000000003</cx:pt>
          <cx:pt idx="5866">51.270000000000003</cx:pt>
          <cx:pt idx="5867">51.270000000000003</cx:pt>
          <cx:pt idx="5868">51.270000000000003</cx:pt>
          <cx:pt idx="5869">51.270000000000003</cx:pt>
          <cx:pt idx="5870">51.270000000000003</cx:pt>
          <cx:pt idx="5871">51.270000000000003</cx:pt>
          <cx:pt idx="5872">51.270000000000003</cx:pt>
          <cx:pt idx="5873">51.270000000000003</cx:pt>
          <cx:pt idx="5874">51.270000000000003</cx:pt>
          <cx:pt idx="5875">51.270000000000003</cx:pt>
          <cx:pt idx="5876">51.270000000000003</cx:pt>
          <cx:pt idx="5877">51.270000000000003</cx:pt>
          <cx:pt idx="5878">51.270000000000003</cx:pt>
          <cx:pt idx="5879">51.270000000000003</cx:pt>
          <cx:pt idx="5880">51.270000000000003</cx:pt>
          <cx:pt idx="5881">51.270000000000003</cx:pt>
          <cx:pt idx="5882">51.270000000000003</cx:pt>
          <cx:pt idx="5883">51.270000000000003</cx:pt>
          <cx:pt idx="5884">51.270000000000003</cx:pt>
          <cx:pt idx="5885">51.270000000000003</cx:pt>
          <cx:pt idx="5886">51.270000000000003</cx:pt>
          <cx:pt idx="5887">51.270000000000003</cx:pt>
          <cx:pt idx="5888">51.280000000000001</cx:pt>
          <cx:pt idx="5889">51.280000000000001</cx:pt>
          <cx:pt idx="5890">51.280000000000001</cx:pt>
          <cx:pt idx="5891">51.280000000000001</cx:pt>
          <cx:pt idx="5892">51.280000000000001</cx:pt>
          <cx:pt idx="5893">51.280000000000001</cx:pt>
          <cx:pt idx="5894">51.280000000000001</cx:pt>
          <cx:pt idx="5895">51.280000000000001</cx:pt>
          <cx:pt idx="5896">51.280000000000001</cx:pt>
          <cx:pt idx="5897">51.280000000000001</cx:pt>
          <cx:pt idx="5898">51.280000000000001</cx:pt>
          <cx:pt idx="5899">51.289999999999999</cx:pt>
          <cx:pt idx="5900">51.289999999999999</cx:pt>
          <cx:pt idx="5901">51.289999999999999</cx:pt>
          <cx:pt idx="5902">51.289999999999999</cx:pt>
          <cx:pt idx="5903">51.289999999999999</cx:pt>
          <cx:pt idx="5904">51.289999999999999</cx:pt>
          <cx:pt idx="5905">51.289999999999999</cx:pt>
          <cx:pt idx="5906">51.289999999999999</cx:pt>
          <cx:pt idx="5907">51.289999999999999</cx:pt>
          <cx:pt idx="5908">51.289999999999999</cx:pt>
          <cx:pt idx="5909">51.289999999999999</cx:pt>
          <cx:pt idx="5910">51.289999999999999</cx:pt>
          <cx:pt idx="5911">51.289999999999999</cx:pt>
          <cx:pt idx="5912">51.299999999999997</cx:pt>
          <cx:pt idx="5913">51.299999999999997</cx:pt>
          <cx:pt idx="5914">51.299999999999997</cx:pt>
          <cx:pt idx="5915">51.299999999999997</cx:pt>
          <cx:pt idx="5916">51.299999999999997</cx:pt>
          <cx:pt idx="5917">51.299999999999997</cx:pt>
          <cx:pt idx="5918">51.299999999999997</cx:pt>
          <cx:pt idx="5919">51.299999999999997</cx:pt>
          <cx:pt idx="5920">51.299999999999997</cx:pt>
          <cx:pt idx="5921">51.299999999999997</cx:pt>
          <cx:pt idx="5922">51.299999999999997</cx:pt>
          <cx:pt idx="5923">51.310000000000002</cx:pt>
          <cx:pt idx="5924">51.310000000000002</cx:pt>
          <cx:pt idx="5925">51.310000000000002</cx:pt>
          <cx:pt idx="5926">51.310000000000002</cx:pt>
          <cx:pt idx="5927">51.310000000000002</cx:pt>
          <cx:pt idx="5928">51.310000000000002</cx:pt>
          <cx:pt idx="5929">51.310000000000002</cx:pt>
          <cx:pt idx="5930">51.310000000000002</cx:pt>
          <cx:pt idx="5931">51.310000000000002</cx:pt>
          <cx:pt idx="5932">51.310000000000002</cx:pt>
          <cx:pt idx="5933">51.310000000000002</cx:pt>
          <cx:pt idx="5934">51.310000000000002</cx:pt>
          <cx:pt idx="5935">51.310000000000002</cx:pt>
          <cx:pt idx="5936">51.310000000000002</cx:pt>
          <cx:pt idx="5937">51.32</cx:pt>
          <cx:pt idx="5938">51.32</cx:pt>
          <cx:pt idx="5939">51.32</cx:pt>
          <cx:pt idx="5940">51.32</cx:pt>
          <cx:pt idx="5941">51.32</cx:pt>
          <cx:pt idx="5942">51.32</cx:pt>
          <cx:pt idx="5943">51.32</cx:pt>
          <cx:pt idx="5944">51.32</cx:pt>
          <cx:pt idx="5945">51.32</cx:pt>
          <cx:pt idx="5946">51.32</cx:pt>
          <cx:pt idx="5947">51.32</cx:pt>
          <cx:pt idx="5948">51.32</cx:pt>
          <cx:pt idx="5949">51.32</cx:pt>
          <cx:pt idx="5950">51.32</cx:pt>
          <cx:pt idx="5951">51.32</cx:pt>
          <cx:pt idx="5952">51.32</cx:pt>
          <cx:pt idx="5953">51.32</cx:pt>
          <cx:pt idx="5954">51.32</cx:pt>
          <cx:pt idx="5955">51.329999999999998</cx:pt>
          <cx:pt idx="5956">51.329999999999998</cx:pt>
          <cx:pt idx="5957">51.329999999999998</cx:pt>
          <cx:pt idx="5958">51.329999999999998</cx:pt>
          <cx:pt idx="5959">51.329999999999998</cx:pt>
          <cx:pt idx="5960">51.329999999999998</cx:pt>
          <cx:pt idx="5961">51.329999999999998</cx:pt>
          <cx:pt idx="5962">51.329999999999998</cx:pt>
          <cx:pt idx="5963">51.329999999999998</cx:pt>
          <cx:pt idx="5964">51.329999999999998</cx:pt>
          <cx:pt idx="5965">51.329999999999998</cx:pt>
          <cx:pt idx="5966">51.329999999999998</cx:pt>
          <cx:pt idx="5967">51.329999999999998</cx:pt>
          <cx:pt idx="5968">51.329999999999998</cx:pt>
          <cx:pt idx="5969">51.329999999999998</cx:pt>
          <cx:pt idx="5970">51.329999999999998</cx:pt>
          <cx:pt idx="5971">51.329999999999998</cx:pt>
          <cx:pt idx="5972">51.329999999999998</cx:pt>
          <cx:pt idx="5973">51.329999999999998</cx:pt>
          <cx:pt idx="5974">51.329999999999998</cx:pt>
          <cx:pt idx="5975">51.329999999999998</cx:pt>
          <cx:pt idx="5976">51.340000000000003</cx:pt>
          <cx:pt idx="5977">51.340000000000003</cx:pt>
          <cx:pt idx="5978">51.340000000000003</cx:pt>
          <cx:pt idx="5979">51.340000000000003</cx:pt>
          <cx:pt idx="5980">51.340000000000003</cx:pt>
          <cx:pt idx="5981">51.340000000000003</cx:pt>
          <cx:pt idx="5982">51.340000000000003</cx:pt>
          <cx:pt idx="5983">51.340000000000003</cx:pt>
          <cx:pt idx="5984">51.340000000000003</cx:pt>
          <cx:pt idx="5985">51.340000000000003</cx:pt>
          <cx:pt idx="5986">51.340000000000003</cx:pt>
          <cx:pt idx="5987">51.340000000000003</cx:pt>
          <cx:pt idx="5988">51.340000000000003</cx:pt>
          <cx:pt idx="5989">51.340000000000003</cx:pt>
          <cx:pt idx="5990">51.350000000000001</cx:pt>
          <cx:pt idx="5991">51.350000000000001</cx:pt>
          <cx:pt idx="5992">51.350000000000001</cx:pt>
          <cx:pt idx="5993">51.350000000000001</cx:pt>
          <cx:pt idx="5994">51.350000000000001</cx:pt>
          <cx:pt idx="5995">51.350000000000001</cx:pt>
          <cx:pt idx="5996">51.350000000000001</cx:pt>
          <cx:pt idx="5997">51.350000000000001</cx:pt>
          <cx:pt idx="5998">51.350000000000001</cx:pt>
          <cx:pt idx="5999">51.350000000000001</cx:pt>
          <cx:pt idx="6000">51.350000000000001</cx:pt>
          <cx:pt idx="6001">51.350000000000001</cx:pt>
          <cx:pt idx="6002">51.350000000000001</cx:pt>
          <cx:pt idx="6003">51.350000000000001</cx:pt>
          <cx:pt idx="6004">51.350000000000001</cx:pt>
          <cx:pt idx="6005">51.350000000000001</cx:pt>
          <cx:pt idx="6006">51.350000000000001</cx:pt>
          <cx:pt idx="6007">51.350000000000001</cx:pt>
          <cx:pt idx="6008">51.350000000000001</cx:pt>
          <cx:pt idx="6009">51.350000000000001</cx:pt>
          <cx:pt idx="6010">51.350000000000001</cx:pt>
          <cx:pt idx="6011">51.350000000000001</cx:pt>
          <cx:pt idx="6012">51.350000000000001</cx:pt>
          <cx:pt idx="6013">51.350000000000001</cx:pt>
          <cx:pt idx="6014">51.350000000000001</cx:pt>
          <cx:pt idx="6015">51.359999999999999</cx:pt>
          <cx:pt idx="6016">51.359999999999999</cx:pt>
          <cx:pt idx="6017">51.359999999999999</cx:pt>
          <cx:pt idx="6018">51.359999999999999</cx:pt>
          <cx:pt idx="6019">51.359999999999999</cx:pt>
          <cx:pt idx="6020">51.359999999999999</cx:pt>
          <cx:pt idx="6021">51.359999999999999</cx:pt>
          <cx:pt idx="6022">51.359999999999999</cx:pt>
          <cx:pt idx="6023">51.359999999999999</cx:pt>
          <cx:pt idx="6024">51.359999999999999</cx:pt>
          <cx:pt idx="6025">51.359999999999999</cx:pt>
          <cx:pt idx="6026">51.359999999999999</cx:pt>
          <cx:pt idx="6027">51.369999999999997</cx:pt>
          <cx:pt idx="6028">51.369999999999997</cx:pt>
          <cx:pt idx="6029">51.369999999999997</cx:pt>
          <cx:pt idx="6030">51.369999999999997</cx:pt>
          <cx:pt idx="6031">51.369999999999997</cx:pt>
          <cx:pt idx="6032">51.369999999999997</cx:pt>
          <cx:pt idx="6033">51.369999999999997</cx:pt>
          <cx:pt idx="6034">51.369999999999997</cx:pt>
          <cx:pt idx="6035">51.369999999999997</cx:pt>
          <cx:pt idx="6036">51.369999999999997</cx:pt>
          <cx:pt idx="6037">51.369999999999997</cx:pt>
          <cx:pt idx="6038">51.369999999999997</cx:pt>
          <cx:pt idx="6039">51.369999999999997</cx:pt>
          <cx:pt idx="6040">51.369999999999997</cx:pt>
          <cx:pt idx="6041">51.369999999999997</cx:pt>
          <cx:pt idx="6042">51.369999999999997</cx:pt>
          <cx:pt idx="6043">51.369999999999997</cx:pt>
          <cx:pt idx="6044">51.380000000000003</cx:pt>
          <cx:pt idx="6045">51.380000000000003</cx:pt>
          <cx:pt idx="6046">51.380000000000003</cx:pt>
          <cx:pt idx="6047">51.380000000000003</cx:pt>
          <cx:pt idx="6048">51.380000000000003</cx:pt>
          <cx:pt idx="6049">51.380000000000003</cx:pt>
          <cx:pt idx="6050">51.380000000000003</cx:pt>
          <cx:pt idx="6051">51.380000000000003</cx:pt>
          <cx:pt idx="6052">51.380000000000003</cx:pt>
          <cx:pt idx="6053">51.380000000000003</cx:pt>
          <cx:pt idx="6054">51.380000000000003</cx:pt>
          <cx:pt idx="6055">51.380000000000003</cx:pt>
          <cx:pt idx="6056">51.380000000000003</cx:pt>
          <cx:pt idx="6057">51.380000000000003</cx:pt>
          <cx:pt idx="6058">51.380000000000003</cx:pt>
          <cx:pt idx="6059">51.380000000000003</cx:pt>
          <cx:pt idx="6060">51.380000000000003</cx:pt>
          <cx:pt idx="6061">51.380000000000003</cx:pt>
          <cx:pt idx="6062">51.380000000000003</cx:pt>
          <cx:pt idx="6063">51.380000000000003</cx:pt>
          <cx:pt idx="6064">51.390000000000001</cx:pt>
          <cx:pt idx="6065">51.390000000000001</cx:pt>
          <cx:pt idx="6066">51.390000000000001</cx:pt>
          <cx:pt idx="6067">51.390000000000001</cx:pt>
          <cx:pt idx="6068">51.390000000000001</cx:pt>
          <cx:pt idx="6069">51.390000000000001</cx:pt>
          <cx:pt idx="6070">51.390000000000001</cx:pt>
          <cx:pt idx="6071">51.390000000000001</cx:pt>
          <cx:pt idx="6072">51.390000000000001</cx:pt>
          <cx:pt idx="6073">51.390000000000001</cx:pt>
          <cx:pt idx="6074">51.390000000000001</cx:pt>
          <cx:pt idx="6075">51.399999999999999</cx:pt>
          <cx:pt idx="6076">51.399999999999999</cx:pt>
          <cx:pt idx="6077">51.399999999999999</cx:pt>
          <cx:pt idx="6078">51.399999999999999</cx:pt>
          <cx:pt idx="6079">51.399999999999999</cx:pt>
          <cx:pt idx="6080">51.399999999999999</cx:pt>
          <cx:pt idx="6081">51.399999999999999</cx:pt>
          <cx:pt idx="6082">51.399999999999999</cx:pt>
          <cx:pt idx="6083">51.399999999999999</cx:pt>
          <cx:pt idx="6084">51.409999999999997</cx:pt>
          <cx:pt idx="6085">51.409999999999997</cx:pt>
          <cx:pt idx="6086">51.409999999999997</cx:pt>
          <cx:pt idx="6087">51.409999999999997</cx:pt>
          <cx:pt idx="6088">51.409999999999997</cx:pt>
          <cx:pt idx="6089">51.409999999999997</cx:pt>
          <cx:pt idx="6090">51.409999999999997</cx:pt>
          <cx:pt idx="6091">51.409999999999997</cx:pt>
          <cx:pt idx="6092">51.409999999999997</cx:pt>
          <cx:pt idx="6093">51.409999999999997</cx:pt>
          <cx:pt idx="6094">51.409999999999997</cx:pt>
          <cx:pt idx="6095">51.409999999999997</cx:pt>
          <cx:pt idx="6096">51.409999999999997</cx:pt>
          <cx:pt idx="6097">51.409999999999997</cx:pt>
          <cx:pt idx="6098">51.409999999999997</cx:pt>
          <cx:pt idx="6099">51.409999999999997</cx:pt>
          <cx:pt idx="6100">51.409999999999997</cx:pt>
          <cx:pt idx="6101">51.409999999999997</cx:pt>
          <cx:pt idx="6102">51.409999999999997</cx:pt>
          <cx:pt idx="6103">51.409999999999997</cx:pt>
          <cx:pt idx="6104">51.409999999999997</cx:pt>
          <cx:pt idx="6105">51.409999999999997</cx:pt>
          <cx:pt idx="6106">51.409999999999997</cx:pt>
          <cx:pt idx="6107">51.409999999999997</cx:pt>
          <cx:pt idx="6108">51.409999999999997</cx:pt>
          <cx:pt idx="6109">51.420000000000002</cx:pt>
          <cx:pt idx="6110">51.420000000000002</cx:pt>
          <cx:pt idx="6111">51.420000000000002</cx:pt>
          <cx:pt idx="6112">51.420000000000002</cx:pt>
          <cx:pt idx="6113">51.420000000000002</cx:pt>
          <cx:pt idx="6114">51.420000000000002</cx:pt>
          <cx:pt idx="6115">51.420000000000002</cx:pt>
          <cx:pt idx="6116">51.420000000000002</cx:pt>
          <cx:pt idx="6117">51.420000000000002</cx:pt>
          <cx:pt idx="6118">51.420000000000002</cx:pt>
          <cx:pt idx="6119">51.420000000000002</cx:pt>
          <cx:pt idx="6120">51.43</cx:pt>
          <cx:pt idx="6121">51.43</cx:pt>
          <cx:pt idx="6122">51.439999999999998</cx:pt>
          <cx:pt idx="6123">51.439999999999998</cx:pt>
          <cx:pt idx="6124">51.439999999999998</cx:pt>
          <cx:pt idx="6125">51.439999999999998</cx:pt>
          <cx:pt idx="6126">51.439999999999998</cx:pt>
          <cx:pt idx="6127">51.439999999999998</cx:pt>
          <cx:pt idx="6128">51.439999999999998</cx:pt>
          <cx:pt idx="6129">51.439999999999998</cx:pt>
          <cx:pt idx="6130">51.439999999999998</cx:pt>
          <cx:pt idx="6131">51.439999999999998</cx:pt>
          <cx:pt idx="6132">51.439999999999998</cx:pt>
          <cx:pt idx="6133">51.439999999999998</cx:pt>
          <cx:pt idx="6134">51.439999999999998</cx:pt>
          <cx:pt idx="6135">51.439999999999998</cx:pt>
          <cx:pt idx="6136">51.439999999999998</cx:pt>
          <cx:pt idx="6137">51.439999999999998</cx:pt>
          <cx:pt idx="6138">51.439999999999998</cx:pt>
          <cx:pt idx="6139">51.439999999999998</cx:pt>
          <cx:pt idx="6140">51.439999999999998</cx:pt>
          <cx:pt idx="6141">51.439999999999998</cx:pt>
          <cx:pt idx="6142">51.439999999999998</cx:pt>
          <cx:pt idx="6143">51.439999999999998</cx:pt>
          <cx:pt idx="6144">51.439999999999998</cx:pt>
          <cx:pt idx="6145">51.439999999999998</cx:pt>
          <cx:pt idx="6146">51.450000000000003</cx:pt>
          <cx:pt idx="6147">51.450000000000003</cx:pt>
          <cx:pt idx="6148">51.450000000000003</cx:pt>
          <cx:pt idx="6149">51.450000000000003</cx:pt>
          <cx:pt idx="6150">51.450000000000003</cx:pt>
          <cx:pt idx="6151">51.450000000000003</cx:pt>
          <cx:pt idx="6152">51.450000000000003</cx:pt>
          <cx:pt idx="6153">51.450000000000003</cx:pt>
          <cx:pt idx="6154">51.450000000000003</cx:pt>
          <cx:pt idx="6155">51.450000000000003</cx:pt>
          <cx:pt idx="6156">51.450000000000003</cx:pt>
          <cx:pt idx="6157">51.450000000000003</cx:pt>
          <cx:pt idx="6158">51.450000000000003</cx:pt>
          <cx:pt idx="6159">51.460000000000001</cx:pt>
          <cx:pt idx="6160">51.460000000000001</cx:pt>
          <cx:pt idx="6161">51.460000000000001</cx:pt>
          <cx:pt idx="6162">51.460000000000001</cx:pt>
          <cx:pt idx="6163">51.460000000000001</cx:pt>
          <cx:pt idx="6164">51.460000000000001</cx:pt>
          <cx:pt idx="6165">51.460000000000001</cx:pt>
          <cx:pt idx="6166">51.460000000000001</cx:pt>
          <cx:pt idx="6167">51.460000000000001</cx:pt>
          <cx:pt idx="6168">51.460000000000001</cx:pt>
          <cx:pt idx="6169">51.460000000000001</cx:pt>
          <cx:pt idx="6170">51.460000000000001</cx:pt>
          <cx:pt idx="6171">51.460000000000001</cx:pt>
          <cx:pt idx="6172">51.460000000000001</cx:pt>
          <cx:pt idx="6173">51.460000000000001</cx:pt>
          <cx:pt idx="6174">51.460000000000001</cx:pt>
          <cx:pt idx="6175">51.460000000000001</cx:pt>
          <cx:pt idx="6176">51.460000000000001</cx:pt>
          <cx:pt idx="6177">51.460000000000001</cx:pt>
          <cx:pt idx="6178">51.469999999999999</cx:pt>
          <cx:pt idx="6179">51.469999999999999</cx:pt>
          <cx:pt idx="6180">51.469999999999999</cx:pt>
          <cx:pt idx="6181">51.469999999999999</cx:pt>
          <cx:pt idx="6182">51.469999999999999</cx:pt>
          <cx:pt idx="6183">51.469999999999999</cx:pt>
          <cx:pt idx="6184">51.469999999999999</cx:pt>
          <cx:pt idx="6185">51.479999999999997</cx:pt>
          <cx:pt idx="6186">51.479999999999997</cx:pt>
          <cx:pt idx="6187">51.479999999999997</cx:pt>
          <cx:pt idx="6188">51.479999999999997</cx:pt>
          <cx:pt idx="6189">51.479999999999997</cx:pt>
          <cx:pt idx="6190">51.479999999999997</cx:pt>
          <cx:pt idx="6191">51.479999999999997</cx:pt>
          <cx:pt idx="6192">51.479999999999997</cx:pt>
          <cx:pt idx="6193">51.479999999999997</cx:pt>
          <cx:pt idx="6194">51.479999999999997</cx:pt>
          <cx:pt idx="6195">51.479999999999997</cx:pt>
          <cx:pt idx="6196">51.479999999999997</cx:pt>
          <cx:pt idx="6197">51.490000000000002</cx:pt>
          <cx:pt idx="6198">51.490000000000002</cx:pt>
          <cx:pt idx="6199">51.490000000000002</cx:pt>
          <cx:pt idx="6200">51.490000000000002</cx:pt>
          <cx:pt idx="6201">51.490000000000002</cx:pt>
          <cx:pt idx="6202">51.490000000000002</cx:pt>
          <cx:pt idx="6203">51.5</cx:pt>
          <cx:pt idx="6204">51.509999999999998</cx:pt>
          <cx:pt idx="6205">51.509999999999998</cx:pt>
          <cx:pt idx="6206">51.509999999999998</cx:pt>
          <cx:pt idx="6207">51.509999999999998</cx:pt>
          <cx:pt idx="6208">51.509999999999998</cx:pt>
          <cx:pt idx="6209">51.509999999999998</cx:pt>
          <cx:pt idx="6210">51.509999999999998</cx:pt>
          <cx:pt idx="6211">51.509999999999998</cx:pt>
          <cx:pt idx="6212">51.509999999999998</cx:pt>
          <cx:pt idx="6213">51.509999999999998</cx:pt>
          <cx:pt idx="6214">51.509999999999998</cx:pt>
          <cx:pt idx="6215">51.520000000000003</cx:pt>
          <cx:pt idx="6216">51.520000000000003</cx:pt>
          <cx:pt idx="6217">51.520000000000003</cx:pt>
          <cx:pt idx="6218">51.520000000000003</cx:pt>
          <cx:pt idx="6219">51.520000000000003</cx:pt>
          <cx:pt idx="6220">51.520000000000003</cx:pt>
          <cx:pt idx="6221">51.520000000000003</cx:pt>
          <cx:pt idx="6222">51.520000000000003</cx:pt>
          <cx:pt idx="6223">51.520000000000003</cx:pt>
          <cx:pt idx="6224">51.520000000000003</cx:pt>
          <cx:pt idx="6225">51.530000000000001</cx:pt>
          <cx:pt idx="6226">51.530000000000001</cx:pt>
          <cx:pt idx="6227">51.530000000000001</cx:pt>
          <cx:pt idx="6228">51.530000000000001</cx:pt>
          <cx:pt idx="6229">51.530000000000001</cx:pt>
          <cx:pt idx="6230">51.530000000000001</cx:pt>
          <cx:pt idx="6231">51.530000000000001</cx:pt>
          <cx:pt idx="6232">51.530000000000001</cx:pt>
          <cx:pt idx="6233">51.530000000000001</cx:pt>
          <cx:pt idx="6234">51.530000000000001</cx:pt>
          <cx:pt idx="6235">51.530000000000001</cx:pt>
          <cx:pt idx="6236">51.530000000000001</cx:pt>
          <cx:pt idx="6237">51.530000000000001</cx:pt>
          <cx:pt idx="6238">51.530000000000001</cx:pt>
          <cx:pt idx="6239">51.530000000000001</cx:pt>
          <cx:pt idx="6240">51.539999999999999</cx:pt>
          <cx:pt idx="6241">51.539999999999999</cx:pt>
          <cx:pt idx="6242">51.539999999999999</cx:pt>
          <cx:pt idx="6243">51.539999999999999</cx:pt>
          <cx:pt idx="6244">51.539999999999999</cx:pt>
          <cx:pt idx="6245">51.539999999999999</cx:pt>
          <cx:pt idx="6246">51.539999999999999</cx:pt>
          <cx:pt idx="6247">51.539999999999999</cx:pt>
          <cx:pt idx="6248">51.539999999999999</cx:pt>
          <cx:pt idx="6249">51.539999999999999</cx:pt>
          <cx:pt idx="6250">51.539999999999999</cx:pt>
          <cx:pt idx="6251">51.539999999999999</cx:pt>
          <cx:pt idx="6252">51.539999999999999</cx:pt>
          <cx:pt idx="6253">51.539999999999999</cx:pt>
          <cx:pt idx="6254">51.539999999999999</cx:pt>
          <cx:pt idx="6255">51.539999999999999</cx:pt>
          <cx:pt idx="6256">51.539999999999999</cx:pt>
          <cx:pt idx="6257">51.539999999999999</cx:pt>
          <cx:pt idx="6258">51.549999999999997</cx:pt>
          <cx:pt idx="6259">51.549999999999997</cx:pt>
          <cx:pt idx="6260">51.549999999999997</cx:pt>
          <cx:pt idx="6261">51.549999999999997</cx:pt>
          <cx:pt idx="6262">51.549999999999997</cx:pt>
          <cx:pt idx="6263">51.549999999999997</cx:pt>
          <cx:pt idx="6264">51.549999999999997</cx:pt>
          <cx:pt idx="6265">51.560000000000002</cx:pt>
          <cx:pt idx="6266">51.560000000000002</cx:pt>
          <cx:pt idx="6267">51.560000000000002</cx:pt>
          <cx:pt idx="6268">51.560000000000002</cx:pt>
          <cx:pt idx="6269">51.560000000000002</cx:pt>
          <cx:pt idx="6270">51.560000000000002</cx:pt>
          <cx:pt idx="6271">51.560000000000002</cx:pt>
          <cx:pt idx="6272">51.560000000000002</cx:pt>
          <cx:pt idx="6273">51.560000000000002</cx:pt>
          <cx:pt idx="6274">51.560000000000002</cx:pt>
          <cx:pt idx="6275">51.57</cx:pt>
          <cx:pt idx="6276">51.57</cx:pt>
          <cx:pt idx="6277">51.57</cx:pt>
          <cx:pt idx="6278">51.57</cx:pt>
          <cx:pt idx="6279">51.57</cx:pt>
          <cx:pt idx="6280">51.57</cx:pt>
          <cx:pt idx="6281">51.57</cx:pt>
          <cx:pt idx="6282">51.57</cx:pt>
          <cx:pt idx="6283">51.57</cx:pt>
          <cx:pt idx="6284">51.57</cx:pt>
          <cx:pt idx="6285">51.57</cx:pt>
          <cx:pt idx="6286">51.57</cx:pt>
          <cx:pt idx="6287">51.57</cx:pt>
          <cx:pt idx="6288">51.57</cx:pt>
          <cx:pt idx="6289">51.57</cx:pt>
          <cx:pt idx="6290">51.57</cx:pt>
          <cx:pt idx="6291">51.57</cx:pt>
          <cx:pt idx="6292">51.57</cx:pt>
          <cx:pt idx="6293">51.57</cx:pt>
          <cx:pt idx="6294">51.57</cx:pt>
          <cx:pt idx="6295">51.57</cx:pt>
          <cx:pt idx="6296">51.57</cx:pt>
          <cx:pt idx="6297">51.579999999999998</cx:pt>
          <cx:pt idx="6298">51.579999999999998</cx:pt>
          <cx:pt idx="6299">51.579999999999998</cx:pt>
          <cx:pt idx="6300">51.579999999999998</cx:pt>
          <cx:pt idx="6301">51.579999999999998</cx:pt>
          <cx:pt idx="6302">51.579999999999998</cx:pt>
          <cx:pt idx="6303">51.579999999999998</cx:pt>
          <cx:pt idx="6304">51.579999999999998</cx:pt>
          <cx:pt idx="6305">51.579999999999998</cx:pt>
          <cx:pt idx="6306">51.579999999999998</cx:pt>
          <cx:pt idx="6307">51.579999999999998</cx:pt>
          <cx:pt idx="6308">51.579999999999998</cx:pt>
          <cx:pt idx="6309">51.579999999999998</cx:pt>
          <cx:pt idx="6310">51.579999999999998</cx:pt>
          <cx:pt idx="6311">51.579999999999998</cx:pt>
          <cx:pt idx="6312">51.579999999999998</cx:pt>
          <cx:pt idx="6313">51.579999999999998</cx:pt>
          <cx:pt idx="6314">51.579999999999998</cx:pt>
          <cx:pt idx="6315">51.579999999999998</cx:pt>
          <cx:pt idx="6316">51.579999999999998</cx:pt>
          <cx:pt idx="6317">51.579999999999998</cx:pt>
          <cx:pt idx="6318">51.579999999999998</cx:pt>
          <cx:pt idx="6319">51.579999999999998</cx:pt>
          <cx:pt idx="6320">51.579999999999998</cx:pt>
          <cx:pt idx="6321">51.579999999999998</cx:pt>
          <cx:pt idx="6322">51.579999999999998</cx:pt>
          <cx:pt idx="6323">51.590000000000003</cx:pt>
          <cx:pt idx="6324">51.590000000000003</cx:pt>
          <cx:pt idx="6325">51.590000000000003</cx:pt>
          <cx:pt idx="6326">51.590000000000003</cx:pt>
          <cx:pt idx="6327">51.590000000000003</cx:pt>
          <cx:pt idx="6328">51.590000000000003</cx:pt>
          <cx:pt idx="6329">51.590000000000003</cx:pt>
          <cx:pt idx="6330">51.590000000000003</cx:pt>
          <cx:pt idx="6331">51.590000000000003</cx:pt>
          <cx:pt idx="6332">51.590000000000003</cx:pt>
          <cx:pt idx="6333">51.590000000000003</cx:pt>
          <cx:pt idx="6334">51.590000000000003</cx:pt>
          <cx:pt idx="6335">51.600000000000001</cx:pt>
          <cx:pt idx="6336">51.600000000000001</cx:pt>
          <cx:pt idx="6337">51.600000000000001</cx:pt>
          <cx:pt idx="6338">51.600000000000001</cx:pt>
          <cx:pt idx="6339">51.600000000000001</cx:pt>
          <cx:pt idx="6340">51.600000000000001</cx:pt>
          <cx:pt idx="6341">51.600000000000001</cx:pt>
          <cx:pt idx="6342">51.600000000000001</cx:pt>
          <cx:pt idx="6343">51.600000000000001</cx:pt>
          <cx:pt idx="6344">51.600000000000001</cx:pt>
          <cx:pt idx="6345">51.609999999999999</cx:pt>
          <cx:pt idx="6346">51.609999999999999</cx:pt>
          <cx:pt idx="6347">51.609999999999999</cx:pt>
          <cx:pt idx="6348">51.609999999999999</cx:pt>
          <cx:pt idx="6349">51.609999999999999</cx:pt>
          <cx:pt idx="6350">51.609999999999999</cx:pt>
          <cx:pt idx="6351">51.609999999999999</cx:pt>
          <cx:pt idx="6352">51.609999999999999</cx:pt>
          <cx:pt idx="6353">51.609999999999999</cx:pt>
          <cx:pt idx="6354">51.609999999999999</cx:pt>
          <cx:pt idx="6355">51.609999999999999</cx:pt>
          <cx:pt idx="6356">51.609999999999999</cx:pt>
          <cx:pt idx="6357">51.609999999999999</cx:pt>
          <cx:pt idx="6358">51.609999999999999</cx:pt>
          <cx:pt idx="6359">51.609999999999999</cx:pt>
          <cx:pt idx="6360">51.609999999999999</cx:pt>
          <cx:pt idx="6361">51.619999999999997</cx:pt>
          <cx:pt idx="6362">51.619999999999997</cx:pt>
          <cx:pt idx="6363">51.619999999999997</cx:pt>
          <cx:pt idx="6364">51.619999999999997</cx:pt>
          <cx:pt idx="6365">51.619999999999997</cx:pt>
          <cx:pt idx="6366">51.619999999999997</cx:pt>
          <cx:pt idx="6367">51.619999999999997</cx:pt>
          <cx:pt idx="6368">51.619999999999997</cx:pt>
          <cx:pt idx="6369">51.619999999999997</cx:pt>
          <cx:pt idx="6370">51.619999999999997</cx:pt>
          <cx:pt idx="6371">51.619999999999997</cx:pt>
          <cx:pt idx="6372">51.630000000000003</cx:pt>
          <cx:pt idx="6373">51.630000000000003</cx:pt>
          <cx:pt idx="6374">51.630000000000003</cx:pt>
          <cx:pt idx="6375">51.630000000000003</cx:pt>
          <cx:pt idx="6376">51.630000000000003</cx:pt>
          <cx:pt idx="6377">51.630000000000003</cx:pt>
          <cx:pt idx="6378">51.630000000000003</cx:pt>
          <cx:pt idx="6379">51.630000000000003</cx:pt>
          <cx:pt idx="6380">51.630000000000003</cx:pt>
          <cx:pt idx="6381">51.630000000000003</cx:pt>
          <cx:pt idx="6382">51.630000000000003</cx:pt>
          <cx:pt idx="6383">51.630000000000003</cx:pt>
          <cx:pt idx="6384">51.630000000000003</cx:pt>
          <cx:pt idx="6385">51.630000000000003</cx:pt>
          <cx:pt idx="6386">51.640000000000001</cx:pt>
          <cx:pt idx="6387">51.640000000000001</cx:pt>
          <cx:pt idx="6388">51.640000000000001</cx:pt>
          <cx:pt idx="6389">51.640000000000001</cx:pt>
          <cx:pt idx="6390">51.640000000000001</cx:pt>
          <cx:pt idx="6391">51.640000000000001</cx:pt>
          <cx:pt idx="6392">51.640000000000001</cx:pt>
          <cx:pt idx="6393">51.640000000000001</cx:pt>
          <cx:pt idx="6394">51.640000000000001</cx:pt>
          <cx:pt idx="6395">51.640000000000001</cx:pt>
          <cx:pt idx="6396">51.640000000000001</cx:pt>
          <cx:pt idx="6397">51.640000000000001</cx:pt>
          <cx:pt idx="6398">51.640000000000001</cx:pt>
          <cx:pt idx="6399">51.640000000000001</cx:pt>
          <cx:pt idx="6400">51.640000000000001</cx:pt>
          <cx:pt idx="6401">51.640000000000001</cx:pt>
          <cx:pt idx="6402">51.640000000000001</cx:pt>
          <cx:pt idx="6403">51.640000000000001</cx:pt>
          <cx:pt idx="6404">51.649999999999999</cx:pt>
          <cx:pt idx="6405">51.649999999999999</cx:pt>
          <cx:pt idx="6406">51.649999999999999</cx:pt>
          <cx:pt idx="6407">51.649999999999999</cx:pt>
          <cx:pt idx="6408">51.649999999999999</cx:pt>
          <cx:pt idx="6409">51.649999999999999</cx:pt>
          <cx:pt idx="6410">51.649999999999999</cx:pt>
          <cx:pt idx="6411">51.649999999999999</cx:pt>
          <cx:pt idx="6412">51.649999999999999</cx:pt>
          <cx:pt idx="6413">51.649999999999999</cx:pt>
          <cx:pt idx="6414">51.649999999999999</cx:pt>
          <cx:pt idx="6415">51.649999999999999</cx:pt>
          <cx:pt idx="6416">51.649999999999999</cx:pt>
          <cx:pt idx="6417">51.649999999999999</cx:pt>
          <cx:pt idx="6418">51.649999999999999</cx:pt>
          <cx:pt idx="6419">51.649999999999999</cx:pt>
          <cx:pt idx="6420">51.659999999999997</cx:pt>
          <cx:pt idx="6421">51.659999999999997</cx:pt>
          <cx:pt idx="6422">51.659999999999997</cx:pt>
          <cx:pt idx="6423">51.659999999999997</cx:pt>
          <cx:pt idx="6424">51.659999999999997</cx:pt>
          <cx:pt idx="6425">51.670000000000002</cx:pt>
          <cx:pt idx="6426">51.670000000000002</cx:pt>
          <cx:pt idx="6427">51.670000000000002</cx:pt>
          <cx:pt idx="6428">51.670000000000002</cx:pt>
          <cx:pt idx="6429">51.670000000000002</cx:pt>
          <cx:pt idx="6430">51.670000000000002</cx:pt>
          <cx:pt idx="6431">51.670000000000002</cx:pt>
          <cx:pt idx="6432">51.670000000000002</cx:pt>
          <cx:pt idx="6433">51.670000000000002</cx:pt>
          <cx:pt idx="6434">51.670000000000002</cx:pt>
          <cx:pt idx="6435">51.68</cx:pt>
          <cx:pt idx="6436">51.68</cx:pt>
          <cx:pt idx="6437">51.68</cx:pt>
          <cx:pt idx="6438">51.68</cx:pt>
          <cx:pt idx="6439">51.68</cx:pt>
          <cx:pt idx="6440">51.68</cx:pt>
          <cx:pt idx="6441">51.68</cx:pt>
          <cx:pt idx="6442">51.68</cx:pt>
          <cx:pt idx="6443">51.68</cx:pt>
          <cx:pt idx="6444">51.68</cx:pt>
          <cx:pt idx="6445">51.68</cx:pt>
          <cx:pt idx="6446">51.68</cx:pt>
          <cx:pt idx="6447">51.689999999999998</cx:pt>
          <cx:pt idx="6448">51.689999999999998</cx:pt>
          <cx:pt idx="6449">51.689999999999998</cx:pt>
          <cx:pt idx="6450">51.689999999999998</cx:pt>
          <cx:pt idx="6451">51.689999999999998</cx:pt>
          <cx:pt idx="6452">51.689999999999998</cx:pt>
          <cx:pt idx="6453">51.700000000000003</cx:pt>
          <cx:pt idx="6454">51.700000000000003</cx:pt>
          <cx:pt idx="6455">51.700000000000003</cx:pt>
          <cx:pt idx="6456">51.700000000000003</cx:pt>
          <cx:pt idx="6457">51.700000000000003</cx:pt>
          <cx:pt idx="6458">51.700000000000003</cx:pt>
          <cx:pt idx="6459">51.700000000000003</cx:pt>
          <cx:pt idx="6460">51.700000000000003</cx:pt>
          <cx:pt idx="6461">51.700000000000003</cx:pt>
          <cx:pt idx="6462">51.700000000000003</cx:pt>
          <cx:pt idx="6463">51.700000000000003</cx:pt>
          <cx:pt idx="6464">51.700000000000003</cx:pt>
          <cx:pt idx="6465">51.700000000000003</cx:pt>
          <cx:pt idx="6466">51.700000000000003</cx:pt>
          <cx:pt idx="6467">51.700000000000003</cx:pt>
          <cx:pt idx="6468">51.700000000000003</cx:pt>
          <cx:pt idx="6469">51.700000000000003</cx:pt>
          <cx:pt idx="6470">51.700000000000003</cx:pt>
          <cx:pt idx="6471">51.700000000000003</cx:pt>
          <cx:pt idx="6472">51.700000000000003</cx:pt>
          <cx:pt idx="6473">51.710000000000001</cx:pt>
          <cx:pt idx="6474">51.710000000000001</cx:pt>
          <cx:pt idx="6475">51.710000000000001</cx:pt>
          <cx:pt idx="6476">51.710000000000001</cx:pt>
          <cx:pt idx="6477">51.710000000000001</cx:pt>
          <cx:pt idx="6478">51.710000000000001</cx:pt>
          <cx:pt idx="6479">51.710000000000001</cx:pt>
          <cx:pt idx="6480">51.719999999999999</cx:pt>
          <cx:pt idx="6481">51.719999999999999</cx:pt>
          <cx:pt idx="6482">51.719999999999999</cx:pt>
          <cx:pt idx="6483">51.719999999999999</cx:pt>
          <cx:pt idx="6484">51.719999999999999</cx:pt>
          <cx:pt idx="6485">51.719999999999999</cx:pt>
          <cx:pt idx="6486">51.729999999999997</cx:pt>
          <cx:pt idx="6487">51.729999999999997</cx:pt>
          <cx:pt idx="6488">51.729999999999997</cx:pt>
          <cx:pt idx="6489">51.729999999999997</cx:pt>
          <cx:pt idx="6490">51.729999999999997</cx:pt>
          <cx:pt idx="6491">51.729999999999997</cx:pt>
          <cx:pt idx="6492">51.729999999999997</cx:pt>
          <cx:pt idx="6493">51.729999999999997</cx:pt>
          <cx:pt idx="6494">51.729999999999997</cx:pt>
          <cx:pt idx="6495">51.729999999999997</cx:pt>
          <cx:pt idx="6496">51.729999999999997</cx:pt>
          <cx:pt idx="6497">51.729999999999997</cx:pt>
          <cx:pt idx="6498">51.729999999999997</cx:pt>
          <cx:pt idx="6499">51.729999999999997</cx:pt>
          <cx:pt idx="6500">51.729999999999997</cx:pt>
          <cx:pt idx="6501">51.729999999999997</cx:pt>
          <cx:pt idx="6502">51.729999999999997</cx:pt>
          <cx:pt idx="6503">51.729999999999997</cx:pt>
          <cx:pt idx="6504">51.729999999999997</cx:pt>
          <cx:pt idx="6505">51.729999999999997</cx:pt>
          <cx:pt idx="6506">51.729999999999997</cx:pt>
          <cx:pt idx="6507">51.729999999999997</cx:pt>
          <cx:pt idx="6508">51.729999999999997</cx:pt>
          <cx:pt idx="6509">51.729999999999997</cx:pt>
          <cx:pt idx="6510">51.729999999999997</cx:pt>
          <cx:pt idx="6511">51.729999999999997</cx:pt>
          <cx:pt idx="6512">51.729999999999997</cx:pt>
          <cx:pt idx="6513">51.729999999999997</cx:pt>
          <cx:pt idx="6514">51.729999999999997</cx:pt>
          <cx:pt idx="6515">51.729999999999997</cx:pt>
          <cx:pt idx="6516">51.740000000000002</cx:pt>
          <cx:pt idx="6517">51.740000000000002</cx:pt>
          <cx:pt idx="6518">51.740000000000002</cx:pt>
          <cx:pt idx="6519">51.740000000000002</cx:pt>
          <cx:pt idx="6520">51.740000000000002</cx:pt>
          <cx:pt idx="6521">51.740000000000002</cx:pt>
          <cx:pt idx="6522">51.740000000000002</cx:pt>
          <cx:pt idx="6523">51.740000000000002</cx:pt>
          <cx:pt idx="6524">51.740000000000002</cx:pt>
          <cx:pt idx="6525">51.740000000000002</cx:pt>
          <cx:pt idx="6526">51.740000000000002</cx:pt>
          <cx:pt idx="6527">51.740000000000002</cx:pt>
          <cx:pt idx="6528">51.740000000000002</cx:pt>
          <cx:pt idx="6529">51.740000000000002</cx:pt>
          <cx:pt idx="6530">51.740000000000002</cx:pt>
          <cx:pt idx="6531">51.740000000000002</cx:pt>
          <cx:pt idx="6532">51.740000000000002</cx:pt>
          <cx:pt idx="6533">51.740000000000002</cx:pt>
          <cx:pt idx="6534">51.740000000000002</cx:pt>
          <cx:pt idx="6535">51.740000000000002</cx:pt>
          <cx:pt idx="6536">51.75</cx:pt>
          <cx:pt idx="6537">51.75</cx:pt>
          <cx:pt idx="6538">51.75</cx:pt>
          <cx:pt idx="6539">51.75</cx:pt>
          <cx:pt idx="6540">51.75</cx:pt>
          <cx:pt idx="6541">51.75</cx:pt>
          <cx:pt idx="6542">51.75</cx:pt>
          <cx:pt idx="6543">51.75</cx:pt>
          <cx:pt idx="6544">51.75</cx:pt>
          <cx:pt idx="6545">51.75</cx:pt>
          <cx:pt idx="6546">51.75</cx:pt>
          <cx:pt idx="6547">51.75</cx:pt>
          <cx:pt idx="6548">51.75</cx:pt>
          <cx:pt idx="6549">51.759999999999998</cx:pt>
          <cx:pt idx="6550">51.759999999999998</cx:pt>
          <cx:pt idx="6551">51.759999999999998</cx:pt>
          <cx:pt idx="6552">51.759999999999998</cx:pt>
          <cx:pt idx="6553">51.759999999999998</cx:pt>
          <cx:pt idx="6554">51.759999999999998</cx:pt>
          <cx:pt idx="6555">51.759999999999998</cx:pt>
          <cx:pt idx="6556">51.759999999999998</cx:pt>
          <cx:pt idx="6557">51.759999999999998</cx:pt>
          <cx:pt idx="6558">51.759999999999998</cx:pt>
          <cx:pt idx="6559">51.759999999999998</cx:pt>
          <cx:pt idx="6560">51.759999999999998</cx:pt>
          <cx:pt idx="6561">51.759999999999998</cx:pt>
          <cx:pt idx="6562">51.759999999999998</cx:pt>
          <cx:pt idx="6563">51.759999999999998</cx:pt>
          <cx:pt idx="6564">51.759999999999998</cx:pt>
          <cx:pt idx="6565">51.759999999999998</cx:pt>
          <cx:pt idx="6566">51.770000000000003</cx:pt>
          <cx:pt idx="6567">51.770000000000003</cx:pt>
          <cx:pt idx="6568">51.770000000000003</cx:pt>
          <cx:pt idx="6569">51.770000000000003</cx:pt>
          <cx:pt idx="6570">51.770000000000003</cx:pt>
          <cx:pt idx="6571">51.770000000000003</cx:pt>
          <cx:pt idx="6572">51.770000000000003</cx:pt>
          <cx:pt idx="6573">51.770000000000003</cx:pt>
          <cx:pt idx="6574">51.770000000000003</cx:pt>
          <cx:pt idx="6575">51.770000000000003</cx:pt>
          <cx:pt idx="6576">51.770000000000003</cx:pt>
          <cx:pt idx="6577">51.770000000000003</cx:pt>
          <cx:pt idx="6578">51.770000000000003</cx:pt>
          <cx:pt idx="6579">51.770000000000003</cx:pt>
          <cx:pt idx="6580">51.770000000000003</cx:pt>
          <cx:pt idx="6581">51.770000000000003</cx:pt>
          <cx:pt idx="6582">51.770000000000003</cx:pt>
          <cx:pt idx="6583">51.780000000000001</cx:pt>
          <cx:pt idx="6584">51.780000000000001</cx:pt>
          <cx:pt idx="6585">51.780000000000001</cx:pt>
          <cx:pt idx="6586">51.780000000000001</cx:pt>
          <cx:pt idx="6587">51.780000000000001</cx:pt>
          <cx:pt idx="6588">51.780000000000001</cx:pt>
          <cx:pt idx="6589">51.780000000000001</cx:pt>
          <cx:pt idx="6590">51.780000000000001</cx:pt>
          <cx:pt idx="6591">51.780000000000001</cx:pt>
          <cx:pt idx="6592">51.780000000000001</cx:pt>
          <cx:pt idx="6593">51.780000000000001</cx:pt>
          <cx:pt idx="6594">51.780000000000001</cx:pt>
          <cx:pt idx="6595">51.780000000000001</cx:pt>
          <cx:pt idx="6596">51.780000000000001</cx:pt>
          <cx:pt idx="6597">51.780000000000001</cx:pt>
          <cx:pt idx="6598">51.780000000000001</cx:pt>
          <cx:pt idx="6599">51.780000000000001</cx:pt>
          <cx:pt idx="6600">51.780000000000001</cx:pt>
          <cx:pt idx="6601">51.780000000000001</cx:pt>
          <cx:pt idx="6602">51.780000000000001</cx:pt>
          <cx:pt idx="6603">51.780000000000001</cx:pt>
          <cx:pt idx="6604">51.780000000000001</cx:pt>
          <cx:pt idx="6605">51.780000000000001</cx:pt>
          <cx:pt idx="6606">51.780000000000001</cx:pt>
          <cx:pt idx="6607">51.780000000000001</cx:pt>
          <cx:pt idx="6608">51.789999999999999</cx:pt>
          <cx:pt idx="6609">51.789999999999999</cx:pt>
          <cx:pt idx="6610">51.789999999999999</cx:pt>
          <cx:pt idx="6611">51.789999999999999</cx:pt>
          <cx:pt idx="6612">51.789999999999999</cx:pt>
          <cx:pt idx="6613">51.789999999999999</cx:pt>
          <cx:pt idx="6614">51.789999999999999</cx:pt>
          <cx:pt idx="6615">51.789999999999999</cx:pt>
          <cx:pt idx="6616">51.789999999999999</cx:pt>
          <cx:pt idx="6617">51.789999999999999</cx:pt>
          <cx:pt idx="6618">51.789999999999999</cx:pt>
          <cx:pt idx="6619">51.789999999999999</cx:pt>
          <cx:pt idx="6620">51.789999999999999</cx:pt>
          <cx:pt idx="6621">51.799999999999997</cx:pt>
          <cx:pt idx="6622">51.799999999999997</cx:pt>
          <cx:pt idx="6623">51.799999999999997</cx:pt>
          <cx:pt idx="6624">51.799999999999997</cx:pt>
          <cx:pt idx="6625">51.799999999999997</cx:pt>
          <cx:pt idx="6626">51.799999999999997</cx:pt>
          <cx:pt idx="6627">51.799999999999997</cx:pt>
          <cx:pt idx="6628">51.799999999999997</cx:pt>
          <cx:pt idx="6629">51.799999999999997</cx:pt>
          <cx:pt idx="6630">51.799999999999997</cx:pt>
          <cx:pt idx="6631">51.799999999999997</cx:pt>
          <cx:pt idx="6632">51.810000000000002</cx:pt>
          <cx:pt idx="6633">51.810000000000002</cx:pt>
          <cx:pt idx="6634">51.810000000000002</cx:pt>
          <cx:pt idx="6635">51.810000000000002</cx:pt>
          <cx:pt idx="6636">51.810000000000002</cx:pt>
          <cx:pt idx="6637">51.810000000000002</cx:pt>
          <cx:pt idx="6638">51.810000000000002</cx:pt>
          <cx:pt idx="6639">51.810000000000002</cx:pt>
          <cx:pt idx="6640">51.810000000000002</cx:pt>
          <cx:pt idx="6641">51.810000000000002</cx:pt>
          <cx:pt idx="6642">51.810000000000002</cx:pt>
          <cx:pt idx="6643">51.810000000000002</cx:pt>
          <cx:pt idx="6644">51.810000000000002</cx:pt>
          <cx:pt idx="6645">51.810000000000002</cx:pt>
          <cx:pt idx="6646">51.810000000000002</cx:pt>
          <cx:pt idx="6647">51.810000000000002</cx:pt>
          <cx:pt idx="6648">51.810000000000002</cx:pt>
          <cx:pt idx="6649">51.810000000000002</cx:pt>
          <cx:pt idx="6650">51.810000000000002</cx:pt>
          <cx:pt idx="6651">51.810000000000002</cx:pt>
          <cx:pt idx="6652">51.810000000000002</cx:pt>
          <cx:pt idx="6653">51.810000000000002</cx:pt>
          <cx:pt idx="6654">51.810000000000002</cx:pt>
          <cx:pt idx="6655">51.810000000000002</cx:pt>
          <cx:pt idx="6656">51.82</cx:pt>
          <cx:pt idx="6657">51.82</cx:pt>
          <cx:pt idx="6658">51.82</cx:pt>
          <cx:pt idx="6659">51.82</cx:pt>
          <cx:pt idx="6660">51.82</cx:pt>
          <cx:pt idx="6661">51.82</cx:pt>
          <cx:pt idx="6662">51.82</cx:pt>
          <cx:pt idx="6663">51.82</cx:pt>
          <cx:pt idx="6664">51.82</cx:pt>
          <cx:pt idx="6665">51.82</cx:pt>
          <cx:pt idx="6666">51.82</cx:pt>
          <cx:pt idx="6667">51.82</cx:pt>
          <cx:pt idx="6668">51.82</cx:pt>
          <cx:pt idx="6669">51.82</cx:pt>
          <cx:pt idx="6670">51.829999999999998</cx:pt>
          <cx:pt idx="6671">51.829999999999998</cx:pt>
          <cx:pt idx="6672">51.829999999999998</cx:pt>
          <cx:pt idx="6673">51.829999999999998</cx:pt>
          <cx:pt idx="6674">51.829999999999998</cx:pt>
          <cx:pt idx="6675">51.829999999999998</cx:pt>
          <cx:pt idx="6676">51.829999999999998</cx:pt>
          <cx:pt idx="6677">51.829999999999998</cx:pt>
          <cx:pt idx="6678">51.829999999999998</cx:pt>
          <cx:pt idx="6679">51.829999999999998</cx:pt>
          <cx:pt idx="6680">51.829999999999998</cx:pt>
          <cx:pt idx="6681">51.829999999999998</cx:pt>
          <cx:pt idx="6682">51.829999999999998</cx:pt>
          <cx:pt idx="6683">51.829999999999998</cx:pt>
          <cx:pt idx="6684">51.829999999999998</cx:pt>
          <cx:pt idx="6685">51.829999999999998</cx:pt>
          <cx:pt idx="6686">51.829999999999998</cx:pt>
          <cx:pt idx="6687">51.829999999999998</cx:pt>
          <cx:pt idx="6688">51.829999999999998</cx:pt>
          <cx:pt idx="6689">51.829999999999998</cx:pt>
          <cx:pt idx="6690">51.829999999999998</cx:pt>
          <cx:pt idx="6691">51.829999999999998</cx:pt>
          <cx:pt idx="6692">51.829999999999998</cx:pt>
          <cx:pt idx="6693">51.829999999999998</cx:pt>
          <cx:pt idx="6694">51.829999999999998</cx:pt>
          <cx:pt idx="6695">51.829999999999998</cx:pt>
          <cx:pt idx="6696">51.829999999999998</cx:pt>
          <cx:pt idx="6697">51.829999999999998</cx:pt>
          <cx:pt idx="6698">51.829999999999998</cx:pt>
          <cx:pt idx="6699">51.829999999999998</cx:pt>
          <cx:pt idx="6700">51.829999999999998</cx:pt>
          <cx:pt idx="6701">51.829999999999998</cx:pt>
          <cx:pt idx="6702">51.840000000000003</cx:pt>
          <cx:pt idx="6703">51.840000000000003</cx:pt>
          <cx:pt idx="6704">51.840000000000003</cx:pt>
          <cx:pt idx="6705">51.840000000000003</cx:pt>
          <cx:pt idx="6706">51.840000000000003</cx:pt>
          <cx:pt idx="6707">51.840000000000003</cx:pt>
          <cx:pt idx="6708">51.840000000000003</cx:pt>
          <cx:pt idx="6709">51.840000000000003</cx:pt>
          <cx:pt idx="6710">51.840000000000003</cx:pt>
          <cx:pt idx="6711">51.840000000000003</cx:pt>
          <cx:pt idx="6712">51.840000000000003</cx:pt>
          <cx:pt idx="6713">51.840000000000003</cx:pt>
          <cx:pt idx="6714">51.840000000000003</cx:pt>
          <cx:pt idx="6715">51.850000000000001</cx:pt>
          <cx:pt idx="6716">51.850000000000001</cx:pt>
          <cx:pt idx="6717">51.850000000000001</cx:pt>
          <cx:pt idx="6718">51.850000000000001</cx:pt>
          <cx:pt idx="6719">51.850000000000001</cx:pt>
          <cx:pt idx="6720">51.850000000000001</cx:pt>
          <cx:pt idx="6721">51.850000000000001</cx:pt>
          <cx:pt idx="6722">51.850000000000001</cx:pt>
          <cx:pt idx="6723">51.850000000000001</cx:pt>
          <cx:pt idx="6724">51.850000000000001</cx:pt>
          <cx:pt idx="6725">51.850000000000001</cx:pt>
          <cx:pt idx="6726">51.850000000000001</cx:pt>
          <cx:pt idx="6727">51.850000000000001</cx:pt>
          <cx:pt idx="6728">51.850000000000001</cx:pt>
          <cx:pt idx="6729">51.850000000000001</cx:pt>
          <cx:pt idx="6730">51.850000000000001</cx:pt>
          <cx:pt idx="6731">51.850000000000001</cx:pt>
          <cx:pt idx="6732">51.850000000000001</cx:pt>
          <cx:pt idx="6733">51.850000000000001</cx:pt>
          <cx:pt idx="6734">51.850000000000001</cx:pt>
          <cx:pt idx="6735">51.850000000000001</cx:pt>
          <cx:pt idx="6736">51.850000000000001</cx:pt>
          <cx:pt idx="6737">51.850000000000001</cx:pt>
          <cx:pt idx="6738">51.850000000000001</cx:pt>
          <cx:pt idx="6739">51.850000000000001</cx:pt>
          <cx:pt idx="6740">51.850000000000001</cx:pt>
          <cx:pt idx="6741">51.850000000000001</cx:pt>
          <cx:pt idx="6742">51.850000000000001</cx:pt>
          <cx:pt idx="6743">51.850000000000001</cx:pt>
          <cx:pt idx="6744">51.859999999999999</cx:pt>
          <cx:pt idx="6745">51.859999999999999</cx:pt>
          <cx:pt idx="6746">51.859999999999999</cx:pt>
          <cx:pt idx="6747">51.859999999999999</cx:pt>
          <cx:pt idx="6748">51.859999999999999</cx:pt>
          <cx:pt idx="6749">51.859999999999999</cx:pt>
          <cx:pt idx="6750">51.859999999999999</cx:pt>
          <cx:pt idx="6751">51.859999999999999</cx:pt>
          <cx:pt idx="6752">51.859999999999999</cx:pt>
          <cx:pt idx="6753">51.859999999999999</cx:pt>
          <cx:pt idx="6754">51.859999999999999</cx:pt>
          <cx:pt idx="6755">51.859999999999999</cx:pt>
          <cx:pt idx="6756">51.859999999999999</cx:pt>
          <cx:pt idx="6757">51.859999999999999</cx:pt>
          <cx:pt idx="6758">51.859999999999999</cx:pt>
          <cx:pt idx="6759">51.869999999999997</cx:pt>
          <cx:pt idx="6760">51.869999999999997</cx:pt>
          <cx:pt idx="6761">51.869999999999997</cx:pt>
          <cx:pt idx="6762">51.869999999999997</cx:pt>
          <cx:pt idx="6763">51.869999999999997</cx:pt>
          <cx:pt idx="6764">51.869999999999997</cx:pt>
          <cx:pt idx="6765">51.869999999999997</cx:pt>
          <cx:pt idx="6766">51.869999999999997</cx:pt>
          <cx:pt idx="6767">51.869999999999997</cx:pt>
          <cx:pt idx="6768">51.869999999999997</cx:pt>
          <cx:pt idx="6769">51.869999999999997</cx:pt>
          <cx:pt idx="6770">51.869999999999997</cx:pt>
          <cx:pt idx="6771">51.869999999999997</cx:pt>
          <cx:pt idx="6772">51.869999999999997</cx:pt>
          <cx:pt idx="6773">51.869999999999997</cx:pt>
          <cx:pt idx="6774">51.869999999999997</cx:pt>
          <cx:pt idx="6775">51.869999999999997</cx:pt>
          <cx:pt idx="6776">51.869999999999997</cx:pt>
          <cx:pt idx="6777">51.869999999999997</cx:pt>
          <cx:pt idx="6778">51.880000000000003</cx:pt>
          <cx:pt idx="6779">51.880000000000003</cx:pt>
          <cx:pt idx="6780">51.880000000000003</cx:pt>
          <cx:pt idx="6781">51.880000000000003</cx:pt>
          <cx:pt idx="6782">51.880000000000003</cx:pt>
          <cx:pt idx="6783">51.880000000000003</cx:pt>
          <cx:pt idx="6784">51.880000000000003</cx:pt>
          <cx:pt idx="6785">51.880000000000003</cx:pt>
          <cx:pt idx="6786">51.880000000000003</cx:pt>
          <cx:pt idx="6787">51.880000000000003</cx:pt>
          <cx:pt idx="6788">51.880000000000003</cx:pt>
          <cx:pt idx="6789">51.880000000000003</cx:pt>
          <cx:pt idx="6790">51.880000000000003</cx:pt>
          <cx:pt idx="6791">51.880000000000003</cx:pt>
          <cx:pt idx="6792">51.880000000000003</cx:pt>
          <cx:pt idx="6793">51.880000000000003</cx:pt>
          <cx:pt idx="6794">51.880000000000003</cx:pt>
          <cx:pt idx="6795">51.880000000000003</cx:pt>
          <cx:pt idx="6796">51.880000000000003</cx:pt>
          <cx:pt idx="6797">51.880000000000003</cx:pt>
          <cx:pt idx="6798">51.880000000000003</cx:pt>
          <cx:pt idx="6799">51.880000000000003</cx:pt>
          <cx:pt idx="6800">51.880000000000003</cx:pt>
          <cx:pt idx="6801">51.880000000000003</cx:pt>
          <cx:pt idx="6802">51.880000000000003</cx:pt>
          <cx:pt idx="6803">51.880000000000003</cx:pt>
          <cx:pt idx="6804">51.880000000000003</cx:pt>
          <cx:pt idx="6805">51.880000000000003</cx:pt>
          <cx:pt idx="6806">51.880000000000003</cx:pt>
          <cx:pt idx="6807">51.880000000000003</cx:pt>
          <cx:pt idx="6808">51.880000000000003</cx:pt>
          <cx:pt idx="6809">51.880000000000003</cx:pt>
          <cx:pt idx="6810">51.880000000000003</cx:pt>
          <cx:pt idx="6811">51.880000000000003</cx:pt>
          <cx:pt idx="6812">51.880000000000003</cx:pt>
          <cx:pt idx="6813">51.880000000000003</cx:pt>
          <cx:pt idx="6814">51.880000000000003</cx:pt>
          <cx:pt idx="6815">51.880000000000003</cx:pt>
          <cx:pt idx="6816">51.880000000000003</cx:pt>
          <cx:pt idx="6817">51.880000000000003</cx:pt>
          <cx:pt idx="6818">51.880000000000003</cx:pt>
          <cx:pt idx="6819">51.880000000000003</cx:pt>
          <cx:pt idx="6820">51.880000000000003</cx:pt>
          <cx:pt idx="6821">51.880000000000003</cx:pt>
          <cx:pt idx="6822">51.880000000000003</cx:pt>
          <cx:pt idx="6823">51.880000000000003</cx:pt>
          <cx:pt idx="6824">51.880000000000003</cx:pt>
          <cx:pt idx="6825">51.880000000000003</cx:pt>
          <cx:pt idx="6826">51.890000000000001</cx:pt>
          <cx:pt idx="6827">51.890000000000001</cx:pt>
          <cx:pt idx="6828">51.890000000000001</cx:pt>
          <cx:pt idx="6829">51.890000000000001</cx:pt>
          <cx:pt idx="6830">51.890000000000001</cx:pt>
          <cx:pt idx="6831">51.890000000000001</cx:pt>
          <cx:pt idx="6832">51.890000000000001</cx:pt>
          <cx:pt idx="6833">51.890000000000001</cx:pt>
          <cx:pt idx="6834">51.890000000000001</cx:pt>
          <cx:pt idx="6835">51.890000000000001</cx:pt>
          <cx:pt idx="6836">51.890000000000001</cx:pt>
          <cx:pt idx="6837">51.890000000000001</cx:pt>
          <cx:pt idx="6838">51.890000000000001</cx:pt>
          <cx:pt idx="6839">51.890000000000001</cx:pt>
          <cx:pt idx="6840">51.890000000000001</cx:pt>
          <cx:pt idx="6841">51.890000000000001</cx:pt>
          <cx:pt idx="6842">51.890000000000001</cx:pt>
          <cx:pt idx="6843">51.890000000000001</cx:pt>
          <cx:pt idx="6844">51.890000000000001</cx:pt>
          <cx:pt idx="6845">51.890000000000001</cx:pt>
          <cx:pt idx="6846">51.890000000000001</cx:pt>
          <cx:pt idx="6847">51.890000000000001</cx:pt>
          <cx:pt idx="6848">51.890000000000001</cx:pt>
          <cx:pt idx="6849">51.899999999999999</cx:pt>
          <cx:pt idx="6850">51.899999999999999</cx:pt>
          <cx:pt idx="6851">51.899999999999999</cx:pt>
          <cx:pt idx="6852">51.899999999999999</cx:pt>
          <cx:pt idx="6853">51.899999999999999</cx:pt>
          <cx:pt idx="6854">51.899999999999999</cx:pt>
          <cx:pt idx="6855">51.899999999999999</cx:pt>
          <cx:pt idx="6856">51.899999999999999</cx:pt>
          <cx:pt idx="6857">51.899999999999999</cx:pt>
          <cx:pt idx="6858">51.899999999999999</cx:pt>
          <cx:pt idx="6859">51.899999999999999</cx:pt>
          <cx:pt idx="6860">51.899999999999999</cx:pt>
          <cx:pt idx="6861">51.899999999999999</cx:pt>
          <cx:pt idx="6862">51.899999999999999</cx:pt>
          <cx:pt idx="6863">51.899999999999999</cx:pt>
          <cx:pt idx="6864">51.899999999999999</cx:pt>
          <cx:pt idx="6865">51.899999999999999</cx:pt>
          <cx:pt idx="6866">51.899999999999999</cx:pt>
          <cx:pt idx="6867">51.899999999999999</cx:pt>
          <cx:pt idx="6868">51.899999999999999</cx:pt>
          <cx:pt idx="6869">51.899999999999999</cx:pt>
          <cx:pt idx="6870">51.899999999999999</cx:pt>
          <cx:pt idx="6871">51.899999999999999</cx:pt>
          <cx:pt idx="6872">51.899999999999999</cx:pt>
          <cx:pt idx="6873">51.899999999999999</cx:pt>
          <cx:pt idx="6874">51.899999999999999</cx:pt>
          <cx:pt idx="6875">51.899999999999999</cx:pt>
          <cx:pt idx="6876">51.899999999999999</cx:pt>
          <cx:pt idx="6877">51.899999999999999</cx:pt>
          <cx:pt idx="6878">51.899999999999999</cx:pt>
          <cx:pt idx="6879">51.899999999999999</cx:pt>
          <cx:pt idx="6880">51.909999999999997</cx:pt>
          <cx:pt idx="6881">51.909999999999997</cx:pt>
          <cx:pt idx="6882">51.909999999999997</cx:pt>
          <cx:pt idx="6883">51.909999999999997</cx:pt>
          <cx:pt idx="6884">51.909999999999997</cx:pt>
          <cx:pt idx="6885">51.909999999999997</cx:pt>
          <cx:pt idx="6886">51.909999999999997</cx:pt>
          <cx:pt idx="6887">51.909999999999997</cx:pt>
          <cx:pt idx="6888">51.909999999999997</cx:pt>
          <cx:pt idx="6889">51.909999999999997</cx:pt>
          <cx:pt idx="6890">51.909999999999997</cx:pt>
          <cx:pt idx="6891">51.909999999999997</cx:pt>
          <cx:pt idx="6892">51.909999999999997</cx:pt>
          <cx:pt idx="6893">51.909999999999997</cx:pt>
          <cx:pt idx="6894">51.909999999999997</cx:pt>
          <cx:pt idx="6895">51.909999999999997</cx:pt>
          <cx:pt idx="6896">51.909999999999997</cx:pt>
          <cx:pt idx="6897">51.920000000000002</cx:pt>
          <cx:pt idx="6898">51.920000000000002</cx:pt>
          <cx:pt idx="6899">51.920000000000002</cx:pt>
          <cx:pt idx="6900">51.920000000000002</cx:pt>
          <cx:pt idx="6901">51.920000000000002</cx:pt>
          <cx:pt idx="6902">51.920000000000002</cx:pt>
          <cx:pt idx="6903">51.920000000000002</cx:pt>
          <cx:pt idx="6904">51.920000000000002</cx:pt>
          <cx:pt idx="6905">51.920000000000002</cx:pt>
          <cx:pt idx="6906">51.920000000000002</cx:pt>
          <cx:pt idx="6907">51.920000000000002</cx:pt>
          <cx:pt idx="6908">51.920000000000002</cx:pt>
          <cx:pt idx="6909">51.920000000000002</cx:pt>
          <cx:pt idx="6910">51.920000000000002</cx:pt>
          <cx:pt idx="6911">51.920000000000002</cx:pt>
          <cx:pt idx="6912">51.920000000000002</cx:pt>
          <cx:pt idx="6913">51.920000000000002</cx:pt>
          <cx:pt idx="6914">51.920000000000002</cx:pt>
          <cx:pt idx="6915">51.920000000000002</cx:pt>
          <cx:pt idx="6916">51.93</cx:pt>
          <cx:pt idx="6917">51.93</cx:pt>
          <cx:pt idx="6918">51.93</cx:pt>
          <cx:pt idx="6919">51.93</cx:pt>
          <cx:pt idx="6920">51.93</cx:pt>
          <cx:pt idx="6921">51.93</cx:pt>
          <cx:pt idx="6922">51.93</cx:pt>
          <cx:pt idx="6923">51.93</cx:pt>
          <cx:pt idx="6924">51.93</cx:pt>
          <cx:pt idx="6925">51.93</cx:pt>
          <cx:pt idx="6926">51.93</cx:pt>
          <cx:pt idx="6927">51.93</cx:pt>
          <cx:pt idx="6928">51.93</cx:pt>
          <cx:pt idx="6929">51.93</cx:pt>
          <cx:pt idx="6930">51.93</cx:pt>
          <cx:pt idx="6931">51.93</cx:pt>
          <cx:pt idx="6932">51.93</cx:pt>
          <cx:pt idx="6933">51.93</cx:pt>
          <cx:pt idx="6934">51.93</cx:pt>
          <cx:pt idx="6935">51.93</cx:pt>
          <cx:pt idx="6936">51.93</cx:pt>
          <cx:pt idx="6937">51.93</cx:pt>
          <cx:pt idx="6938">51.93</cx:pt>
          <cx:pt idx="6939">51.93</cx:pt>
          <cx:pt idx="6940">51.939999999999998</cx:pt>
          <cx:pt idx="6941">51.939999999999998</cx:pt>
          <cx:pt idx="6942">51.939999999999998</cx:pt>
          <cx:pt idx="6943">51.939999999999998</cx:pt>
          <cx:pt idx="6944">51.939999999999998</cx:pt>
          <cx:pt idx="6945">51.939999999999998</cx:pt>
          <cx:pt idx="6946">51.939999999999998</cx:pt>
          <cx:pt idx="6947">51.939999999999998</cx:pt>
          <cx:pt idx="6948">51.939999999999998</cx:pt>
          <cx:pt idx="6949">51.939999999999998</cx:pt>
          <cx:pt idx="6950">51.939999999999998</cx:pt>
          <cx:pt idx="6951">51.939999999999998</cx:pt>
          <cx:pt idx="6952">51.939999999999998</cx:pt>
          <cx:pt idx="6953">51.939999999999998</cx:pt>
          <cx:pt idx="6954">51.939999999999998</cx:pt>
          <cx:pt idx="6955">51.939999999999998</cx:pt>
          <cx:pt idx="6956">51.939999999999998</cx:pt>
          <cx:pt idx="6957">51.939999999999998</cx:pt>
          <cx:pt idx="6958">51.950000000000003</cx:pt>
          <cx:pt idx="6959">51.950000000000003</cx:pt>
          <cx:pt idx="6960">51.950000000000003</cx:pt>
          <cx:pt idx="6961">51.950000000000003</cx:pt>
          <cx:pt idx="6962">51.950000000000003</cx:pt>
          <cx:pt idx="6963">51.950000000000003</cx:pt>
          <cx:pt idx="6964">51.950000000000003</cx:pt>
          <cx:pt idx="6965">51.950000000000003</cx:pt>
          <cx:pt idx="6966">51.950000000000003</cx:pt>
          <cx:pt idx="6967">51.950000000000003</cx:pt>
          <cx:pt idx="6968">51.950000000000003</cx:pt>
          <cx:pt idx="6969">51.950000000000003</cx:pt>
          <cx:pt idx="6970">51.950000000000003</cx:pt>
          <cx:pt idx="6971">51.950000000000003</cx:pt>
          <cx:pt idx="6972">51.950000000000003</cx:pt>
          <cx:pt idx="6973">51.950000000000003</cx:pt>
          <cx:pt idx="6974">51.950000000000003</cx:pt>
          <cx:pt idx="6975">51.950000000000003</cx:pt>
          <cx:pt idx="6976">51.950000000000003</cx:pt>
          <cx:pt idx="6977">51.950000000000003</cx:pt>
          <cx:pt idx="6978">51.950000000000003</cx:pt>
          <cx:pt idx="6979">51.950000000000003</cx:pt>
          <cx:pt idx="6980">51.950000000000003</cx:pt>
          <cx:pt idx="6981">51.950000000000003</cx:pt>
          <cx:pt idx="6982">51.960000000000001</cx:pt>
          <cx:pt idx="6983">51.960000000000001</cx:pt>
          <cx:pt idx="6984">51.960000000000001</cx:pt>
          <cx:pt idx="6985">51.960000000000001</cx:pt>
          <cx:pt idx="6986">51.960000000000001</cx:pt>
          <cx:pt idx="6987">51.960000000000001</cx:pt>
          <cx:pt idx="6988">51.960000000000001</cx:pt>
          <cx:pt idx="6989">51.960000000000001</cx:pt>
          <cx:pt idx="6990">51.960000000000001</cx:pt>
          <cx:pt idx="6991">51.960000000000001</cx:pt>
          <cx:pt idx="6992">51.960000000000001</cx:pt>
          <cx:pt idx="6993">51.969999999999999</cx:pt>
          <cx:pt idx="6994">51.969999999999999</cx:pt>
          <cx:pt idx="6995">51.969999999999999</cx:pt>
          <cx:pt idx="6996">51.969999999999999</cx:pt>
          <cx:pt idx="6997">51.969999999999999</cx:pt>
          <cx:pt idx="6998">51.969999999999999</cx:pt>
          <cx:pt idx="6999">51.969999999999999</cx:pt>
          <cx:pt idx="7000">51.969999999999999</cx:pt>
          <cx:pt idx="7001">51.969999999999999</cx:pt>
          <cx:pt idx="7002">51.969999999999999</cx:pt>
          <cx:pt idx="7003">51.969999999999999</cx:pt>
          <cx:pt idx="7004">51.969999999999999</cx:pt>
          <cx:pt idx="7005">51.979999999999997</cx:pt>
          <cx:pt idx="7006">51.979999999999997</cx:pt>
          <cx:pt idx="7007">51.979999999999997</cx:pt>
          <cx:pt idx="7008">51.979999999999997</cx:pt>
          <cx:pt idx="7009">51.979999999999997</cx:pt>
          <cx:pt idx="7010">51.979999999999997</cx:pt>
          <cx:pt idx="7011">51.979999999999997</cx:pt>
          <cx:pt idx="7012">51.979999999999997</cx:pt>
          <cx:pt idx="7013">51.979999999999997</cx:pt>
          <cx:pt idx="7014">51.979999999999997</cx:pt>
          <cx:pt idx="7015">51.979999999999997</cx:pt>
          <cx:pt idx="7016">51.990000000000002</cx:pt>
          <cx:pt idx="7017">51.990000000000002</cx:pt>
          <cx:pt idx="7018">51.990000000000002</cx:pt>
          <cx:pt idx="7019">51.990000000000002</cx:pt>
          <cx:pt idx="7020">51.990000000000002</cx:pt>
          <cx:pt idx="7021">51.990000000000002</cx:pt>
          <cx:pt idx="7022">51.990000000000002</cx:pt>
          <cx:pt idx="7023">52</cx:pt>
          <cx:pt idx="7024">52</cx:pt>
          <cx:pt idx="7025">52</cx:pt>
          <cx:pt idx="7026">52</cx:pt>
          <cx:pt idx="7027">52</cx:pt>
          <cx:pt idx="7028">52</cx:pt>
          <cx:pt idx="7029">52</cx:pt>
          <cx:pt idx="7030">52</cx:pt>
          <cx:pt idx="7031">52</cx:pt>
          <cx:pt idx="7032">52</cx:pt>
          <cx:pt idx="7033">52</cx:pt>
          <cx:pt idx="7034">52</cx:pt>
          <cx:pt idx="7035">52</cx:pt>
          <cx:pt idx="7036">52</cx:pt>
          <cx:pt idx="7037">52</cx:pt>
          <cx:pt idx="7038">52</cx:pt>
          <cx:pt idx="7039">52.009999999999998</cx:pt>
          <cx:pt idx="7040">52.009999999999998</cx:pt>
          <cx:pt idx="7041">52.009999999999998</cx:pt>
          <cx:pt idx="7042">52.009999999999998</cx:pt>
          <cx:pt idx="7043">52.009999999999998</cx:pt>
          <cx:pt idx="7044">52.009999999999998</cx:pt>
          <cx:pt idx="7045">52.009999999999998</cx:pt>
          <cx:pt idx="7046">52.009999999999998</cx:pt>
          <cx:pt idx="7047">52.009999999999998</cx:pt>
          <cx:pt idx="7048">52.009999999999998</cx:pt>
          <cx:pt idx="7049">52.009999999999998</cx:pt>
          <cx:pt idx="7050">52.009999999999998</cx:pt>
          <cx:pt idx="7051">52.009999999999998</cx:pt>
          <cx:pt idx="7052">52.009999999999998</cx:pt>
          <cx:pt idx="7053">52.009999999999998</cx:pt>
          <cx:pt idx="7054">52.009999999999998</cx:pt>
          <cx:pt idx="7055">52.009999999999998</cx:pt>
          <cx:pt idx="7056">52.009999999999998</cx:pt>
          <cx:pt idx="7057">52.009999999999998</cx:pt>
          <cx:pt idx="7058">52.009999999999998</cx:pt>
          <cx:pt idx="7059">52.009999999999998</cx:pt>
          <cx:pt idx="7060">52.009999999999998</cx:pt>
          <cx:pt idx="7061">52.009999999999998</cx:pt>
          <cx:pt idx="7062">52.009999999999998</cx:pt>
          <cx:pt idx="7063">52.009999999999998</cx:pt>
          <cx:pt idx="7064">52.009999999999998</cx:pt>
          <cx:pt idx="7065">52.009999999999998</cx:pt>
          <cx:pt idx="7066">52.009999999999998</cx:pt>
          <cx:pt idx="7067">52.009999999999998</cx:pt>
          <cx:pt idx="7068">52.020000000000003</cx:pt>
          <cx:pt idx="7069">52.020000000000003</cx:pt>
          <cx:pt idx="7070">52.020000000000003</cx:pt>
          <cx:pt idx="7071">52.020000000000003</cx:pt>
          <cx:pt idx="7072">52.020000000000003</cx:pt>
          <cx:pt idx="7073">52.020000000000003</cx:pt>
          <cx:pt idx="7074">52.020000000000003</cx:pt>
          <cx:pt idx="7075">52.020000000000003</cx:pt>
          <cx:pt idx="7076">52.020000000000003</cx:pt>
          <cx:pt idx="7077">52.020000000000003</cx:pt>
          <cx:pt idx="7078">52.020000000000003</cx:pt>
          <cx:pt idx="7079">52.020000000000003</cx:pt>
          <cx:pt idx="7080">52.020000000000003</cx:pt>
          <cx:pt idx="7081">52.020000000000003</cx:pt>
          <cx:pt idx="7082">52.020000000000003</cx:pt>
          <cx:pt idx="7083">52.020000000000003</cx:pt>
          <cx:pt idx="7084">52.020000000000003</cx:pt>
          <cx:pt idx="7085">52.020000000000003</cx:pt>
          <cx:pt idx="7086">52.020000000000003</cx:pt>
          <cx:pt idx="7087">52.020000000000003</cx:pt>
          <cx:pt idx="7088">52.020000000000003</cx:pt>
          <cx:pt idx="7089">52.020000000000003</cx:pt>
          <cx:pt idx="7090">52.020000000000003</cx:pt>
          <cx:pt idx="7091">52.020000000000003</cx:pt>
          <cx:pt idx="7092">52.020000000000003</cx:pt>
          <cx:pt idx="7093">52.020000000000003</cx:pt>
          <cx:pt idx="7094">52.020000000000003</cx:pt>
          <cx:pt idx="7095">52.020000000000003</cx:pt>
          <cx:pt idx="7096">52.020000000000003</cx:pt>
          <cx:pt idx="7097">52.020000000000003</cx:pt>
          <cx:pt idx="7098">52.030000000000001</cx:pt>
          <cx:pt idx="7099">52.030000000000001</cx:pt>
          <cx:pt idx="7100">52.030000000000001</cx:pt>
          <cx:pt idx="7101">52.030000000000001</cx:pt>
          <cx:pt idx="7102">52.030000000000001</cx:pt>
          <cx:pt idx="7103">52.030000000000001</cx:pt>
          <cx:pt idx="7104">52.030000000000001</cx:pt>
          <cx:pt idx="7105">52.030000000000001</cx:pt>
          <cx:pt idx="7106">52.030000000000001</cx:pt>
          <cx:pt idx="7107">52.030000000000001</cx:pt>
          <cx:pt idx="7108">52.030000000000001</cx:pt>
          <cx:pt idx="7109">52.030000000000001</cx:pt>
          <cx:pt idx="7110">52.030000000000001</cx:pt>
          <cx:pt idx="7111">52.030000000000001</cx:pt>
          <cx:pt idx="7112">52.030000000000001</cx:pt>
          <cx:pt idx="7113">52.030000000000001</cx:pt>
          <cx:pt idx="7114">52.030000000000001</cx:pt>
          <cx:pt idx="7115">52.030000000000001</cx:pt>
          <cx:pt idx="7116">52.030000000000001</cx:pt>
          <cx:pt idx="7117">52.030000000000001</cx:pt>
          <cx:pt idx="7118">52.030000000000001</cx:pt>
          <cx:pt idx="7119">52.030000000000001</cx:pt>
          <cx:pt idx="7120">52.030000000000001</cx:pt>
          <cx:pt idx="7121">52.030000000000001</cx:pt>
          <cx:pt idx="7122">52.030000000000001</cx:pt>
          <cx:pt idx="7123">52.030000000000001</cx:pt>
          <cx:pt idx="7124">52.030000000000001</cx:pt>
          <cx:pt idx="7125">52.030000000000001</cx:pt>
          <cx:pt idx="7126">52.030000000000001</cx:pt>
          <cx:pt idx="7127">52.030000000000001</cx:pt>
          <cx:pt idx="7128">52.030000000000001</cx:pt>
          <cx:pt idx="7129">52.030000000000001</cx:pt>
          <cx:pt idx="7130">52.030000000000001</cx:pt>
          <cx:pt idx="7131">52.030000000000001</cx:pt>
          <cx:pt idx="7132">52.030000000000001</cx:pt>
          <cx:pt idx="7133">52.030000000000001</cx:pt>
          <cx:pt idx="7134">52.030000000000001</cx:pt>
          <cx:pt idx="7135">52.030000000000001</cx:pt>
          <cx:pt idx="7136">52.030000000000001</cx:pt>
          <cx:pt idx="7137">52.030000000000001</cx:pt>
          <cx:pt idx="7138">52.030000000000001</cx:pt>
          <cx:pt idx="7139">52.030000000000001</cx:pt>
          <cx:pt idx="7140">52.030000000000001</cx:pt>
          <cx:pt idx="7141">52.030000000000001</cx:pt>
          <cx:pt idx="7142">52.030000000000001</cx:pt>
          <cx:pt idx="7143">52.030000000000001</cx:pt>
          <cx:pt idx="7144">52.030000000000001</cx:pt>
          <cx:pt idx="7145">52.030000000000001</cx:pt>
          <cx:pt idx="7146">52.030000000000001</cx:pt>
          <cx:pt idx="7147">52.030000000000001</cx:pt>
          <cx:pt idx="7148">52.030000000000001</cx:pt>
          <cx:pt idx="7149">52.030000000000001</cx:pt>
          <cx:pt idx="7150">52.030000000000001</cx:pt>
          <cx:pt idx="7151">52.030000000000001</cx:pt>
          <cx:pt idx="7152">52.039999999999999</cx:pt>
          <cx:pt idx="7153">52.039999999999999</cx:pt>
          <cx:pt idx="7154">52.039999999999999</cx:pt>
          <cx:pt idx="7155">52.039999999999999</cx:pt>
          <cx:pt idx="7156">52.039999999999999</cx:pt>
          <cx:pt idx="7157">52.039999999999999</cx:pt>
          <cx:pt idx="7158">52.039999999999999</cx:pt>
          <cx:pt idx="7159">52.039999999999999</cx:pt>
          <cx:pt idx="7160">52.039999999999999</cx:pt>
          <cx:pt idx="7161">52.039999999999999</cx:pt>
          <cx:pt idx="7162">52.039999999999999</cx:pt>
          <cx:pt idx="7163">52.039999999999999</cx:pt>
          <cx:pt idx="7164">52.039999999999999</cx:pt>
          <cx:pt idx="7165">52.039999999999999</cx:pt>
          <cx:pt idx="7166">52.039999999999999</cx:pt>
          <cx:pt idx="7167">52.039999999999999</cx:pt>
          <cx:pt idx="7168">52.049999999999997</cx:pt>
          <cx:pt idx="7169">52.049999999999997</cx:pt>
          <cx:pt idx="7170">52.049999999999997</cx:pt>
          <cx:pt idx="7171">52.049999999999997</cx:pt>
          <cx:pt idx="7172">52.049999999999997</cx:pt>
          <cx:pt idx="7173">52.049999999999997</cx:pt>
          <cx:pt idx="7174">52.049999999999997</cx:pt>
          <cx:pt idx="7175">52.049999999999997</cx:pt>
          <cx:pt idx="7176">52.060000000000002</cx:pt>
          <cx:pt idx="7177">52.060000000000002</cx:pt>
          <cx:pt idx="7178">52.060000000000002</cx:pt>
          <cx:pt idx="7179">52.060000000000002</cx:pt>
          <cx:pt idx="7180">52.060000000000002</cx:pt>
          <cx:pt idx="7181">52.07</cx:pt>
          <cx:pt idx="7182">52.07</cx:pt>
          <cx:pt idx="7183">52.07</cx:pt>
          <cx:pt idx="7184">52.07</cx:pt>
          <cx:pt idx="7185">52.07</cx:pt>
          <cx:pt idx="7186">52.07</cx:pt>
          <cx:pt idx="7187">52.07</cx:pt>
          <cx:pt idx="7188">52.07</cx:pt>
          <cx:pt idx="7189">52.07</cx:pt>
          <cx:pt idx="7190">52.07</cx:pt>
          <cx:pt idx="7191">52.07</cx:pt>
          <cx:pt idx="7192">52.07</cx:pt>
          <cx:pt idx="7193">52.07</cx:pt>
          <cx:pt idx="7194">52.07</cx:pt>
          <cx:pt idx="7195">52.07</cx:pt>
          <cx:pt idx="7196">52.07</cx:pt>
          <cx:pt idx="7197">52.07</cx:pt>
          <cx:pt idx="7198">52.07</cx:pt>
          <cx:pt idx="7199">52.07</cx:pt>
          <cx:pt idx="7200">52.07</cx:pt>
          <cx:pt idx="7201">52.07</cx:pt>
          <cx:pt idx="7202">52.07</cx:pt>
          <cx:pt idx="7203">52.079999999999998</cx:pt>
          <cx:pt idx="7204">52.079999999999998</cx:pt>
          <cx:pt idx="7205">52.079999999999998</cx:pt>
          <cx:pt idx="7206">52.079999999999998</cx:pt>
          <cx:pt idx="7207">52.079999999999998</cx:pt>
          <cx:pt idx="7208">52.079999999999998</cx:pt>
          <cx:pt idx="7209">52.079999999999998</cx:pt>
          <cx:pt idx="7210">52.079999999999998</cx:pt>
          <cx:pt idx="7211">52.079999999999998</cx:pt>
          <cx:pt idx="7212">52.079999999999998</cx:pt>
          <cx:pt idx="7213">52.079999999999998</cx:pt>
          <cx:pt idx="7214">52.079999999999998</cx:pt>
          <cx:pt idx="7215">52.079999999999998</cx:pt>
          <cx:pt idx="7216">52.079999999999998</cx:pt>
          <cx:pt idx="7217">52.079999999999998</cx:pt>
          <cx:pt idx="7218">52.079999999999998</cx:pt>
          <cx:pt idx="7219">52.079999999999998</cx:pt>
          <cx:pt idx="7220">52.079999999999998</cx:pt>
          <cx:pt idx="7221">52.090000000000003</cx:pt>
          <cx:pt idx="7222">52.090000000000003</cx:pt>
          <cx:pt idx="7223">52.090000000000003</cx:pt>
          <cx:pt idx="7224">52.090000000000003</cx:pt>
          <cx:pt idx="7225">52.090000000000003</cx:pt>
          <cx:pt idx="7226">52.090000000000003</cx:pt>
          <cx:pt idx="7227">52.090000000000003</cx:pt>
          <cx:pt idx="7228">52.090000000000003</cx:pt>
          <cx:pt idx="7229">52.090000000000003</cx:pt>
          <cx:pt idx="7230">52.090000000000003</cx:pt>
          <cx:pt idx="7231">52.090000000000003</cx:pt>
          <cx:pt idx="7232">52.090000000000003</cx:pt>
          <cx:pt idx="7233">52.090000000000003</cx:pt>
          <cx:pt idx="7234">52.090000000000003</cx:pt>
          <cx:pt idx="7235">52.090000000000003</cx:pt>
          <cx:pt idx="7236">52.090000000000003</cx:pt>
          <cx:pt idx="7237">52.090000000000003</cx:pt>
          <cx:pt idx="7238">52.090000000000003</cx:pt>
          <cx:pt idx="7239">52.090000000000003</cx:pt>
          <cx:pt idx="7240">52.090000000000003</cx:pt>
          <cx:pt idx="7241">52.090000000000003</cx:pt>
          <cx:pt idx="7242">52.090000000000003</cx:pt>
          <cx:pt idx="7243">52.090000000000003</cx:pt>
          <cx:pt idx="7244">52.090000000000003</cx:pt>
          <cx:pt idx="7245">52.090000000000003</cx:pt>
          <cx:pt idx="7246">52.090000000000003</cx:pt>
          <cx:pt idx="7247">52.090000000000003</cx:pt>
          <cx:pt idx="7248">52.090000000000003</cx:pt>
          <cx:pt idx="7249">52.090000000000003</cx:pt>
          <cx:pt idx="7250">52.090000000000003</cx:pt>
          <cx:pt idx="7251">52.090000000000003</cx:pt>
          <cx:pt idx="7252">52.090000000000003</cx:pt>
          <cx:pt idx="7253">52.090000000000003</cx:pt>
          <cx:pt idx="7254">52.090000000000003</cx:pt>
          <cx:pt idx="7255">52.090000000000003</cx:pt>
          <cx:pt idx="7256">52.090000000000003</cx:pt>
          <cx:pt idx="7257">52.090000000000003</cx:pt>
          <cx:pt idx="7258">52.090000000000003</cx:pt>
          <cx:pt idx="7259">52.090000000000003</cx:pt>
          <cx:pt idx="7260">52.090000000000003</cx:pt>
          <cx:pt idx="7261">52.090000000000003</cx:pt>
          <cx:pt idx="7262">52.090000000000003</cx:pt>
          <cx:pt idx="7263">52.090000000000003</cx:pt>
          <cx:pt idx="7264">52.090000000000003</cx:pt>
          <cx:pt idx="7265">52.100000000000001</cx:pt>
          <cx:pt idx="7266">52.100000000000001</cx:pt>
          <cx:pt idx="7267">52.100000000000001</cx:pt>
          <cx:pt idx="7268">52.100000000000001</cx:pt>
          <cx:pt idx="7269">52.100000000000001</cx:pt>
          <cx:pt idx="7270">52.100000000000001</cx:pt>
          <cx:pt idx="7271">52.100000000000001</cx:pt>
          <cx:pt idx="7272">52.100000000000001</cx:pt>
          <cx:pt idx="7273">52.100000000000001</cx:pt>
          <cx:pt idx="7274">52.100000000000001</cx:pt>
          <cx:pt idx="7275">52.100000000000001</cx:pt>
          <cx:pt idx="7276">52.100000000000001</cx:pt>
          <cx:pt idx="7277">52.100000000000001</cx:pt>
          <cx:pt idx="7278">52.100000000000001</cx:pt>
          <cx:pt idx="7279">52.100000000000001</cx:pt>
          <cx:pt idx="7280">52.100000000000001</cx:pt>
          <cx:pt idx="7281">52.100000000000001</cx:pt>
          <cx:pt idx="7282">52.100000000000001</cx:pt>
          <cx:pt idx="7283">52.100000000000001</cx:pt>
          <cx:pt idx="7284">52.100000000000001</cx:pt>
          <cx:pt idx="7285">52.100000000000001</cx:pt>
          <cx:pt idx="7286">52.100000000000001</cx:pt>
          <cx:pt idx="7287">52.100000000000001</cx:pt>
          <cx:pt idx="7288">52.100000000000001</cx:pt>
          <cx:pt idx="7289">52.109999999999999</cx:pt>
          <cx:pt idx="7290">52.109999999999999</cx:pt>
          <cx:pt idx="7291">52.109999999999999</cx:pt>
          <cx:pt idx="7292">52.109999999999999</cx:pt>
          <cx:pt idx="7293">52.109999999999999</cx:pt>
          <cx:pt idx="7294">52.109999999999999</cx:pt>
          <cx:pt idx="7295">52.109999999999999</cx:pt>
          <cx:pt idx="7296">52.109999999999999</cx:pt>
          <cx:pt idx="7297">52.109999999999999</cx:pt>
          <cx:pt idx="7298">52.109999999999999</cx:pt>
          <cx:pt idx="7299">52.109999999999999</cx:pt>
          <cx:pt idx="7300">52.109999999999999</cx:pt>
          <cx:pt idx="7301">52.109999999999999</cx:pt>
          <cx:pt idx="7302">52.109999999999999</cx:pt>
          <cx:pt idx="7303">52.109999999999999</cx:pt>
          <cx:pt idx="7304">52.109999999999999</cx:pt>
          <cx:pt idx="7305">52.109999999999999</cx:pt>
          <cx:pt idx="7306">52.109999999999999</cx:pt>
          <cx:pt idx="7307">52.109999999999999</cx:pt>
          <cx:pt idx="7308">52.109999999999999</cx:pt>
          <cx:pt idx="7309">52.109999999999999</cx:pt>
          <cx:pt idx="7310">52.109999999999999</cx:pt>
          <cx:pt idx="7311">52.109999999999999</cx:pt>
          <cx:pt idx="7312">52.119999999999997</cx:pt>
          <cx:pt idx="7313">52.119999999999997</cx:pt>
          <cx:pt idx="7314">52.119999999999997</cx:pt>
          <cx:pt idx="7315">52.119999999999997</cx:pt>
          <cx:pt idx="7316">52.119999999999997</cx:pt>
          <cx:pt idx="7317">52.119999999999997</cx:pt>
          <cx:pt idx="7318">52.119999999999997</cx:pt>
          <cx:pt idx="7319">52.119999999999997</cx:pt>
          <cx:pt idx="7320">52.119999999999997</cx:pt>
          <cx:pt idx="7321">52.119999999999997</cx:pt>
          <cx:pt idx="7322">52.119999999999997</cx:pt>
          <cx:pt idx="7323">52.119999999999997</cx:pt>
          <cx:pt idx="7324">52.119999999999997</cx:pt>
          <cx:pt idx="7325">52.119999999999997</cx:pt>
          <cx:pt idx="7326">52.119999999999997</cx:pt>
          <cx:pt idx="7327">52.119999999999997</cx:pt>
          <cx:pt idx="7328">52.119999999999997</cx:pt>
          <cx:pt idx="7329">52.119999999999997</cx:pt>
          <cx:pt idx="7330">52.119999999999997</cx:pt>
          <cx:pt idx="7331">52.119999999999997</cx:pt>
          <cx:pt idx="7332">52.119999999999997</cx:pt>
          <cx:pt idx="7333">52.119999999999997</cx:pt>
          <cx:pt idx="7334">52.119999999999997</cx:pt>
          <cx:pt idx="7335">52.119999999999997</cx:pt>
          <cx:pt idx="7336">52.119999999999997</cx:pt>
          <cx:pt idx="7337">52.119999999999997</cx:pt>
          <cx:pt idx="7338">52.119999999999997</cx:pt>
          <cx:pt idx="7339">52.119999999999997</cx:pt>
          <cx:pt idx="7340">52.119999999999997</cx:pt>
          <cx:pt idx="7341">52.119999999999997</cx:pt>
          <cx:pt idx="7342">52.119999999999997</cx:pt>
          <cx:pt idx="7343">52.119999999999997</cx:pt>
          <cx:pt idx="7344">52.119999999999997</cx:pt>
          <cx:pt idx="7345">52.119999999999997</cx:pt>
          <cx:pt idx="7346">52.119999999999997</cx:pt>
          <cx:pt idx="7347">52.119999999999997</cx:pt>
          <cx:pt idx="7348">52.119999999999997</cx:pt>
          <cx:pt idx="7349">52.119999999999997</cx:pt>
          <cx:pt idx="7350">52.119999999999997</cx:pt>
          <cx:pt idx="7351">52.119999999999997</cx:pt>
          <cx:pt idx="7352">52.119999999999997</cx:pt>
          <cx:pt idx="7353">52.119999999999997</cx:pt>
          <cx:pt idx="7354">52.119999999999997</cx:pt>
          <cx:pt idx="7355">52.119999999999997</cx:pt>
          <cx:pt idx="7356">52.119999999999997</cx:pt>
          <cx:pt idx="7357">52.119999999999997</cx:pt>
          <cx:pt idx="7358">52.119999999999997</cx:pt>
          <cx:pt idx="7359">52.119999999999997</cx:pt>
          <cx:pt idx="7360">52.119999999999997</cx:pt>
          <cx:pt idx="7361">52.119999999999997</cx:pt>
          <cx:pt idx="7362">52.119999999999997</cx:pt>
          <cx:pt idx="7363">52.119999999999997</cx:pt>
          <cx:pt idx="7364">52.119999999999997</cx:pt>
          <cx:pt idx="7365">52.119999999999997</cx:pt>
          <cx:pt idx="7366">52.119999999999997</cx:pt>
          <cx:pt idx="7367">52.119999999999997</cx:pt>
          <cx:pt idx="7368">52.119999999999997</cx:pt>
          <cx:pt idx="7369">52.119999999999997</cx:pt>
          <cx:pt idx="7370">52.119999999999997</cx:pt>
          <cx:pt idx="7371">52.119999999999997</cx:pt>
          <cx:pt idx="7372">52.119999999999997</cx:pt>
          <cx:pt idx="7373">52.119999999999997</cx:pt>
          <cx:pt idx="7374">52.119999999999997</cx:pt>
          <cx:pt idx="7375">52.119999999999997</cx:pt>
          <cx:pt idx="7376">52.119999999999997</cx:pt>
          <cx:pt idx="7377">52.119999999999997</cx:pt>
          <cx:pt idx="7378">52.119999999999997</cx:pt>
          <cx:pt idx="7379">52.130000000000003</cx:pt>
          <cx:pt idx="7380">52.130000000000003</cx:pt>
          <cx:pt idx="7381">52.130000000000003</cx:pt>
          <cx:pt idx="7382">52.130000000000003</cx:pt>
          <cx:pt idx="7383">52.130000000000003</cx:pt>
          <cx:pt idx="7384">52.130000000000003</cx:pt>
          <cx:pt idx="7385">52.130000000000003</cx:pt>
          <cx:pt idx="7386">52.130000000000003</cx:pt>
          <cx:pt idx="7387">52.130000000000003</cx:pt>
          <cx:pt idx="7388">52.130000000000003</cx:pt>
          <cx:pt idx="7389">52.130000000000003</cx:pt>
          <cx:pt idx="7390">52.130000000000003</cx:pt>
          <cx:pt idx="7391">52.130000000000003</cx:pt>
          <cx:pt idx="7392">52.130000000000003</cx:pt>
          <cx:pt idx="7393">52.130000000000003</cx:pt>
          <cx:pt idx="7394">52.130000000000003</cx:pt>
          <cx:pt idx="7395">52.130000000000003</cx:pt>
          <cx:pt idx="7396">52.130000000000003</cx:pt>
          <cx:pt idx="7397">52.130000000000003</cx:pt>
          <cx:pt idx="7398">52.130000000000003</cx:pt>
          <cx:pt idx="7399">52.130000000000003</cx:pt>
          <cx:pt idx="7400">52.130000000000003</cx:pt>
          <cx:pt idx="7401">52.130000000000003</cx:pt>
          <cx:pt idx="7402">52.130000000000003</cx:pt>
          <cx:pt idx="7403">52.130000000000003</cx:pt>
          <cx:pt idx="7404">52.130000000000003</cx:pt>
          <cx:pt idx="7405">52.130000000000003</cx:pt>
          <cx:pt idx="7406">52.130000000000003</cx:pt>
          <cx:pt idx="7407">52.130000000000003</cx:pt>
          <cx:pt idx="7408">52.140000000000001</cx:pt>
          <cx:pt idx="7409">52.140000000000001</cx:pt>
          <cx:pt idx="7410">52.140000000000001</cx:pt>
          <cx:pt idx="7411">52.140000000000001</cx:pt>
          <cx:pt idx="7412">52.140000000000001</cx:pt>
          <cx:pt idx="7413">52.140000000000001</cx:pt>
          <cx:pt idx="7414">52.140000000000001</cx:pt>
          <cx:pt idx="7415">52.140000000000001</cx:pt>
          <cx:pt idx="7416">52.140000000000001</cx:pt>
          <cx:pt idx="7417">52.140000000000001</cx:pt>
          <cx:pt idx="7418">52.140000000000001</cx:pt>
          <cx:pt idx="7419">52.140000000000001</cx:pt>
          <cx:pt idx="7420">52.140000000000001</cx:pt>
          <cx:pt idx="7421">52.140000000000001</cx:pt>
          <cx:pt idx="7422">52.140000000000001</cx:pt>
          <cx:pt idx="7423">52.140000000000001</cx:pt>
          <cx:pt idx="7424">52.140000000000001</cx:pt>
          <cx:pt idx="7425">52.140000000000001</cx:pt>
          <cx:pt idx="7426">52.140000000000001</cx:pt>
          <cx:pt idx="7427">52.140000000000001</cx:pt>
          <cx:pt idx="7428">52.140000000000001</cx:pt>
          <cx:pt idx="7429">52.140000000000001</cx:pt>
          <cx:pt idx="7430">52.140000000000001</cx:pt>
          <cx:pt idx="7431">52.149999999999999</cx:pt>
          <cx:pt idx="7432">52.149999999999999</cx:pt>
          <cx:pt idx="7433">52.149999999999999</cx:pt>
          <cx:pt idx="7434">52.149999999999999</cx:pt>
          <cx:pt idx="7435">52.149999999999999</cx:pt>
          <cx:pt idx="7436">52.149999999999999</cx:pt>
          <cx:pt idx="7437">52.149999999999999</cx:pt>
          <cx:pt idx="7438">52.149999999999999</cx:pt>
          <cx:pt idx="7439">52.149999999999999</cx:pt>
          <cx:pt idx="7440">52.149999999999999</cx:pt>
          <cx:pt idx="7441">52.149999999999999</cx:pt>
          <cx:pt idx="7442">52.149999999999999</cx:pt>
          <cx:pt idx="7443">52.149999999999999</cx:pt>
          <cx:pt idx="7444">52.149999999999999</cx:pt>
          <cx:pt idx="7445">52.149999999999999</cx:pt>
          <cx:pt idx="7446">52.149999999999999</cx:pt>
          <cx:pt idx="7447">52.149999999999999</cx:pt>
          <cx:pt idx="7448">52.149999999999999</cx:pt>
          <cx:pt idx="7449">52.149999999999999</cx:pt>
          <cx:pt idx="7450">52.149999999999999</cx:pt>
          <cx:pt idx="7451">52.149999999999999</cx:pt>
          <cx:pt idx="7452">52.149999999999999</cx:pt>
          <cx:pt idx="7453">52.149999999999999</cx:pt>
          <cx:pt idx="7454">52.149999999999999</cx:pt>
          <cx:pt idx="7455">52.149999999999999</cx:pt>
          <cx:pt idx="7456">52.149999999999999</cx:pt>
          <cx:pt idx="7457">52.149999999999999</cx:pt>
          <cx:pt idx="7458">52.149999999999999</cx:pt>
          <cx:pt idx="7459">52.149999999999999</cx:pt>
          <cx:pt idx="7460">52.149999999999999</cx:pt>
          <cx:pt idx="7461">52.149999999999999</cx:pt>
          <cx:pt idx="7462">52.149999999999999</cx:pt>
          <cx:pt idx="7463">52.149999999999999</cx:pt>
          <cx:pt idx="7464">52.149999999999999</cx:pt>
          <cx:pt idx="7465">52.149999999999999</cx:pt>
          <cx:pt idx="7466">52.149999999999999</cx:pt>
          <cx:pt idx="7467">52.149999999999999</cx:pt>
          <cx:pt idx="7468">52.159999999999997</cx:pt>
          <cx:pt idx="7469">52.159999999999997</cx:pt>
          <cx:pt idx="7470">52.159999999999997</cx:pt>
          <cx:pt idx="7471">52.159999999999997</cx:pt>
          <cx:pt idx="7472">52.159999999999997</cx:pt>
          <cx:pt idx="7473">52.159999999999997</cx:pt>
          <cx:pt idx="7474">52.159999999999997</cx:pt>
          <cx:pt idx="7475">52.159999999999997</cx:pt>
          <cx:pt idx="7476">52.159999999999997</cx:pt>
          <cx:pt idx="7477">52.159999999999997</cx:pt>
          <cx:pt idx="7478">52.159999999999997</cx:pt>
          <cx:pt idx="7479">52.159999999999997</cx:pt>
          <cx:pt idx="7480">52.159999999999997</cx:pt>
          <cx:pt idx="7481">52.159999999999997</cx:pt>
          <cx:pt idx="7482">52.159999999999997</cx:pt>
          <cx:pt idx="7483">52.159999999999997</cx:pt>
          <cx:pt idx="7484">52.159999999999997</cx:pt>
          <cx:pt idx="7485">52.159999999999997</cx:pt>
          <cx:pt idx="7486">52.159999999999997</cx:pt>
          <cx:pt idx="7487">52.159999999999997</cx:pt>
          <cx:pt idx="7488">52.159999999999997</cx:pt>
          <cx:pt idx="7489">52.159999999999997</cx:pt>
          <cx:pt idx="7490">52.159999999999997</cx:pt>
          <cx:pt idx="7491">52.170000000000002</cx:pt>
          <cx:pt idx="7492">52.170000000000002</cx:pt>
          <cx:pt idx="7493">52.170000000000002</cx:pt>
          <cx:pt idx="7494">52.170000000000002</cx:pt>
          <cx:pt idx="7495">52.170000000000002</cx:pt>
          <cx:pt idx="7496">52.170000000000002</cx:pt>
          <cx:pt idx="7497">52.170000000000002</cx:pt>
          <cx:pt idx="7498">52.170000000000002</cx:pt>
          <cx:pt idx="7499">52.170000000000002</cx:pt>
          <cx:pt idx="7500">52.170000000000002</cx:pt>
          <cx:pt idx="7501">52.170000000000002</cx:pt>
          <cx:pt idx="7502">52.170000000000002</cx:pt>
          <cx:pt idx="7503">52.170000000000002</cx:pt>
          <cx:pt idx="7504">52.170000000000002</cx:pt>
          <cx:pt idx="7505">52.170000000000002</cx:pt>
          <cx:pt idx="7506">52.170000000000002</cx:pt>
          <cx:pt idx="7507">52.170000000000002</cx:pt>
          <cx:pt idx="7508">52.170000000000002</cx:pt>
          <cx:pt idx="7509">52.170000000000002</cx:pt>
          <cx:pt idx="7510">52.170000000000002</cx:pt>
          <cx:pt idx="7511">52.170000000000002</cx:pt>
          <cx:pt idx="7512">52.170000000000002</cx:pt>
          <cx:pt idx="7513">52.170000000000002</cx:pt>
          <cx:pt idx="7514">52.170000000000002</cx:pt>
          <cx:pt idx="7515">52.170000000000002</cx:pt>
          <cx:pt idx="7516">52.170000000000002</cx:pt>
          <cx:pt idx="7517">52.170000000000002</cx:pt>
          <cx:pt idx="7518">52.170000000000002</cx:pt>
          <cx:pt idx="7519">52.170000000000002</cx:pt>
          <cx:pt idx="7520">52.170000000000002</cx:pt>
          <cx:pt idx="7521">52.170000000000002</cx:pt>
          <cx:pt idx="7522">52.170000000000002</cx:pt>
          <cx:pt idx="7523">52.170000000000002</cx:pt>
          <cx:pt idx="7524">52.170000000000002</cx:pt>
          <cx:pt idx="7525">52.170000000000002</cx:pt>
          <cx:pt idx="7526">52.170000000000002</cx:pt>
          <cx:pt idx="7527">52.170000000000002</cx:pt>
          <cx:pt idx="7528">52.170000000000002</cx:pt>
          <cx:pt idx="7529">52.170000000000002</cx:pt>
          <cx:pt idx="7530">52.170000000000002</cx:pt>
          <cx:pt idx="7531">52.170000000000002</cx:pt>
          <cx:pt idx="7532">52.170000000000002</cx:pt>
          <cx:pt idx="7533">52.18</cx:pt>
          <cx:pt idx="7534">52.18</cx:pt>
          <cx:pt idx="7535">52.18</cx:pt>
          <cx:pt idx="7536">52.18</cx:pt>
          <cx:pt idx="7537">52.18</cx:pt>
          <cx:pt idx="7538">52.18</cx:pt>
          <cx:pt idx="7539">52.18</cx:pt>
          <cx:pt idx="7540">52.18</cx:pt>
          <cx:pt idx="7541">52.18</cx:pt>
          <cx:pt idx="7542">52.18</cx:pt>
          <cx:pt idx="7543">52.18</cx:pt>
          <cx:pt idx="7544">52.18</cx:pt>
          <cx:pt idx="7545">52.18</cx:pt>
          <cx:pt idx="7546">52.18</cx:pt>
          <cx:pt idx="7547">52.18</cx:pt>
          <cx:pt idx="7548">52.18</cx:pt>
          <cx:pt idx="7549">52.18</cx:pt>
          <cx:pt idx="7550">52.18</cx:pt>
          <cx:pt idx="7551">52.18</cx:pt>
          <cx:pt idx="7552">52.18</cx:pt>
          <cx:pt idx="7553">52.18</cx:pt>
          <cx:pt idx="7554">52.18</cx:pt>
          <cx:pt idx="7555">52.18</cx:pt>
          <cx:pt idx="7556">52.18</cx:pt>
          <cx:pt idx="7557">52.18</cx:pt>
          <cx:pt idx="7558">52.189999999999998</cx:pt>
          <cx:pt idx="7559">52.189999999999998</cx:pt>
          <cx:pt idx="7560">52.189999999999998</cx:pt>
          <cx:pt idx="7561">52.189999999999998</cx:pt>
          <cx:pt idx="7562">52.189999999999998</cx:pt>
          <cx:pt idx="7563">52.189999999999998</cx:pt>
          <cx:pt idx="7564">52.189999999999998</cx:pt>
          <cx:pt idx="7565">52.189999999999998</cx:pt>
          <cx:pt idx="7566">52.189999999999998</cx:pt>
          <cx:pt idx="7567">52.189999999999998</cx:pt>
          <cx:pt idx="7568">52.189999999999998</cx:pt>
          <cx:pt idx="7569">52.189999999999998</cx:pt>
          <cx:pt idx="7570">52.189999999999998</cx:pt>
          <cx:pt idx="7571">52.189999999999998</cx:pt>
          <cx:pt idx="7572">52.189999999999998</cx:pt>
          <cx:pt idx="7573">52.189999999999998</cx:pt>
          <cx:pt idx="7574">52.189999999999998</cx:pt>
          <cx:pt idx="7575">52.189999999999998</cx:pt>
          <cx:pt idx="7576">52.189999999999998</cx:pt>
          <cx:pt idx="7577">52.189999999999998</cx:pt>
          <cx:pt idx="7578">52.189999999999998</cx:pt>
          <cx:pt idx="7579">52.189999999999998</cx:pt>
          <cx:pt idx="7580">52.189999999999998</cx:pt>
          <cx:pt idx="7581">52.189999999999998</cx:pt>
          <cx:pt idx="7582">52.189999999999998</cx:pt>
          <cx:pt idx="7583">52.189999999999998</cx:pt>
          <cx:pt idx="7584">52.189999999999998</cx:pt>
          <cx:pt idx="7585">52.189999999999998</cx:pt>
          <cx:pt idx="7586">52.189999999999998</cx:pt>
          <cx:pt idx="7587">52.189999999999998</cx:pt>
          <cx:pt idx="7588">52.189999999999998</cx:pt>
          <cx:pt idx="7589">52.189999999999998</cx:pt>
          <cx:pt idx="7590">52.200000000000003</cx:pt>
          <cx:pt idx="7591">52.200000000000003</cx:pt>
          <cx:pt idx="7592">52.200000000000003</cx:pt>
          <cx:pt idx="7593">52.200000000000003</cx:pt>
          <cx:pt idx="7594">52.200000000000003</cx:pt>
          <cx:pt idx="7595">52.200000000000003</cx:pt>
          <cx:pt idx="7596">52.200000000000003</cx:pt>
          <cx:pt idx="7597">52.200000000000003</cx:pt>
          <cx:pt idx="7598">52.200000000000003</cx:pt>
          <cx:pt idx="7599">52.200000000000003</cx:pt>
          <cx:pt idx="7600">52.200000000000003</cx:pt>
          <cx:pt idx="7601">52.200000000000003</cx:pt>
          <cx:pt idx="7602">52.200000000000003</cx:pt>
          <cx:pt idx="7603">52.200000000000003</cx:pt>
          <cx:pt idx="7604">52.200000000000003</cx:pt>
          <cx:pt idx="7605">52.200000000000003</cx:pt>
          <cx:pt idx="7606">52.200000000000003</cx:pt>
          <cx:pt idx="7607">52.200000000000003</cx:pt>
          <cx:pt idx="7608">52.200000000000003</cx:pt>
          <cx:pt idx="7609">52.200000000000003</cx:pt>
          <cx:pt idx="7610">52.200000000000003</cx:pt>
          <cx:pt idx="7611">52.200000000000003</cx:pt>
          <cx:pt idx="7612">52.200000000000003</cx:pt>
          <cx:pt idx="7613">52.200000000000003</cx:pt>
          <cx:pt idx="7614">52.200000000000003</cx:pt>
          <cx:pt idx="7615">52.200000000000003</cx:pt>
          <cx:pt idx="7616">52.200000000000003</cx:pt>
          <cx:pt idx="7617">52.210000000000001</cx:pt>
          <cx:pt idx="7618">52.210000000000001</cx:pt>
          <cx:pt idx="7619">52.210000000000001</cx:pt>
          <cx:pt idx="7620">52.210000000000001</cx:pt>
          <cx:pt idx="7621">52.210000000000001</cx:pt>
          <cx:pt idx="7622">52.210000000000001</cx:pt>
          <cx:pt idx="7623">52.210000000000001</cx:pt>
          <cx:pt idx="7624">52.210000000000001</cx:pt>
          <cx:pt idx="7625">52.210000000000001</cx:pt>
          <cx:pt idx="7626">52.210000000000001</cx:pt>
          <cx:pt idx="7627">52.210000000000001</cx:pt>
          <cx:pt idx="7628">52.210000000000001</cx:pt>
          <cx:pt idx="7629">52.210000000000001</cx:pt>
          <cx:pt idx="7630">52.210000000000001</cx:pt>
          <cx:pt idx="7631">52.210000000000001</cx:pt>
          <cx:pt idx="7632">52.210000000000001</cx:pt>
          <cx:pt idx="7633">52.210000000000001</cx:pt>
          <cx:pt idx="7634">52.210000000000001</cx:pt>
          <cx:pt idx="7635">52.210000000000001</cx:pt>
          <cx:pt idx="7636">52.210000000000001</cx:pt>
          <cx:pt idx="7637">52.210000000000001</cx:pt>
          <cx:pt idx="7638">52.210000000000001</cx:pt>
          <cx:pt idx="7639">52.210000000000001</cx:pt>
          <cx:pt idx="7640">52.210000000000001</cx:pt>
          <cx:pt idx="7641">52.210000000000001</cx:pt>
          <cx:pt idx="7642">52.210000000000001</cx:pt>
          <cx:pt idx="7643">52.210000000000001</cx:pt>
          <cx:pt idx="7644">52.210000000000001</cx:pt>
          <cx:pt idx="7645">52.210000000000001</cx:pt>
          <cx:pt idx="7646">52.210000000000001</cx:pt>
          <cx:pt idx="7647">52.219999999999999</cx:pt>
          <cx:pt idx="7648">52.219999999999999</cx:pt>
          <cx:pt idx="7649">52.219999999999999</cx:pt>
          <cx:pt idx="7650">52.219999999999999</cx:pt>
          <cx:pt idx="7651">52.219999999999999</cx:pt>
          <cx:pt idx="7652">52.219999999999999</cx:pt>
          <cx:pt idx="7653">52.219999999999999</cx:pt>
          <cx:pt idx="7654">52.219999999999999</cx:pt>
          <cx:pt idx="7655">52.219999999999999</cx:pt>
          <cx:pt idx="7656">52.219999999999999</cx:pt>
          <cx:pt idx="7657">52.219999999999999</cx:pt>
          <cx:pt idx="7658">52.219999999999999</cx:pt>
          <cx:pt idx="7659">52.219999999999999</cx:pt>
          <cx:pt idx="7660">52.219999999999999</cx:pt>
          <cx:pt idx="7661">52.219999999999999</cx:pt>
          <cx:pt idx="7662">52.219999999999999</cx:pt>
          <cx:pt idx="7663">52.219999999999999</cx:pt>
          <cx:pt idx="7664">52.219999999999999</cx:pt>
          <cx:pt idx="7665">52.219999999999999</cx:pt>
          <cx:pt idx="7666">52.219999999999999</cx:pt>
          <cx:pt idx="7667">52.219999999999999</cx:pt>
          <cx:pt idx="7668">52.219999999999999</cx:pt>
          <cx:pt idx="7669">52.219999999999999</cx:pt>
          <cx:pt idx="7670">52.219999999999999</cx:pt>
          <cx:pt idx="7671">52.219999999999999</cx:pt>
          <cx:pt idx="7672">52.229999999999997</cx:pt>
          <cx:pt idx="7673">52.229999999999997</cx:pt>
          <cx:pt idx="7674">52.229999999999997</cx:pt>
          <cx:pt idx="7675">52.229999999999997</cx:pt>
          <cx:pt idx="7676">52.229999999999997</cx:pt>
          <cx:pt idx="7677">52.229999999999997</cx:pt>
          <cx:pt idx="7678">52.229999999999997</cx:pt>
          <cx:pt idx="7679">52.229999999999997</cx:pt>
          <cx:pt idx="7680">52.229999999999997</cx:pt>
          <cx:pt idx="7681">52.229999999999997</cx:pt>
          <cx:pt idx="7682">52.229999999999997</cx:pt>
          <cx:pt idx="7683">52.229999999999997</cx:pt>
          <cx:pt idx="7684">52.229999999999997</cx:pt>
          <cx:pt idx="7685">52.229999999999997</cx:pt>
          <cx:pt idx="7686">52.229999999999997</cx:pt>
          <cx:pt idx="7687">52.229999999999997</cx:pt>
          <cx:pt idx="7688">52.229999999999997</cx:pt>
          <cx:pt idx="7689">52.229999999999997</cx:pt>
          <cx:pt idx="7690">52.229999999999997</cx:pt>
          <cx:pt idx="7691">52.229999999999997</cx:pt>
          <cx:pt idx="7692">52.229999999999997</cx:pt>
          <cx:pt idx="7693">52.229999999999997</cx:pt>
          <cx:pt idx="7694">52.229999999999997</cx:pt>
          <cx:pt idx="7695">52.229999999999997</cx:pt>
          <cx:pt idx="7696">52.229999999999997</cx:pt>
          <cx:pt idx="7697">52.229999999999997</cx:pt>
          <cx:pt idx="7698">52.229999999999997</cx:pt>
          <cx:pt idx="7699">52.229999999999997</cx:pt>
          <cx:pt idx="7700">52.229999999999997</cx:pt>
          <cx:pt idx="7701">52.229999999999997</cx:pt>
          <cx:pt idx="7702">52.229999999999997</cx:pt>
          <cx:pt idx="7703">52.229999999999997</cx:pt>
          <cx:pt idx="7704">52.229999999999997</cx:pt>
          <cx:pt idx="7705">52.229999999999997</cx:pt>
          <cx:pt idx="7706">52.229999999999997</cx:pt>
          <cx:pt idx="7707">52.229999999999997</cx:pt>
          <cx:pt idx="7708">52.229999999999997</cx:pt>
          <cx:pt idx="7709">52.229999999999997</cx:pt>
          <cx:pt idx="7710">52.229999999999997</cx:pt>
          <cx:pt idx="7711">52.229999999999997</cx:pt>
          <cx:pt idx="7712">52.229999999999997</cx:pt>
          <cx:pt idx="7713">52.229999999999997</cx:pt>
          <cx:pt idx="7714">52.229999999999997</cx:pt>
          <cx:pt idx="7715">52.229999999999997</cx:pt>
          <cx:pt idx="7716">52.229999999999997</cx:pt>
          <cx:pt idx="7717">52.229999999999997</cx:pt>
          <cx:pt idx="7718">52.229999999999997</cx:pt>
          <cx:pt idx="7719">52.240000000000002</cx:pt>
          <cx:pt idx="7720">52.240000000000002</cx:pt>
          <cx:pt idx="7721">52.240000000000002</cx:pt>
          <cx:pt idx="7722">52.240000000000002</cx:pt>
          <cx:pt idx="7723">52.240000000000002</cx:pt>
          <cx:pt idx="7724">52.240000000000002</cx:pt>
          <cx:pt idx="7725">52.240000000000002</cx:pt>
          <cx:pt idx="7726">52.240000000000002</cx:pt>
          <cx:pt idx="7727">52.240000000000002</cx:pt>
          <cx:pt idx="7728">52.240000000000002</cx:pt>
          <cx:pt idx="7729">52.240000000000002</cx:pt>
          <cx:pt idx="7730">52.240000000000002</cx:pt>
          <cx:pt idx="7731">52.240000000000002</cx:pt>
          <cx:pt idx="7732">52.240000000000002</cx:pt>
          <cx:pt idx="7733">52.240000000000002</cx:pt>
          <cx:pt idx="7734">52.240000000000002</cx:pt>
          <cx:pt idx="7735">52.240000000000002</cx:pt>
          <cx:pt idx="7736">52.240000000000002</cx:pt>
          <cx:pt idx="7737">52.240000000000002</cx:pt>
          <cx:pt idx="7738">52.240000000000002</cx:pt>
          <cx:pt idx="7739">52.240000000000002</cx:pt>
          <cx:pt idx="7740">52.240000000000002</cx:pt>
          <cx:pt idx="7741">52.240000000000002</cx:pt>
          <cx:pt idx="7742">52.240000000000002</cx:pt>
          <cx:pt idx="7743">52.240000000000002</cx:pt>
          <cx:pt idx="7744">52.240000000000002</cx:pt>
          <cx:pt idx="7745">52.240000000000002</cx:pt>
          <cx:pt idx="7746">52.240000000000002</cx:pt>
          <cx:pt idx="7747">52.240000000000002</cx:pt>
          <cx:pt idx="7748">52.240000000000002</cx:pt>
          <cx:pt idx="7749">52.240000000000002</cx:pt>
          <cx:pt idx="7750">52.240000000000002</cx:pt>
          <cx:pt idx="7751">52.240000000000002</cx:pt>
          <cx:pt idx="7752">52.240000000000002</cx:pt>
          <cx:pt idx="7753">52.240000000000002</cx:pt>
          <cx:pt idx="7754">52.240000000000002</cx:pt>
          <cx:pt idx="7755">52.240000000000002</cx:pt>
          <cx:pt idx="7756">52.240000000000002</cx:pt>
          <cx:pt idx="7757">52.240000000000002</cx:pt>
          <cx:pt idx="7758">52.240000000000002</cx:pt>
          <cx:pt idx="7759">52.25</cx:pt>
          <cx:pt idx="7760">52.25</cx:pt>
          <cx:pt idx="7761">52.25</cx:pt>
          <cx:pt idx="7762">52.25</cx:pt>
          <cx:pt idx="7763">52.25</cx:pt>
          <cx:pt idx="7764">52.25</cx:pt>
          <cx:pt idx="7765">52.25</cx:pt>
          <cx:pt idx="7766">52.25</cx:pt>
          <cx:pt idx="7767">52.25</cx:pt>
          <cx:pt idx="7768">52.25</cx:pt>
          <cx:pt idx="7769">52.25</cx:pt>
          <cx:pt idx="7770">52.25</cx:pt>
          <cx:pt idx="7771">52.25</cx:pt>
          <cx:pt idx="7772">52.25</cx:pt>
          <cx:pt idx="7773">52.25</cx:pt>
          <cx:pt idx="7774">52.25</cx:pt>
          <cx:pt idx="7775">52.25</cx:pt>
          <cx:pt idx="7776">52.25</cx:pt>
          <cx:pt idx="7777">52.25</cx:pt>
          <cx:pt idx="7778">52.25</cx:pt>
          <cx:pt idx="7779">52.25</cx:pt>
          <cx:pt idx="7780">52.25</cx:pt>
          <cx:pt idx="7781">52.25</cx:pt>
          <cx:pt idx="7782">52.25</cx:pt>
          <cx:pt idx="7783">52.25</cx:pt>
          <cx:pt idx="7784">52.25</cx:pt>
          <cx:pt idx="7785">52.25</cx:pt>
          <cx:pt idx="7786">52.25</cx:pt>
          <cx:pt idx="7787">52.25</cx:pt>
          <cx:pt idx="7788">52.25</cx:pt>
          <cx:pt idx="7789">52.25</cx:pt>
          <cx:pt idx="7790">52.25</cx:pt>
          <cx:pt idx="7791">52.25</cx:pt>
          <cx:pt idx="7792">52.25</cx:pt>
          <cx:pt idx="7793">52.25</cx:pt>
          <cx:pt idx="7794">52.25</cx:pt>
          <cx:pt idx="7795">52.25</cx:pt>
          <cx:pt idx="7796">52.25</cx:pt>
          <cx:pt idx="7797">52.259999999999998</cx:pt>
          <cx:pt idx="7798">52.259999999999998</cx:pt>
          <cx:pt idx="7799">52.259999999999998</cx:pt>
          <cx:pt idx="7800">52.259999999999998</cx:pt>
          <cx:pt idx="7801">52.259999999999998</cx:pt>
          <cx:pt idx="7802">52.259999999999998</cx:pt>
          <cx:pt idx="7803">52.259999999999998</cx:pt>
          <cx:pt idx="7804">52.259999999999998</cx:pt>
          <cx:pt idx="7805">52.259999999999998</cx:pt>
          <cx:pt idx="7806">52.259999999999998</cx:pt>
          <cx:pt idx="7807">52.259999999999998</cx:pt>
          <cx:pt idx="7808">52.259999999999998</cx:pt>
          <cx:pt idx="7809">52.259999999999998</cx:pt>
          <cx:pt idx="7810">52.259999999999998</cx:pt>
          <cx:pt idx="7811">52.259999999999998</cx:pt>
          <cx:pt idx="7812">52.259999999999998</cx:pt>
          <cx:pt idx="7813">52.259999999999998</cx:pt>
          <cx:pt idx="7814">52.259999999999998</cx:pt>
          <cx:pt idx="7815">52.259999999999998</cx:pt>
          <cx:pt idx="7816">52.259999999999998</cx:pt>
          <cx:pt idx="7817">52.259999999999998</cx:pt>
          <cx:pt idx="7818">52.259999999999998</cx:pt>
          <cx:pt idx="7819">52.259999999999998</cx:pt>
          <cx:pt idx="7820">52.259999999999998</cx:pt>
          <cx:pt idx="7821">52.259999999999998</cx:pt>
          <cx:pt idx="7822">52.259999999999998</cx:pt>
          <cx:pt idx="7823">52.259999999999998</cx:pt>
          <cx:pt idx="7824">52.259999999999998</cx:pt>
          <cx:pt idx="7825">52.259999999999998</cx:pt>
          <cx:pt idx="7826">52.259999999999998</cx:pt>
          <cx:pt idx="7827">52.270000000000003</cx:pt>
          <cx:pt idx="7828">52.270000000000003</cx:pt>
          <cx:pt idx="7829">52.270000000000003</cx:pt>
          <cx:pt idx="7830">52.270000000000003</cx:pt>
          <cx:pt idx="7831">52.270000000000003</cx:pt>
          <cx:pt idx="7832">52.270000000000003</cx:pt>
          <cx:pt idx="7833">52.270000000000003</cx:pt>
          <cx:pt idx="7834">52.270000000000003</cx:pt>
          <cx:pt idx="7835">52.270000000000003</cx:pt>
          <cx:pt idx="7836">52.270000000000003</cx:pt>
          <cx:pt idx="7837">52.270000000000003</cx:pt>
          <cx:pt idx="7838">52.270000000000003</cx:pt>
          <cx:pt idx="7839">52.270000000000003</cx:pt>
          <cx:pt idx="7840">52.270000000000003</cx:pt>
          <cx:pt idx="7841">52.270000000000003</cx:pt>
          <cx:pt idx="7842">52.270000000000003</cx:pt>
          <cx:pt idx="7843">52.270000000000003</cx:pt>
          <cx:pt idx="7844">52.270000000000003</cx:pt>
          <cx:pt idx="7845">52.270000000000003</cx:pt>
          <cx:pt idx="7846">52.270000000000003</cx:pt>
          <cx:pt idx="7847">52.270000000000003</cx:pt>
          <cx:pt idx="7848">52.270000000000003</cx:pt>
          <cx:pt idx="7849">52.270000000000003</cx:pt>
          <cx:pt idx="7850">52.270000000000003</cx:pt>
          <cx:pt idx="7851">52.270000000000003</cx:pt>
          <cx:pt idx="7852">52.270000000000003</cx:pt>
          <cx:pt idx="7853">52.280000000000001</cx:pt>
          <cx:pt idx="7854">52.280000000000001</cx:pt>
          <cx:pt idx="7855">52.280000000000001</cx:pt>
          <cx:pt idx="7856">52.280000000000001</cx:pt>
          <cx:pt idx="7857">52.280000000000001</cx:pt>
          <cx:pt idx="7858">52.280000000000001</cx:pt>
          <cx:pt idx="7859">52.280000000000001</cx:pt>
          <cx:pt idx="7860">52.280000000000001</cx:pt>
          <cx:pt idx="7861">52.280000000000001</cx:pt>
          <cx:pt idx="7862">52.280000000000001</cx:pt>
          <cx:pt idx="7863">52.280000000000001</cx:pt>
          <cx:pt idx="7864">52.280000000000001</cx:pt>
          <cx:pt idx="7865">52.280000000000001</cx:pt>
          <cx:pt idx="7866">52.280000000000001</cx:pt>
          <cx:pt idx="7867">52.280000000000001</cx:pt>
          <cx:pt idx="7868">52.280000000000001</cx:pt>
          <cx:pt idx="7869">52.289999999999999</cx:pt>
          <cx:pt idx="7870">52.289999999999999</cx:pt>
          <cx:pt idx="7871">52.289999999999999</cx:pt>
          <cx:pt idx="7872">52.289999999999999</cx:pt>
          <cx:pt idx="7873">52.289999999999999</cx:pt>
          <cx:pt idx="7874">52.289999999999999</cx:pt>
          <cx:pt idx="7875">52.289999999999999</cx:pt>
          <cx:pt idx="7876">52.289999999999999</cx:pt>
          <cx:pt idx="7877">52.289999999999999</cx:pt>
          <cx:pt idx="7878">52.289999999999999</cx:pt>
          <cx:pt idx="7879">52.289999999999999</cx:pt>
          <cx:pt idx="7880">52.289999999999999</cx:pt>
          <cx:pt idx="7881">52.289999999999999</cx:pt>
          <cx:pt idx="7882">52.289999999999999</cx:pt>
          <cx:pt idx="7883">52.289999999999999</cx:pt>
          <cx:pt idx="7884">52.299999999999997</cx:pt>
          <cx:pt idx="7885">52.299999999999997</cx:pt>
          <cx:pt idx="7886">52.299999999999997</cx:pt>
          <cx:pt idx="7887">52.299999999999997</cx:pt>
          <cx:pt idx="7888">52.299999999999997</cx:pt>
          <cx:pt idx="7889">52.299999999999997</cx:pt>
          <cx:pt idx="7890">52.299999999999997</cx:pt>
          <cx:pt idx="7891">52.299999999999997</cx:pt>
          <cx:pt idx="7892">52.299999999999997</cx:pt>
          <cx:pt idx="7893">52.299999999999997</cx:pt>
          <cx:pt idx="7894">52.299999999999997</cx:pt>
          <cx:pt idx="7895">52.299999999999997</cx:pt>
          <cx:pt idx="7896">52.299999999999997</cx:pt>
          <cx:pt idx="7897">52.299999999999997</cx:pt>
          <cx:pt idx="7898">52.299999999999997</cx:pt>
          <cx:pt idx="7899">52.299999999999997</cx:pt>
          <cx:pt idx="7900">52.299999999999997</cx:pt>
          <cx:pt idx="7901">52.299999999999997</cx:pt>
          <cx:pt idx="7902">52.299999999999997</cx:pt>
          <cx:pt idx="7903">52.299999999999997</cx:pt>
          <cx:pt idx="7904">52.299999999999997</cx:pt>
          <cx:pt idx="7905">52.299999999999997</cx:pt>
          <cx:pt idx="7906">52.299999999999997</cx:pt>
          <cx:pt idx="7907">52.299999999999997</cx:pt>
          <cx:pt idx="7908">52.299999999999997</cx:pt>
          <cx:pt idx="7909">52.299999999999997</cx:pt>
          <cx:pt idx="7910">52.299999999999997</cx:pt>
          <cx:pt idx="7911">52.299999999999997</cx:pt>
          <cx:pt idx="7912">52.310000000000002</cx:pt>
          <cx:pt idx="7913">52.310000000000002</cx:pt>
          <cx:pt idx="7914">52.310000000000002</cx:pt>
          <cx:pt idx="7915">52.310000000000002</cx:pt>
          <cx:pt idx="7916">52.310000000000002</cx:pt>
          <cx:pt idx="7917">52.310000000000002</cx:pt>
          <cx:pt idx="7918">52.310000000000002</cx:pt>
          <cx:pt idx="7919">52.310000000000002</cx:pt>
          <cx:pt idx="7920">52.32</cx:pt>
          <cx:pt idx="7921">52.32</cx:pt>
          <cx:pt idx="7922">52.32</cx:pt>
          <cx:pt idx="7923">52.32</cx:pt>
          <cx:pt idx="7924">52.32</cx:pt>
          <cx:pt idx="7925">52.32</cx:pt>
          <cx:pt idx="7926">52.32</cx:pt>
          <cx:pt idx="7927">52.32</cx:pt>
          <cx:pt idx="7928">52.32</cx:pt>
          <cx:pt idx="7929">52.32</cx:pt>
          <cx:pt idx="7930">52.32</cx:pt>
          <cx:pt idx="7931">52.32</cx:pt>
          <cx:pt idx="7932">52.32</cx:pt>
          <cx:pt idx="7933">52.32</cx:pt>
          <cx:pt idx="7934">52.32</cx:pt>
          <cx:pt idx="7935">52.32</cx:pt>
          <cx:pt idx="7936">52.32</cx:pt>
          <cx:pt idx="7937">52.32</cx:pt>
          <cx:pt idx="7938">52.32</cx:pt>
          <cx:pt idx="7939">52.32</cx:pt>
          <cx:pt idx="7940">52.32</cx:pt>
          <cx:pt idx="7941">52.32</cx:pt>
          <cx:pt idx="7942">52.32</cx:pt>
          <cx:pt idx="7943">52.32</cx:pt>
          <cx:pt idx="7944">52.32</cx:pt>
          <cx:pt idx="7945">52.32</cx:pt>
          <cx:pt idx="7946">52.32</cx:pt>
          <cx:pt idx="7947">52.32</cx:pt>
          <cx:pt idx="7948">52.32</cx:pt>
          <cx:pt idx="7949">52.32</cx:pt>
          <cx:pt idx="7950">52.32</cx:pt>
          <cx:pt idx="7951">52.32</cx:pt>
          <cx:pt idx="7952">52.32</cx:pt>
          <cx:pt idx="7953">52.32</cx:pt>
          <cx:pt idx="7954">52.32</cx:pt>
          <cx:pt idx="7955">52.32</cx:pt>
          <cx:pt idx="7956">52.32</cx:pt>
          <cx:pt idx="7957">52.32</cx:pt>
          <cx:pt idx="7958">52.32</cx:pt>
          <cx:pt idx="7959">52.32</cx:pt>
          <cx:pt idx="7960">52.32</cx:pt>
          <cx:pt idx="7961">52.32</cx:pt>
          <cx:pt idx="7962">52.32</cx:pt>
          <cx:pt idx="7963">52.32</cx:pt>
          <cx:pt idx="7964">52.329999999999998</cx:pt>
          <cx:pt idx="7965">52.329999999999998</cx:pt>
          <cx:pt idx="7966">52.329999999999998</cx:pt>
          <cx:pt idx="7967">52.329999999999998</cx:pt>
          <cx:pt idx="7968">52.329999999999998</cx:pt>
          <cx:pt idx="7969">52.329999999999998</cx:pt>
          <cx:pt idx="7970">52.329999999999998</cx:pt>
          <cx:pt idx="7971">52.329999999999998</cx:pt>
          <cx:pt idx="7972">52.329999999999998</cx:pt>
          <cx:pt idx="7973">52.329999999999998</cx:pt>
          <cx:pt idx="7974">52.329999999999998</cx:pt>
          <cx:pt idx="7975">52.329999999999998</cx:pt>
          <cx:pt idx="7976">52.329999999999998</cx:pt>
          <cx:pt idx="7977">52.329999999999998</cx:pt>
          <cx:pt idx="7978">52.329999999999998</cx:pt>
          <cx:pt idx="7979">52.329999999999998</cx:pt>
          <cx:pt idx="7980">52.329999999999998</cx:pt>
          <cx:pt idx="7981">52.329999999999998</cx:pt>
          <cx:pt idx="7982">52.329999999999998</cx:pt>
          <cx:pt idx="7983">52.329999999999998</cx:pt>
          <cx:pt idx="7984">52.329999999999998</cx:pt>
          <cx:pt idx="7985">52.329999999999998</cx:pt>
          <cx:pt idx="7986">52.329999999999998</cx:pt>
          <cx:pt idx="7987">52.329999999999998</cx:pt>
          <cx:pt idx="7988">52.329999999999998</cx:pt>
          <cx:pt idx="7989">52.329999999999998</cx:pt>
          <cx:pt idx="7990">52.329999999999998</cx:pt>
          <cx:pt idx="7991">52.329999999999998</cx:pt>
          <cx:pt idx="7992">52.329999999999998</cx:pt>
          <cx:pt idx="7993">52.329999999999998</cx:pt>
          <cx:pt idx="7994">52.329999999999998</cx:pt>
          <cx:pt idx="7995">52.329999999999998</cx:pt>
          <cx:pt idx="7996">52.329999999999998</cx:pt>
          <cx:pt idx="7997">52.329999999999998</cx:pt>
          <cx:pt idx="7998">52.329999999999998</cx:pt>
          <cx:pt idx="7999">52.329999999999998</cx:pt>
          <cx:pt idx="8000">52.329999999999998</cx:pt>
          <cx:pt idx="8001">52.329999999999998</cx:pt>
          <cx:pt idx="8002">52.329999999999998</cx:pt>
          <cx:pt idx="8003">52.329999999999998</cx:pt>
          <cx:pt idx="8004">52.329999999999998</cx:pt>
          <cx:pt idx="8005">52.329999999999998</cx:pt>
          <cx:pt idx="8006">52.329999999999998</cx:pt>
          <cx:pt idx="8007">52.329999999999998</cx:pt>
          <cx:pt idx="8008">52.329999999999998</cx:pt>
          <cx:pt idx="8009">52.329999999999998</cx:pt>
          <cx:pt idx="8010">52.329999999999998</cx:pt>
          <cx:pt idx="8011">52.329999999999998</cx:pt>
          <cx:pt idx="8012">52.329999999999998</cx:pt>
          <cx:pt idx="8013">52.329999999999998</cx:pt>
          <cx:pt idx="8014">52.329999999999998</cx:pt>
          <cx:pt idx="8015">52.329999999999998</cx:pt>
          <cx:pt idx="8016">52.329999999999998</cx:pt>
          <cx:pt idx="8017">52.329999999999998</cx:pt>
          <cx:pt idx="8018">52.329999999999998</cx:pt>
          <cx:pt idx="8019">52.329999999999998</cx:pt>
          <cx:pt idx="8020">52.329999999999998</cx:pt>
          <cx:pt idx="8021">52.329999999999998</cx:pt>
          <cx:pt idx="8022">52.329999999999998</cx:pt>
          <cx:pt idx="8023">52.329999999999998</cx:pt>
          <cx:pt idx="8024">52.329999999999998</cx:pt>
          <cx:pt idx="8025">52.329999999999998</cx:pt>
          <cx:pt idx="8026">52.329999999999998</cx:pt>
          <cx:pt idx="8027">52.329999999999998</cx:pt>
          <cx:pt idx="8028">52.329999999999998</cx:pt>
          <cx:pt idx="8029">52.329999999999998</cx:pt>
          <cx:pt idx="8030">52.329999999999998</cx:pt>
          <cx:pt idx="8031">52.329999999999998</cx:pt>
          <cx:pt idx="8032">52.329999999999998</cx:pt>
          <cx:pt idx="8033">52.329999999999998</cx:pt>
          <cx:pt idx="8034">52.329999999999998</cx:pt>
          <cx:pt idx="8035">52.329999999999998</cx:pt>
          <cx:pt idx="8036">52.329999999999998</cx:pt>
          <cx:pt idx="8037">52.329999999999998</cx:pt>
          <cx:pt idx="8038">52.329999999999998</cx:pt>
          <cx:pt idx="8039">52.329999999999998</cx:pt>
          <cx:pt idx="8040">52.329999999999998</cx:pt>
          <cx:pt idx="8041">52.329999999999998</cx:pt>
          <cx:pt idx="8042">52.329999999999998</cx:pt>
          <cx:pt idx="8043">52.329999999999998</cx:pt>
          <cx:pt idx="8044">52.329999999999998</cx:pt>
          <cx:pt idx="8045">52.329999999999998</cx:pt>
          <cx:pt idx="8046">52.329999999999998</cx:pt>
          <cx:pt idx="8047">52.329999999999998</cx:pt>
          <cx:pt idx="8048">52.329999999999998</cx:pt>
          <cx:pt idx="8049">52.329999999999998</cx:pt>
          <cx:pt idx="8050">52.329999999999998</cx:pt>
          <cx:pt idx="8051">52.329999999999998</cx:pt>
          <cx:pt idx="8052">52.329999999999998</cx:pt>
          <cx:pt idx="8053">52.329999999999998</cx:pt>
          <cx:pt idx="8054">52.329999999999998</cx:pt>
          <cx:pt idx="8055">52.329999999999998</cx:pt>
          <cx:pt idx="8056">52.329999999999998</cx:pt>
          <cx:pt idx="8057">52.329999999999998</cx:pt>
          <cx:pt idx="8058">52.329999999999998</cx:pt>
          <cx:pt idx="8059">52.329999999999998</cx:pt>
          <cx:pt idx="8060">52.329999999999998</cx:pt>
          <cx:pt idx="8061">52.329999999999998</cx:pt>
          <cx:pt idx="8062">52.329999999999998</cx:pt>
          <cx:pt idx="8063">52.340000000000003</cx:pt>
          <cx:pt idx="8064">52.340000000000003</cx:pt>
          <cx:pt idx="8065">52.340000000000003</cx:pt>
          <cx:pt idx="8066">52.340000000000003</cx:pt>
          <cx:pt idx="8067">52.340000000000003</cx:pt>
          <cx:pt idx="8068">52.340000000000003</cx:pt>
          <cx:pt idx="8069">52.340000000000003</cx:pt>
          <cx:pt idx="8070">52.340000000000003</cx:pt>
          <cx:pt idx="8071">52.340000000000003</cx:pt>
          <cx:pt idx="8072">52.340000000000003</cx:pt>
          <cx:pt idx="8073">52.340000000000003</cx:pt>
          <cx:pt idx="8074">52.340000000000003</cx:pt>
          <cx:pt idx="8075">52.340000000000003</cx:pt>
          <cx:pt idx="8076">52.340000000000003</cx:pt>
          <cx:pt idx="8077">52.340000000000003</cx:pt>
          <cx:pt idx="8078">52.340000000000003</cx:pt>
          <cx:pt idx="8079">52.340000000000003</cx:pt>
          <cx:pt idx="8080">52.340000000000003</cx:pt>
          <cx:pt idx="8081">52.340000000000003</cx:pt>
          <cx:pt idx="8082">52.340000000000003</cx:pt>
          <cx:pt idx="8083">52.340000000000003</cx:pt>
          <cx:pt idx="8084">52.340000000000003</cx:pt>
          <cx:pt idx="8085">52.340000000000003</cx:pt>
          <cx:pt idx="8086">52.340000000000003</cx:pt>
          <cx:pt idx="8087">52.340000000000003</cx:pt>
          <cx:pt idx="8088">52.340000000000003</cx:pt>
          <cx:pt idx="8089">52.340000000000003</cx:pt>
          <cx:pt idx="8090">52.340000000000003</cx:pt>
          <cx:pt idx="8091">52.340000000000003</cx:pt>
          <cx:pt idx="8092">52.340000000000003</cx:pt>
          <cx:pt idx="8093">52.340000000000003</cx:pt>
          <cx:pt idx="8094">52.340000000000003</cx:pt>
          <cx:pt idx="8095">52.340000000000003</cx:pt>
          <cx:pt idx="8096">52.340000000000003</cx:pt>
          <cx:pt idx="8097">52.340000000000003</cx:pt>
          <cx:pt idx="8098">52.340000000000003</cx:pt>
          <cx:pt idx="8099">52.340000000000003</cx:pt>
          <cx:pt idx="8100">52.340000000000003</cx:pt>
          <cx:pt idx="8101">52.340000000000003</cx:pt>
          <cx:pt idx="8102">52.340000000000003</cx:pt>
          <cx:pt idx="8103">52.340000000000003</cx:pt>
          <cx:pt idx="8104">52.340000000000003</cx:pt>
          <cx:pt idx="8105">52.340000000000003</cx:pt>
          <cx:pt idx="8106">52.340000000000003</cx:pt>
          <cx:pt idx="8107">52.340000000000003</cx:pt>
          <cx:pt idx="8108">52.340000000000003</cx:pt>
          <cx:pt idx="8109">52.340000000000003</cx:pt>
          <cx:pt idx="8110">52.340000000000003</cx:pt>
          <cx:pt idx="8111">52.340000000000003</cx:pt>
          <cx:pt idx="8112">52.340000000000003</cx:pt>
          <cx:pt idx="8113">52.340000000000003</cx:pt>
          <cx:pt idx="8114">52.340000000000003</cx:pt>
          <cx:pt idx="8115">52.340000000000003</cx:pt>
          <cx:pt idx="8116">52.340000000000003</cx:pt>
          <cx:pt idx="8117">52.340000000000003</cx:pt>
          <cx:pt idx="8118">52.340000000000003</cx:pt>
          <cx:pt idx="8119">52.340000000000003</cx:pt>
          <cx:pt idx="8120">52.340000000000003</cx:pt>
          <cx:pt idx="8121">52.340000000000003</cx:pt>
          <cx:pt idx="8122">52.340000000000003</cx:pt>
          <cx:pt idx="8123">52.340000000000003</cx:pt>
          <cx:pt idx="8124">52.340000000000003</cx:pt>
          <cx:pt idx="8125">52.340000000000003</cx:pt>
          <cx:pt idx="8126">52.340000000000003</cx:pt>
          <cx:pt idx="8127">52.340000000000003</cx:pt>
          <cx:pt idx="8128">52.340000000000003</cx:pt>
          <cx:pt idx="8129">52.340000000000003</cx:pt>
          <cx:pt idx="8130">52.340000000000003</cx:pt>
          <cx:pt idx="8131">52.340000000000003</cx:pt>
          <cx:pt idx="8132">52.340000000000003</cx:pt>
          <cx:pt idx="8133">52.340000000000003</cx:pt>
          <cx:pt idx="8134">52.340000000000003</cx:pt>
          <cx:pt idx="8135">52.340000000000003</cx:pt>
          <cx:pt idx="8136">52.340000000000003</cx:pt>
          <cx:pt idx="8137">52.340000000000003</cx:pt>
          <cx:pt idx="8138">52.340000000000003</cx:pt>
          <cx:pt idx="8139">52.340000000000003</cx:pt>
          <cx:pt idx="8140">52.340000000000003</cx:pt>
          <cx:pt idx="8141">52.340000000000003</cx:pt>
          <cx:pt idx="8142">52.340000000000003</cx:pt>
          <cx:pt idx="8143">52.340000000000003</cx:pt>
          <cx:pt idx="8144">52.340000000000003</cx:pt>
          <cx:pt idx="8145">52.340000000000003</cx:pt>
          <cx:pt idx="8146">52.340000000000003</cx:pt>
          <cx:pt idx="8147">52.340000000000003</cx:pt>
          <cx:pt idx="8148">52.340000000000003</cx:pt>
          <cx:pt idx="8149">52.340000000000003</cx:pt>
          <cx:pt idx="8150">52.340000000000003</cx:pt>
          <cx:pt idx="8151">52.340000000000003</cx:pt>
          <cx:pt idx="8152">52.340000000000003</cx:pt>
          <cx:pt idx="8153">52.340000000000003</cx:pt>
          <cx:pt idx="8154">52.350000000000001</cx:pt>
          <cx:pt idx="8155">52.350000000000001</cx:pt>
          <cx:pt idx="8156">52.350000000000001</cx:pt>
          <cx:pt idx="8157">52.350000000000001</cx:pt>
          <cx:pt idx="8158">52.350000000000001</cx:pt>
          <cx:pt idx="8159">52.350000000000001</cx:pt>
          <cx:pt idx="8160">52.350000000000001</cx:pt>
          <cx:pt idx="8161">52.350000000000001</cx:pt>
          <cx:pt idx="8162">52.350000000000001</cx:pt>
          <cx:pt idx="8163">52.350000000000001</cx:pt>
          <cx:pt idx="8164">52.350000000000001</cx:pt>
          <cx:pt idx="8165">52.350000000000001</cx:pt>
          <cx:pt idx="8166">52.350000000000001</cx:pt>
          <cx:pt idx="8167">52.350000000000001</cx:pt>
          <cx:pt idx="8168">52.350000000000001</cx:pt>
          <cx:pt idx="8169">52.350000000000001</cx:pt>
          <cx:pt idx="8170">52.350000000000001</cx:pt>
          <cx:pt idx="8171">52.359999999999999</cx:pt>
          <cx:pt idx="8172">52.359999999999999</cx:pt>
          <cx:pt idx="8173">52.359999999999999</cx:pt>
          <cx:pt idx="8174">52.359999999999999</cx:pt>
          <cx:pt idx="8175">52.359999999999999</cx:pt>
          <cx:pt idx="8176">52.359999999999999</cx:pt>
          <cx:pt idx="8177">52.359999999999999</cx:pt>
          <cx:pt idx="8178">52.359999999999999</cx:pt>
          <cx:pt idx="8179">52.369999999999997</cx:pt>
          <cx:pt idx="8180">52.369999999999997</cx:pt>
          <cx:pt idx="8181">52.369999999999997</cx:pt>
          <cx:pt idx="8182">52.369999999999997</cx:pt>
          <cx:pt idx="8183">52.369999999999997</cx:pt>
          <cx:pt idx="8184">52.369999999999997</cx:pt>
          <cx:pt idx="8185">52.369999999999997</cx:pt>
          <cx:pt idx="8186">52.369999999999997</cx:pt>
          <cx:pt idx="8187">52.369999999999997</cx:pt>
          <cx:pt idx="8188">52.369999999999997</cx:pt>
          <cx:pt idx="8189">52.369999999999997</cx:pt>
          <cx:pt idx="8190">52.369999999999997</cx:pt>
          <cx:pt idx="8191">52.369999999999997</cx:pt>
          <cx:pt idx="8192">52.369999999999997</cx:pt>
          <cx:pt idx="8193">52.369999999999997</cx:pt>
          <cx:pt idx="8194">52.369999999999997</cx:pt>
          <cx:pt idx="8195">52.369999999999997</cx:pt>
          <cx:pt idx="8196">52.369999999999997</cx:pt>
          <cx:pt idx="8197">52.369999999999997</cx:pt>
          <cx:pt idx="8198">52.369999999999997</cx:pt>
          <cx:pt idx="8199">52.369999999999997</cx:pt>
          <cx:pt idx="8200">52.369999999999997</cx:pt>
          <cx:pt idx="8201">52.380000000000003</cx:pt>
          <cx:pt idx="8202">52.380000000000003</cx:pt>
          <cx:pt idx="8203">52.380000000000003</cx:pt>
          <cx:pt idx="8204">52.380000000000003</cx:pt>
          <cx:pt idx="8205">52.380000000000003</cx:pt>
          <cx:pt idx="8206">52.380000000000003</cx:pt>
          <cx:pt idx="8207">52.380000000000003</cx:pt>
          <cx:pt idx="8208">52.380000000000003</cx:pt>
          <cx:pt idx="8209">52.380000000000003</cx:pt>
          <cx:pt idx="8210">52.380000000000003</cx:pt>
          <cx:pt idx="8211">52.380000000000003</cx:pt>
          <cx:pt idx="8212">52.380000000000003</cx:pt>
          <cx:pt idx="8213">52.380000000000003</cx:pt>
          <cx:pt idx="8214">52.380000000000003</cx:pt>
          <cx:pt idx="8215">52.380000000000003</cx:pt>
          <cx:pt idx="8216">52.380000000000003</cx:pt>
          <cx:pt idx="8217">52.380000000000003</cx:pt>
          <cx:pt idx="8218">52.390000000000001</cx:pt>
          <cx:pt idx="8219">52.390000000000001</cx:pt>
          <cx:pt idx="8220">52.390000000000001</cx:pt>
          <cx:pt idx="8221">52.390000000000001</cx:pt>
          <cx:pt idx="8222">52.390000000000001</cx:pt>
          <cx:pt idx="8223">52.390000000000001</cx:pt>
          <cx:pt idx="8224">52.390000000000001</cx:pt>
          <cx:pt idx="8225">52.390000000000001</cx:pt>
          <cx:pt idx="8226">52.390000000000001</cx:pt>
          <cx:pt idx="8227">52.390000000000001</cx:pt>
          <cx:pt idx="8228">52.390000000000001</cx:pt>
          <cx:pt idx="8229">52.390000000000001</cx:pt>
          <cx:pt idx="8230">52.390000000000001</cx:pt>
          <cx:pt idx="8231">52.390000000000001</cx:pt>
          <cx:pt idx="8232">52.390000000000001</cx:pt>
          <cx:pt idx="8233">52.390000000000001</cx:pt>
          <cx:pt idx="8234">52.399999999999999</cx:pt>
          <cx:pt idx="8235">52.399999999999999</cx:pt>
          <cx:pt idx="8236">52.399999999999999</cx:pt>
          <cx:pt idx="8237">52.399999999999999</cx:pt>
          <cx:pt idx="8238">52.399999999999999</cx:pt>
          <cx:pt idx="8239">52.399999999999999</cx:pt>
          <cx:pt idx="8240">52.399999999999999</cx:pt>
          <cx:pt idx="8241">52.399999999999999</cx:pt>
          <cx:pt idx="8242">52.399999999999999</cx:pt>
          <cx:pt idx="8243">52.399999999999999</cx:pt>
          <cx:pt idx="8244">52.399999999999999</cx:pt>
          <cx:pt idx="8245">52.399999999999999</cx:pt>
          <cx:pt idx="8246">52.399999999999999</cx:pt>
          <cx:pt idx="8247">52.399999999999999</cx:pt>
          <cx:pt idx="8248">52.399999999999999</cx:pt>
          <cx:pt idx="8249">52.399999999999999</cx:pt>
          <cx:pt idx="8250">52.399999999999999</cx:pt>
          <cx:pt idx="8251">52.409999999999997</cx:pt>
          <cx:pt idx="8252">52.409999999999997</cx:pt>
          <cx:pt idx="8253">52.409999999999997</cx:pt>
          <cx:pt idx="8254">52.409999999999997</cx:pt>
          <cx:pt idx="8255">52.409999999999997</cx:pt>
          <cx:pt idx="8256">52.409999999999997</cx:pt>
          <cx:pt idx="8257">52.409999999999997</cx:pt>
          <cx:pt idx="8258">52.409999999999997</cx:pt>
          <cx:pt idx="8259">52.409999999999997</cx:pt>
          <cx:pt idx="8260">52.409999999999997</cx:pt>
          <cx:pt idx="8261">52.409999999999997</cx:pt>
          <cx:pt idx="8262">52.409999999999997</cx:pt>
          <cx:pt idx="8263">52.409999999999997</cx:pt>
          <cx:pt idx="8264">52.409999999999997</cx:pt>
          <cx:pt idx="8265">52.409999999999997</cx:pt>
          <cx:pt idx="8266">52.409999999999997</cx:pt>
          <cx:pt idx="8267">52.409999999999997</cx:pt>
          <cx:pt idx="8268">52.409999999999997</cx:pt>
          <cx:pt idx="8269">52.409999999999997</cx:pt>
          <cx:pt idx="8270">52.409999999999997</cx:pt>
          <cx:pt idx="8271">52.409999999999997</cx:pt>
          <cx:pt idx="8272">52.409999999999997</cx:pt>
          <cx:pt idx="8273">52.409999999999997</cx:pt>
          <cx:pt idx="8274">52.409999999999997</cx:pt>
          <cx:pt idx="8275">52.409999999999997</cx:pt>
          <cx:pt idx="8276">52.420000000000002</cx:pt>
          <cx:pt idx="8277">52.420000000000002</cx:pt>
          <cx:pt idx="8278">52.420000000000002</cx:pt>
          <cx:pt idx="8279">52.420000000000002</cx:pt>
          <cx:pt idx="8280">52.420000000000002</cx:pt>
          <cx:pt idx="8281">52.420000000000002</cx:pt>
          <cx:pt idx="8282">52.420000000000002</cx:pt>
          <cx:pt idx="8283">52.420000000000002</cx:pt>
          <cx:pt idx="8284">52.420000000000002</cx:pt>
          <cx:pt idx="8285">52.420000000000002</cx:pt>
          <cx:pt idx="8286">52.420000000000002</cx:pt>
          <cx:pt idx="8287">52.420000000000002</cx:pt>
          <cx:pt idx="8288">52.420000000000002</cx:pt>
          <cx:pt idx="8289">52.420000000000002</cx:pt>
          <cx:pt idx="8290">52.420000000000002</cx:pt>
          <cx:pt idx="8291">52.420000000000002</cx:pt>
          <cx:pt idx="8292">52.420000000000002</cx:pt>
          <cx:pt idx="8293">52.420000000000002</cx:pt>
          <cx:pt idx="8294">52.420000000000002</cx:pt>
          <cx:pt idx="8295">52.420000000000002</cx:pt>
          <cx:pt idx="8296">52.43</cx:pt>
          <cx:pt idx="8297">52.43</cx:pt>
          <cx:pt idx="8298">52.43</cx:pt>
          <cx:pt idx="8299">52.43</cx:pt>
          <cx:pt idx="8300">52.43</cx:pt>
          <cx:pt idx="8301">52.43</cx:pt>
          <cx:pt idx="8302">52.43</cx:pt>
          <cx:pt idx="8303">52.43</cx:pt>
          <cx:pt idx="8304">52.43</cx:pt>
          <cx:pt idx="8305">52.43</cx:pt>
          <cx:pt idx="8306">52.43</cx:pt>
          <cx:pt idx="8307">52.43</cx:pt>
          <cx:pt idx="8308">52.43</cx:pt>
          <cx:pt idx="8309">52.43</cx:pt>
          <cx:pt idx="8310">52.43</cx:pt>
          <cx:pt idx="8311">52.43</cx:pt>
          <cx:pt idx="8312">52.43</cx:pt>
          <cx:pt idx="8313">52.43</cx:pt>
          <cx:pt idx="8314">52.43</cx:pt>
          <cx:pt idx="8315">52.43</cx:pt>
          <cx:pt idx="8316">52.43</cx:pt>
          <cx:pt idx="8317">52.43</cx:pt>
          <cx:pt idx="8318">52.43</cx:pt>
          <cx:pt idx="8319">52.43</cx:pt>
          <cx:pt idx="8320">52.43</cx:pt>
          <cx:pt idx="8321">52.43</cx:pt>
          <cx:pt idx="8322">52.43</cx:pt>
          <cx:pt idx="8323">52.43</cx:pt>
          <cx:pt idx="8324">52.43</cx:pt>
          <cx:pt idx="8325">52.43</cx:pt>
          <cx:pt idx="8326">52.43</cx:pt>
          <cx:pt idx="8327">52.43</cx:pt>
          <cx:pt idx="8328">52.43</cx:pt>
          <cx:pt idx="8329">52.43</cx:pt>
          <cx:pt idx="8330">52.43</cx:pt>
          <cx:pt idx="8331">52.43</cx:pt>
          <cx:pt idx="8332">52.43</cx:pt>
          <cx:pt idx="8333">52.43</cx:pt>
          <cx:pt idx="8334">52.43</cx:pt>
          <cx:pt idx="8335">52.43</cx:pt>
          <cx:pt idx="8336">52.43</cx:pt>
          <cx:pt idx="8337">52.43</cx:pt>
          <cx:pt idx="8338">52.43</cx:pt>
          <cx:pt idx="8339">52.43</cx:pt>
          <cx:pt idx="8340">52.43</cx:pt>
          <cx:pt idx="8341">52.43</cx:pt>
          <cx:pt idx="8342">52.43</cx:pt>
          <cx:pt idx="8343">52.439999999999998</cx:pt>
          <cx:pt idx="8344">52.439999999999998</cx:pt>
          <cx:pt idx="8345">52.439999999999998</cx:pt>
          <cx:pt idx="8346">52.439999999999998</cx:pt>
          <cx:pt idx="8347">52.439999999999998</cx:pt>
          <cx:pt idx="8348">52.439999999999998</cx:pt>
          <cx:pt idx="8349">52.439999999999998</cx:pt>
          <cx:pt idx="8350">52.439999999999998</cx:pt>
          <cx:pt idx="8351">52.439999999999998</cx:pt>
          <cx:pt idx="8352">52.439999999999998</cx:pt>
          <cx:pt idx="8353">52.439999999999998</cx:pt>
          <cx:pt idx="8354">52.439999999999998</cx:pt>
          <cx:pt idx="8355">52.439999999999998</cx:pt>
          <cx:pt idx="8356">52.439999999999998</cx:pt>
          <cx:pt idx="8357">52.439999999999998</cx:pt>
          <cx:pt idx="8358">52.450000000000003</cx:pt>
          <cx:pt idx="8359">52.450000000000003</cx:pt>
          <cx:pt idx="8360">52.450000000000003</cx:pt>
          <cx:pt idx="8361">52.450000000000003</cx:pt>
          <cx:pt idx="8362">52.450000000000003</cx:pt>
          <cx:pt idx="8363">52.450000000000003</cx:pt>
          <cx:pt idx="8364">52.450000000000003</cx:pt>
          <cx:pt idx="8365">52.450000000000003</cx:pt>
          <cx:pt idx="8366">52.450000000000003</cx:pt>
          <cx:pt idx="8367">52.450000000000003</cx:pt>
          <cx:pt idx="8368">52.450000000000003</cx:pt>
          <cx:pt idx="8369">52.450000000000003</cx:pt>
          <cx:pt idx="8370">52.450000000000003</cx:pt>
          <cx:pt idx="8371">52.450000000000003</cx:pt>
          <cx:pt idx="8372">52.450000000000003</cx:pt>
          <cx:pt idx="8373">52.450000000000003</cx:pt>
          <cx:pt idx="8374">52.450000000000003</cx:pt>
          <cx:pt idx="8375">52.450000000000003</cx:pt>
          <cx:pt idx="8376">52.450000000000003</cx:pt>
          <cx:pt idx="8377">52.450000000000003</cx:pt>
          <cx:pt idx="8378">52.450000000000003</cx:pt>
          <cx:pt idx="8379">52.450000000000003</cx:pt>
          <cx:pt idx="8380">52.450000000000003</cx:pt>
          <cx:pt idx="8381">52.450000000000003</cx:pt>
          <cx:pt idx="8382">52.450000000000003</cx:pt>
          <cx:pt idx="8383">52.450000000000003</cx:pt>
          <cx:pt idx="8384">52.450000000000003</cx:pt>
          <cx:pt idx="8385">52.450000000000003</cx:pt>
          <cx:pt idx="8386">52.450000000000003</cx:pt>
          <cx:pt idx="8387">52.450000000000003</cx:pt>
          <cx:pt idx="8388">52.450000000000003</cx:pt>
          <cx:pt idx="8389">52.450000000000003</cx:pt>
          <cx:pt idx="8390">52.450000000000003</cx:pt>
          <cx:pt idx="8391">52.450000000000003</cx:pt>
          <cx:pt idx="8392">52.450000000000003</cx:pt>
          <cx:pt idx="8393">52.450000000000003</cx:pt>
          <cx:pt idx="8394">52.450000000000003</cx:pt>
          <cx:pt idx="8395">52.450000000000003</cx:pt>
          <cx:pt idx="8396">52.450000000000003</cx:pt>
          <cx:pt idx="8397">52.450000000000003</cx:pt>
          <cx:pt idx="8398">52.450000000000003</cx:pt>
          <cx:pt idx="8399">52.450000000000003</cx:pt>
          <cx:pt idx="8400">52.450000000000003</cx:pt>
          <cx:pt idx="8401">52.450000000000003</cx:pt>
          <cx:pt idx="8402">52.450000000000003</cx:pt>
          <cx:pt idx="8403">52.450000000000003</cx:pt>
          <cx:pt idx="8404">52.450000000000003</cx:pt>
          <cx:pt idx="8405">52.450000000000003</cx:pt>
          <cx:pt idx="8406">52.450000000000003</cx:pt>
          <cx:pt idx="8407">52.450000000000003</cx:pt>
          <cx:pt idx="8408">52.450000000000003</cx:pt>
          <cx:pt idx="8409">52.450000000000003</cx:pt>
          <cx:pt idx="8410">52.450000000000003</cx:pt>
          <cx:pt idx="8411">52.450000000000003</cx:pt>
          <cx:pt idx="8412">52.450000000000003</cx:pt>
          <cx:pt idx="8413">52.450000000000003</cx:pt>
          <cx:pt idx="8414">52.450000000000003</cx:pt>
          <cx:pt idx="8415">52.450000000000003</cx:pt>
          <cx:pt idx="8416">52.450000000000003</cx:pt>
          <cx:pt idx="8417">52.450000000000003</cx:pt>
          <cx:pt idx="8418">52.460000000000001</cx:pt>
          <cx:pt idx="8419">52.460000000000001</cx:pt>
          <cx:pt idx="8420">52.460000000000001</cx:pt>
          <cx:pt idx="8421">52.460000000000001</cx:pt>
          <cx:pt idx="8422">52.460000000000001</cx:pt>
          <cx:pt idx="8423">52.460000000000001</cx:pt>
          <cx:pt idx="8424">52.460000000000001</cx:pt>
          <cx:pt idx="8425">52.460000000000001</cx:pt>
          <cx:pt idx="8426">52.460000000000001</cx:pt>
          <cx:pt idx="8427">52.460000000000001</cx:pt>
          <cx:pt idx="8428">52.460000000000001</cx:pt>
          <cx:pt idx="8429">52.460000000000001</cx:pt>
          <cx:pt idx="8430">52.460000000000001</cx:pt>
          <cx:pt idx="8431">52.460000000000001</cx:pt>
          <cx:pt idx="8432">52.469999999999999</cx:pt>
          <cx:pt idx="8433">52.469999999999999</cx:pt>
          <cx:pt idx="8434">52.469999999999999</cx:pt>
          <cx:pt idx="8435">52.469999999999999</cx:pt>
          <cx:pt idx="8436">52.469999999999999</cx:pt>
          <cx:pt idx="8437">52.479999999999997</cx:pt>
          <cx:pt idx="8438">52.479999999999997</cx:pt>
          <cx:pt idx="8439">52.479999999999997</cx:pt>
          <cx:pt idx="8440">52.479999999999997</cx:pt>
          <cx:pt idx="8441">52.479999999999997</cx:pt>
          <cx:pt idx="8442">52.479999999999997</cx:pt>
          <cx:pt idx="8443">52.479999999999997</cx:pt>
          <cx:pt idx="8444">52.479999999999997</cx:pt>
          <cx:pt idx="8445">52.479999999999997</cx:pt>
          <cx:pt idx="8446">52.479999999999997</cx:pt>
          <cx:pt idx="8447">52.479999999999997</cx:pt>
          <cx:pt idx="8448">52.479999999999997</cx:pt>
          <cx:pt idx="8449">52.490000000000002</cx:pt>
          <cx:pt idx="8450">52.490000000000002</cx:pt>
          <cx:pt idx="8451">52.490000000000002</cx:pt>
          <cx:pt idx="8452">52.490000000000002</cx:pt>
          <cx:pt idx="8453">52.490000000000002</cx:pt>
          <cx:pt idx="8454">52.490000000000002</cx:pt>
          <cx:pt idx="8455">52.490000000000002</cx:pt>
          <cx:pt idx="8456">52.490000000000002</cx:pt>
          <cx:pt idx="8457">52.490000000000002</cx:pt>
          <cx:pt idx="8458">52.490000000000002</cx:pt>
          <cx:pt idx="8459">52.490000000000002</cx:pt>
          <cx:pt idx="8460">52.490000000000002</cx:pt>
          <cx:pt idx="8461">52.490000000000002</cx:pt>
          <cx:pt idx="8462">52.490000000000002</cx:pt>
          <cx:pt idx="8463">52.490000000000002</cx:pt>
          <cx:pt idx="8464">52.490000000000002</cx:pt>
          <cx:pt idx="8465">52.490000000000002</cx:pt>
          <cx:pt idx="8466">52.490000000000002</cx:pt>
          <cx:pt idx="8467">52.490000000000002</cx:pt>
          <cx:pt idx="8468">52.490000000000002</cx:pt>
          <cx:pt idx="8469">52.490000000000002</cx:pt>
          <cx:pt idx="8470">52.490000000000002</cx:pt>
          <cx:pt idx="8471">52.490000000000002</cx:pt>
          <cx:pt idx="8472">52.490000000000002</cx:pt>
          <cx:pt idx="8473">52.490000000000002</cx:pt>
          <cx:pt idx="8474">52.490000000000002</cx:pt>
          <cx:pt idx="8475">52.490000000000002</cx:pt>
          <cx:pt idx="8476">52.490000000000002</cx:pt>
          <cx:pt idx="8477">52.490000000000002</cx:pt>
          <cx:pt idx="8478">52.490000000000002</cx:pt>
          <cx:pt idx="8479">52.490000000000002</cx:pt>
          <cx:pt idx="8480">52.490000000000002</cx:pt>
          <cx:pt idx="8481">52.490000000000002</cx:pt>
          <cx:pt idx="8482">52.490000000000002</cx:pt>
          <cx:pt idx="8483">52.490000000000002</cx:pt>
          <cx:pt idx="8484">52.490000000000002</cx:pt>
          <cx:pt idx="8485">52.490000000000002</cx:pt>
          <cx:pt idx="8486">52.490000000000002</cx:pt>
          <cx:pt idx="8487">52.490000000000002</cx:pt>
          <cx:pt idx="8488">52.490000000000002</cx:pt>
          <cx:pt idx="8489">52.490000000000002</cx:pt>
          <cx:pt idx="8490">52.490000000000002</cx:pt>
          <cx:pt idx="8491">52.490000000000002</cx:pt>
          <cx:pt idx="8492">52.490000000000002</cx:pt>
          <cx:pt idx="8493">52.490000000000002</cx:pt>
          <cx:pt idx="8494">52.490000000000002</cx:pt>
          <cx:pt idx="8495">52.490000000000002</cx:pt>
          <cx:pt idx="8496">52.490000000000002</cx:pt>
          <cx:pt idx="8497">52.490000000000002</cx:pt>
          <cx:pt idx="8498">52.490000000000002</cx:pt>
          <cx:pt idx="8499">52.490000000000002</cx:pt>
          <cx:pt idx="8500">52.490000000000002</cx:pt>
          <cx:pt idx="8501">52.490000000000002</cx:pt>
          <cx:pt idx="8502">52.490000000000002</cx:pt>
          <cx:pt idx="8503">52.490000000000002</cx:pt>
          <cx:pt idx="8504">52.490000000000002</cx:pt>
          <cx:pt idx="8505">52.490000000000002</cx:pt>
          <cx:pt idx="8506">52.490000000000002</cx:pt>
          <cx:pt idx="8507">52.490000000000002</cx:pt>
          <cx:pt idx="8508">52.490000000000002</cx:pt>
          <cx:pt idx="8509">52.490000000000002</cx:pt>
          <cx:pt idx="8510">52.490000000000002</cx:pt>
          <cx:pt idx="8511">52.490000000000002</cx:pt>
          <cx:pt idx="8512">52.490000000000002</cx:pt>
          <cx:pt idx="8513">52.490000000000002</cx:pt>
          <cx:pt idx="8514">52.490000000000002</cx:pt>
          <cx:pt idx="8515">52.490000000000002</cx:pt>
          <cx:pt idx="8516">52.490000000000002</cx:pt>
          <cx:pt idx="8517">52.490000000000002</cx:pt>
          <cx:pt idx="8518">52.490000000000002</cx:pt>
          <cx:pt idx="8519">52.490000000000002</cx:pt>
          <cx:pt idx="8520">52.490000000000002</cx:pt>
          <cx:pt idx="8521">52.490000000000002</cx:pt>
          <cx:pt idx="8522">52.490000000000002</cx:pt>
          <cx:pt idx="8523">52.490000000000002</cx:pt>
          <cx:pt idx="8524">52.490000000000002</cx:pt>
          <cx:pt idx="8525">52.490000000000002</cx:pt>
          <cx:pt idx="8526">52.490000000000002</cx:pt>
          <cx:pt idx="8527">52.490000000000002</cx:pt>
          <cx:pt idx="8528">52.490000000000002</cx:pt>
          <cx:pt idx="8529">52.490000000000002</cx:pt>
          <cx:pt idx="8530">52.490000000000002</cx:pt>
          <cx:pt idx="8531">52.490000000000002</cx:pt>
          <cx:pt idx="8532">52.490000000000002</cx:pt>
          <cx:pt idx="8533">52.490000000000002</cx:pt>
          <cx:pt idx="8534">52.490000000000002</cx:pt>
          <cx:pt idx="8535">52.490000000000002</cx:pt>
          <cx:pt idx="8536">52.490000000000002</cx:pt>
          <cx:pt idx="8537">52.490000000000002</cx:pt>
          <cx:pt idx="8538">52.5</cx:pt>
          <cx:pt idx="8539">52.5</cx:pt>
          <cx:pt idx="8540">52.5</cx:pt>
          <cx:pt idx="8541">52.5</cx:pt>
          <cx:pt idx="8542">52.509999999999998</cx:pt>
          <cx:pt idx="8543">52.509999999999998</cx:pt>
          <cx:pt idx="8544">52.509999999999998</cx:pt>
          <cx:pt idx="8545">52.530000000000001</cx:pt>
          <cx:pt idx="8546">52.530000000000001</cx:pt>
          <cx:pt idx="8547">52.530000000000001</cx:pt>
          <cx:pt idx="8548">52.530000000000001</cx:pt>
          <cx:pt idx="8549">52.539999999999999</cx:pt>
          <cx:pt idx="8550">52.539999999999999</cx:pt>
          <cx:pt idx="8551">52.539999999999999</cx:pt>
          <cx:pt idx="8552">52.549999999999997</cx:pt>
          <cx:pt idx="8553">52.549999999999997</cx:pt>
          <cx:pt idx="8554">52.57</cx:pt>
          <cx:pt idx="8555">52.57</cx:pt>
          <cx:pt idx="8556">52.579999999999998</cx:pt>
          <cx:pt idx="8557">52.590000000000003</cx:pt>
          <cx:pt idx="8558">52.590000000000003</cx:pt>
          <cx:pt idx="8559">52.590000000000003</cx:pt>
          <cx:pt idx="8560">52.590000000000003</cx:pt>
          <cx:pt idx="8561">52.600000000000001</cx:pt>
          <cx:pt idx="8562">52.600000000000001</cx:pt>
          <cx:pt idx="8563">52.609999999999999</cx:pt>
          <cx:pt idx="8564">52.609999999999999</cx:pt>
          <cx:pt idx="8565">52.609999999999999</cx:pt>
          <cx:pt idx="8566">52.609999999999999</cx:pt>
          <cx:pt idx="8567">52.609999999999999</cx:pt>
          <cx:pt idx="8568">52.619999999999997</cx:pt>
          <cx:pt idx="8569">52.619999999999997</cx:pt>
          <cx:pt idx="8570">52.630000000000003</cx:pt>
          <cx:pt idx="8571">52.649999999999999</cx:pt>
          <cx:pt idx="8572">52.649999999999999</cx:pt>
          <cx:pt idx="8573">52.649999999999999</cx:pt>
          <cx:pt idx="8574">52.670000000000002</cx:pt>
          <cx:pt idx="8575">52.670000000000002</cx:pt>
          <cx:pt idx="8576">52.68</cx:pt>
          <cx:pt idx="8577">52.689999999999998</cx:pt>
          <cx:pt idx="8578">52.700000000000003</cx:pt>
          <cx:pt idx="8579">52.700000000000003</cx:pt>
          <cx:pt idx="8580">52.700000000000003</cx:pt>
          <cx:pt idx="8581">52.700000000000003</cx:pt>
          <cx:pt idx="8582">52.710000000000001</cx:pt>
          <cx:pt idx="8583">52.719999999999999</cx:pt>
          <cx:pt idx="8584">52.719999999999999</cx:pt>
          <cx:pt idx="8585">52.729999999999997</cx:pt>
          <cx:pt idx="8586">52.729999999999997</cx:pt>
          <cx:pt idx="8587">52.729999999999997</cx:pt>
          <cx:pt idx="8588">52.729999999999997</cx:pt>
          <cx:pt idx="8589">52.740000000000002</cx:pt>
          <cx:pt idx="8590">52.75</cx:pt>
          <cx:pt idx="8591">52.75</cx:pt>
          <cx:pt idx="8592">52.759999999999998</cx:pt>
          <cx:pt idx="8593">52.759999999999998</cx:pt>
          <cx:pt idx="8594">52.770000000000003</cx:pt>
          <cx:pt idx="8595">52.770000000000003</cx:pt>
          <cx:pt idx="8596">52.770000000000003</cx:pt>
          <cx:pt idx="8597">52.770000000000003</cx:pt>
          <cx:pt idx="8598">52.780000000000001</cx:pt>
          <cx:pt idx="8599">52.780000000000001</cx:pt>
          <cx:pt idx="8600">52.789999999999999</cx:pt>
          <cx:pt idx="8601">52.799999999999997</cx:pt>
          <cx:pt idx="8602">52.810000000000002</cx:pt>
          <cx:pt idx="8603">52.810000000000002</cx:pt>
          <cx:pt idx="8604">52.829999999999998</cx:pt>
          <cx:pt idx="8605">52.829999999999998</cx:pt>
          <cx:pt idx="8606">52.829999999999998</cx:pt>
          <cx:pt idx="8607">52.840000000000003</cx:pt>
          <cx:pt idx="8608">52.850000000000001</cx:pt>
          <cx:pt idx="8609">52.850000000000001</cx:pt>
          <cx:pt idx="8610">52.859999999999999</cx:pt>
          <cx:pt idx="8611">52.859999999999999</cx:pt>
          <cx:pt idx="8612">52.869999999999997</cx:pt>
          <cx:pt idx="8613">52.869999999999997</cx:pt>
          <cx:pt idx="8614">52.869999999999997</cx:pt>
          <cx:pt idx="8615">52.869999999999997</cx:pt>
          <cx:pt idx="8616">52.869999999999997</cx:pt>
          <cx:pt idx="8617">52.880000000000003</cx:pt>
          <cx:pt idx="8618">52.890000000000001</cx:pt>
          <cx:pt idx="8619">52.890000000000001</cx:pt>
          <cx:pt idx="8620">52.890000000000001</cx:pt>
          <cx:pt idx="8621">52.899999999999999</cx:pt>
          <cx:pt idx="8622">52.909999999999997</cx:pt>
          <cx:pt idx="8623">52.920000000000002</cx:pt>
          <cx:pt idx="8624">52.939999999999998</cx:pt>
          <cx:pt idx="8625">52.939999999999998</cx:pt>
          <cx:pt idx="8626">52.960000000000001</cx:pt>
          <cx:pt idx="8627">52.960000000000001</cx:pt>
          <cx:pt idx="8628">52.960000000000001</cx:pt>
          <cx:pt idx="8629">52.960000000000001</cx:pt>
          <cx:pt idx="8630">52.960000000000001</cx:pt>
          <cx:pt idx="8631">52.960000000000001</cx:pt>
          <cx:pt idx="8632">52.969999999999999</cx:pt>
          <cx:pt idx="8633">52.990000000000002</cx:pt>
          <cx:pt idx="8634">52.990000000000002</cx:pt>
          <cx:pt idx="8635">52.990000000000002</cx:pt>
          <cx:pt idx="8636">53</cx:pt>
          <cx:pt idx="8637">53.009999999999998</cx:pt>
          <cx:pt idx="8638">53.009999999999998</cx:pt>
          <cx:pt idx="8639">53.020000000000003</cx:pt>
          <cx:pt idx="8640">53.030000000000001</cx:pt>
          <cx:pt idx="8641">53.030000000000001</cx:pt>
          <cx:pt idx="8642">53.030000000000001</cx:pt>
          <cx:pt idx="8643">53.030000000000001</cx:pt>
          <cx:pt idx="8644">53.060000000000002</cx:pt>
          <cx:pt idx="8645">53.060000000000002</cx:pt>
          <cx:pt idx="8646">53.060000000000002</cx:pt>
          <cx:pt idx="8647">53.060000000000002</cx:pt>
          <cx:pt idx="8648">53.060000000000002</cx:pt>
          <cx:pt idx="8649">53.07</cx:pt>
          <cx:pt idx="8650">53.079999999999998</cx:pt>
          <cx:pt idx="8651">53.079999999999998</cx:pt>
          <cx:pt idx="8652">53.079999999999998</cx:pt>
          <cx:pt idx="8653">53.079999999999998</cx:pt>
          <cx:pt idx="8654">53.100000000000001</cx:pt>
          <cx:pt idx="8655">53.100000000000001</cx:pt>
          <cx:pt idx="8656">53.109999999999999</cx:pt>
          <cx:pt idx="8657">53.109999999999999</cx:pt>
          <cx:pt idx="8658">53.109999999999999</cx:pt>
          <cx:pt idx="8659">53.119999999999997</cx:pt>
          <cx:pt idx="8660">53.130000000000003</cx:pt>
          <cx:pt idx="8661">53.130000000000003</cx:pt>
          <cx:pt idx="8662">53.130000000000003</cx:pt>
          <cx:pt idx="8663">53.140000000000001</cx:pt>
          <cx:pt idx="8664">53.149999999999999</cx:pt>
          <cx:pt idx="8665">53.159999999999997</cx:pt>
          <cx:pt idx="8666">53.159999999999997</cx:pt>
          <cx:pt idx="8667">53.159999999999997</cx:pt>
          <cx:pt idx="8668">53.170000000000002</cx:pt>
          <cx:pt idx="8669">53.170000000000002</cx:pt>
          <cx:pt idx="8670">53.170000000000002</cx:pt>
          <cx:pt idx="8671">53.170000000000002</cx:pt>
          <cx:pt idx="8672">53.170000000000002</cx:pt>
          <cx:pt idx="8673">53.18</cx:pt>
          <cx:pt idx="8674">53.18</cx:pt>
          <cx:pt idx="8675">53.189999999999998</cx:pt>
          <cx:pt idx="8676">53.189999999999998</cx:pt>
          <cx:pt idx="8677">53.200000000000003</cx:pt>
          <cx:pt idx="8678">53.200000000000003</cx:pt>
          <cx:pt idx="8679">53.200000000000003</cx:pt>
          <cx:pt idx="8680">53.210000000000001</cx:pt>
          <cx:pt idx="8681">53.210000000000001</cx:pt>
          <cx:pt idx="8682">53.219999999999999</cx:pt>
          <cx:pt idx="8683">53.229999999999997</cx:pt>
          <cx:pt idx="8684">53.240000000000002</cx:pt>
          <cx:pt idx="8685">53.259999999999998</cx:pt>
          <cx:pt idx="8686">53.259999999999998</cx:pt>
          <cx:pt idx="8687">53.259999999999998</cx:pt>
          <cx:pt idx="8688">53.259999999999998</cx:pt>
          <cx:pt idx="8689">53.259999999999998</cx:pt>
          <cx:pt idx="8690">53.270000000000003</cx:pt>
          <cx:pt idx="8691">53.270000000000003</cx:pt>
          <cx:pt idx="8692">53.270000000000003</cx:pt>
          <cx:pt idx="8693">53.270000000000003</cx:pt>
          <cx:pt idx="8694">53.289999999999999</cx:pt>
          <cx:pt idx="8695">53.289999999999999</cx:pt>
          <cx:pt idx="8696">53.289999999999999</cx:pt>
          <cx:pt idx="8697">53.289999999999999</cx:pt>
          <cx:pt idx="8698">53.299999999999997</cx:pt>
          <cx:pt idx="8699">53.299999999999997</cx:pt>
          <cx:pt idx="8700">53.310000000000002</cx:pt>
          <cx:pt idx="8701">53.32</cx:pt>
          <cx:pt idx="8702">53.329999999999998</cx:pt>
          <cx:pt idx="8703">53.329999999999998</cx:pt>
          <cx:pt idx="8704">53.329999999999998</cx:pt>
          <cx:pt idx="8705">53.329999999999998</cx:pt>
          <cx:pt idx="8706">53.329999999999998</cx:pt>
          <cx:pt idx="8707">53.340000000000003</cx:pt>
          <cx:pt idx="8708">53.340000000000003</cx:pt>
          <cx:pt idx="8709">53.350000000000001</cx:pt>
          <cx:pt idx="8710">53.350000000000001</cx:pt>
          <cx:pt idx="8711">53.359999999999999</cx:pt>
          <cx:pt idx="8712">53.359999999999999</cx:pt>
          <cx:pt idx="8713">53.359999999999999</cx:pt>
          <cx:pt idx="8714">53.359999999999999</cx:pt>
          <cx:pt idx="8715">53.369999999999997</cx:pt>
          <cx:pt idx="8716">53.369999999999997</cx:pt>
          <cx:pt idx="8717">53.380000000000003</cx:pt>
          <cx:pt idx="8718">53.380000000000003</cx:pt>
          <cx:pt idx="8719">53.380000000000003</cx:pt>
          <cx:pt idx="8720">53.399999999999999</cx:pt>
          <cx:pt idx="8721">53.399999999999999</cx:pt>
          <cx:pt idx="8722">53.420000000000002</cx:pt>
          <cx:pt idx="8723">53.420000000000002</cx:pt>
          <cx:pt idx="8724">53.420000000000002</cx:pt>
          <cx:pt idx="8725">53.420000000000002</cx:pt>
          <cx:pt idx="8726">53.420000000000002</cx:pt>
          <cx:pt idx="8727">53.43</cx:pt>
          <cx:pt idx="8728">53.43</cx:pt>
          <cx:pt idx="8729">53.450000000000003</cx:pt>
          <cx:pt idx="8730">53.450000000000003</cx:pt>
          <cx:pt idx="8731">53.450000000000003</cx:pt>
          <cx:pt idx="8732">53.450000000000003</cx:pt>
          <cx:pt idx="8733">53.450000000000003</cx:pt>
          <cx:pt idx="8734">53.460000000000001</cx:pt>
          <cx:pt idx="8735">53.479999999999997</cx:pt>
          <cx:pt idx="8736">53.490000000000002</cx:pt>
          <cx:pt idx="8737">53.520000000000003</cx:pt>
          <cx:pt idx="8738">53.539999999999999</cx:pt>
          <cx:pt idx="8739">53.590000000000003</cx:pt>
          <cx:pt idx="8740">53.609999999999999</cx:pt>
          <cx:pt idx="8741">53.609999999999999</cx:pt>
          <cx:pt idx="8742">53.619999999999997</cx:pt>
          <cx:pt idx="8743">53.619999999999997</cx:pt>
          <cx:pt idx="8744">53.630000000000003</cx:pt>
          <cx:pt idx="8745">53.630000000000003</cx:pt>
          <cx:pt idx="8746">53.640000000000001</cx:pt>
          <cx:pt idx="8747">53.640000000000001</cx:pt>
          <cx:pt idx="8748">53.700000000000003</cx:pt>
          <cx:pt idx="8749">53.710000000000001</cx:pt>
          <cx:pt idx="8750">53.710000000000001</cx:pt>
          <cx:pt idx="8751">53.710000000000001</cx:pt>
          <cx:pt idx="8752">53.719999999999999</cx:pt>
          <cx:pt idx="8753">53.719999999999999</cx:pt>
          <cx:pt idx="8754">53.719999999999999</cx:pt>
          <cx:pt idx="8755">53.729999999999997</cx:pt>
          <cx:pt idx="8756">53.729999999999997</cx:pt>
          <cx:pt idx="8757">53.740000000000002</cx:pt>
          <cx:pt idx="8758">53.75</cx:pt>
          <cx:pt idx="8759">53.770000000000003</cx:pt>
          <cx:pt idx="8760">53.780000000000001</cx:pt>
          <cx:pt idx="8761">53.789999999999999</cx:pt>
          <cx:pt idx="8762">53.799999999999997</cx:pt>
          <cx:pt idx="8763">53.810000000000002</cx:pt>
          <cx:pt idx="8764">53.810000000000002</cx:pt>
          <cx:pt idx="8765">53.829999999999998</cx:pt>
          <cx:pt idx="8766">53.829999999999998</cx:pt>
          <cx:pt idx="8767">53.840000000000003</cx:pt>
          <cx:pt idx="8768">53.859999999999999</cx:pt>
          <cx:pt idx="8769">53.859999999999999</cx:pt>
          <cx:pt idx="8770">53.869999999999997</cx:pt>
          <cx:pt idx="8771">53.869999999999997</cx:pt>
          <cx:pt idx="8772">53.869999999999997</cx:pt>
          <cx:pt idx="8773">53.880000000000003</cx:pt>
          <cx:pt idx="8774">53.880000000000003</cx:pt>
          <cx:pt idx="8775">53.880000000000003</cx:pt>
          <cx:pt idx="8776">53.890000000000001</cx:pt>
          <cx:pt idx="8777">53.899999999999999</cx:pt>
          <cx:pt idx="8778">53.899999999999999</cx:pt>
          <cx:pt idx="8779">53.899999999999999</cx:pt>
          <cx:pt idx="8780">53.960000000000001</cx:pt>
          <cx:pt idx="8781">53.960000000000001</cx:pt>
          <cx:pt idx="8782">53.969999999999999</cx:pt>
          <cx:pt idx="8783">53.979999999999997</cx:pt>
          <cx:pt idx="8784">53.990000000000002</cx:pt>
          <cx:pt idx="8785">54</cx:pt>
          <cx:pt idx="8786">54.009999999999998</cx:pt>
          <cx:pt idx="8787">54.009999999999998</cx:pt>
          <cx:pt idx="8788">54.020000000000003</cx:pt>
          <cx:pt idx="8789">54.020000000000003</cx:pt>
          <cx:pt idx="8790">54.020000000000003</cx:pt>
          <cx:pt idx="8791">54.030000000000001</cx:pt>
          <cx:pt idx="8792">54.030000000000001</cx:pt>
          <cx:pt idx="8793">54.030000000000001</cx:pt>
          <cx:pt idx="8794">54.039999999999999</cx:pt>
          <cx:pt idx="8795">54.039999999999999</cx:pt>
          <cx:pt idx="8796">54.039999999999999</cx:pt>
          <cx:pt idx="8797">54.049999999999997</cx:pt>
          <cx:pt idx="8798">54.049999999999997</cx:pt>
          <cx:pt idx="8799">54.049999999999997</cx:pt>
          <cx:pt idx="8800">54.07</cx:pt>
          <cx:pt idx="8801">54.079999999999998</cx:pt>
          <cx:pt idx="8802">54.090000000000003</cx:pt>
          <cx:pt idx="8803">54.100000000000001</cx:pt>
          <cx:pt idx="8804">54.100000000000001</cx:pt>
          <cx:pt idx="8805">54.109999999999999</cx:pt>
          <cx:pt idx="8806">54.119999999999997</cx:pt>
          <cx:pt idx="8807">54.149999999999999</cx:pt>
          <cx:pt idx="8808">54.149999999999999</cx:pt>
          <cx:pt idx="8809">54.149999999999999</cx:pt>
          <cx:pt idx="8810">54.149999999999999</cx:pt>
          <cx:pt idx="8811">54.149999999999999</cx:pt>
          <cx:pt idx="8812">54.149999999999999</cx:pt>
          <cx:pt idx="8813">54.149999999999999</cx:pt>
          <cx:pt idx="8814">54.149999999999999</cx:pt>
          <cx:pt idx="8815">54.149999999999999</cx:pt>
          <cx:pt idx="8816">54.149999999999999</cx:pt>
          <cx:pt idx="8817">54.170000000000002</cx:pt>
          <cx:pt idx="8818">54.170000000000002</cx:pt>
          <cx:pt idx="8819">54.18</cx:pt>
          <cx:pt idx="8820">54.18</cx:pt>
          <cx:pt idx="8821">54.18</cx:pt>
          <cx:pt idx="8822">54.18</cx:pt>
          <cx:pt idx="8823">54.18</cx:pt>
          <cx:pt idx="8824">54.200000000000003</cx:pt>
          <cx:pt idx="8825">54.219999999999999</cx:pt>
          <cx:pt idx="8826">54.219999999999999</cx:pt>
          <cx:pt idx="8827">54.219999999999999</cx:pt>
          <cx:pt idx="8828">54.229999999999997</cx:pt>
          <cx:pt idx="8829">54.270000000000003</cx:pt>
          <cx:pt idx="8830">54.270000000000003</cx:pt>
          <cx:pt idx="8831">54.280000000000001</cx:pt>
          <cx:pt idx="8832">54.289999999999999</cx:pt>
          <cx:pt idx="8833">54.299999999999997</cx:pt>
          <cx:pt idx="8834">54.310000000000002</cx:pt>
          <cx:pt idx="8835">54.310000000000002</cx:pt>
          <cx:pt idx="8836">54.329999999999998</cx:pt>
          <cx:pt idx="8837">54.329999999999998</cx:pt>
          <cx:pt idx="8838">54.340000000000003</cx:pt>
          <cx:pt idx="8839">54.340000000000003</cx:pt>
          <cx:pt idx="8840">54.340000000000003</cx:pt>
          <cx:pt idx="8841">54.340000000000003</cx:pt>
          <cx:pt idx="8842">54.350000000000001</cx:pt>
          <cx:pt idx="8843">54.350000000000001</cx:pt>
          <cx:pt idx="8844">54.350000000000001</cx:pt>
          <cx:pt idx="8845">54.369999999999997</cx:pt>
          <cx:pt idx="8846">54.369999999999997</cx:pt>
          <cx:pt idx="8847">54.380000000000003</cx:pt>
          <cx:pt idx="8848">54.390000000000001</cx:pt>
          <cx:pt idx="8849">54.390000000000001</cx:pt>
          <cx:pt idx="8850">54.409999999999997</cx:pt>
          <cx:pt idx="8851">54.409999999999997</cx:pt>
          <cx:pt idx="8852">54.409999999999997</cx:pt>
          <cx:pt idx="8853">54.43</cx:pt>
          <cx:pt idx="8854">54.439999999999998</cx:pt>
          <cx:pt idx="8855">54.450000000000003</cx:pt>
          <cx:pt idx="8856">54.450000000000003</cx:pt>
          <cx:pt idx="8857">54.469999999999999</cx:pt>
          <cx:pt idx="8858">54.469999999999999</cx:pt>
          <cx:pt idx="8859">54.469999999999999</cx:pt>
          <cx:pt idx="8860">54.469999999999999</cx:pt>
          <cx:pt idx="8861">54.469999999999999</cx:pt>
          <cx:pt idx="8862">54.469999999999999</cx:pt>
          <cx:pt idx="8863">54.479999999999997</cx:pt>
          <cx:pt idx="8864">54.479999999999997</cx:pt>
          <cx:pt idx="8865">54.479999999999997</cx:pt>
          <cx:pt idx="8866">54.509999999999998</cx:pt>
          <cx:pt idx="8867">54.520000000000003</cx:pt>
          <cx:pt idx="8868">54.520000000000003</cx:pt>
          <cx:pt idx="8869">54.530000000000001</cx:pt>
          <cx:pt idx="8870">54.530000000000001</cx:pt>
          <cx:pt idx="8871">54.549999999999997</cx:pt>
          <cx:pt idx="8872">54.549999999999997</cx:pt>
          <cx:pt idx="8873">54.549999999999997</cx:pt>
          <cx:pt idx="8874">54.549999999999997</cx:pt>
          <cx:pt idx="8875">54.549999999999997</cx:pt>
          <cx:pt idx="8876">54.549999999999997</cx:pt>
          <cx:pt idx="8877">54.549999999999997</cx:pt>
          <cx:pt idx="8878">54.549999999999997</cx:pt>
          <cx:pt idx="8879">54.549999999999997</cx:pt>
          <cx:pt idx="8880">54.560000000000002</cx:pt>
          <cx:pt idx="8881">54.560000000000002</cx:pt>
          <cx:pt idx="8882">54.57</cx:pt>
          <cx:pt idx="8883">54.57</cx:pt>
          <cx:pt idx="8884">54.57</cx:pt>
          <cx:pt idx="8885">54.57</cx:pt>
          <cx:pt idx="8886">54.57</cx:pt>
          <cx:pt idx="8887">54.57</cx:pt>
          <cx:pt idx="8888">54.57</cx:pt>
          <cx:pt idx="8889">54.579999999999998</cx:pt>
          <cx:pt idx="8890">54.579999999999998</cx:pt>
          <cx:pt idx="8891">54.590000000000003</cx:pt>
          <cx:pt idx="8892">54.590000000000003</cx:pt>
          <cx:pt idx="8893">54.590000000000003</cx:pt>
          <cx:pt idx="8894">54.590000000000003</cx:pt>
          <cx:pt idx="8895">54.600000000000001</cx:pt>
          <cx:pt idx="8896">54.600000000000001</cx:pt>
          <cx:pt idx="8897">54.600000000000001</cx:pt>
          <cx:pt idx="8898">54.600000000000001</cx:pt>
          <cx:pt idx="8899">54.600000000000001</cx:pt>
          <cx:pt idx="8900">54.600000000000001</cx:pt>
          <cx:pt idx="8901">54.600000000000001</cx:pt>
          <cx:pt idx="8902">54.600000000000001</cx:pt>
          <cx:pt idx="8903">54.600000000000001</cx:pt>
          <cx:pt idx="8904">54.600000000000001</cx:pt>
          <cx:pt idx="8905">54.600000000000001</cx:pt>
          <cx:pt idx="8906">54.630000000000003</cx:pt>
          <cx:pt idx="8907">54.630000000000003</cx:pt>
          <cx:pt idx="8908">54.630000000000003</cx:pt>
          <cx:pt idx="8909">54.640000000000001</cx:pt>
          <cx:pt idx="8910">54.640000000000001</cx:pt>
          <cx:pt idx="8911">54.640000000000001</cx:pt>
          <cx:pt idx="8912">54.640000000000001</cx:pt>
          <cx:pt idx="8913">54.640000000000001</cx:pt>
          <cx:pt idx="8914">54.640000000000001</cx:pt>
          <cx:pt idx="8915">54.649999999999999</cx:pt>
          <cx:pt idx="8916">54.649999999999999</cx:pt>
          <cx:pt idx="8917">54.659999999999997</cx:pt>
          <cx:pt idx="8918">54.659999999999997</cx:pt>
          <cx:pt idx="8919">54.659999999999997</cx:pt>
          <cx:pt idx="8920">54.670000000000002</cx:pt>
          <cx:pt idx="8921">54.670000000000002</cx:pt>
          <cx:pt idx="8922">54.670000000000002</cx:pt>
          <cx:pt idx="8923">54.68</cx:pt>
          <cx:pt idx="8924">54.68</cx:pt>
          <cx:pt idx="8925">54.68</cx:pt>
          <cx:pt idx="8926">54.700000000000003</cx:pt>
          <cx:pt idx="8927">54.710000000000001</cx:pt>
          <cx:pt idx="8928">54.710000000000001</cx:pt>
          <cx:pt idx="8929">54.710000000000001</cx:pt>
          <cx:pt idx="8930">54.719999999999999</cx:pt>
          <cx:pt idx="8931">54.719999999999999</cx:pt>
          <cx:pt idx="8932">54.719999999999999</cx:pt>
          <cx:pt idx="8933">54.740000000000002</cx:pt>
          <cx:pt idx="8934">54.740000000000002</cx:pt>
          <cx:pt idx="8935">54.75</cx:pt>
          <cx:pt idx="8936">54.75</cx:pt>
          <cx:pt idx="8937">54.75</cx:pt>
          <cx:pt idx="8938">54.759999999999998</cx:pt>
          <cx:pt idx="8939">54.780000000000001</cx:pt>
          <cx:pt idx="8940">54.780000000000001</cx:pt>
          <cx:pt idx="8941">54.789999999999999</cx:pt>
          <cx:pt idx="8942">54.799999999999997</cx:pt>
          <cx:pt idx="8943">54.799999999999997</cx:pt>
          <cx:pt idx="8944">54.82</cx:pt>
          <cx:pt idx="8945">54.82</cx:pt>
          <cx:pt idx="8946">54.82</cx:pt>
          <cx:pt idx="8947">54.82</cx:pt>
          <cx:pt idx="8948">54.82</cx:pt>
          <cx:pt idx="8949">54.82</cx:pt>
          <cx:pt idx="8950">54.829999999999998</cx:pt>
          <cx:pt idx="8951">54.829999999999998</cx:pt>
          <cx:pt idx="8952">54.829999999999998</cx:pt>
          <cx:pt idx="8953">54.850000000000001</cx:pt>
          <cx:pt idx="8954">54.850000000000001</cx:pt>
          <cx:pt idx="8955">54.850000000000001</cx:pt>
          <cx:pt idx="8956">54.859999999999999</cx:pt>
          <cx:pt idx="8957">54.859999999999999</cx:pt>
          <cx:pt idx="8958">54.859999999999999</cx:pt>
          <cx:pt idx="8959">54.859999999999999</cx:pt>
          <cx:pt idx="8960">54.869999999999997</cx:pt>
          <cx:pt idx="8961">54.869999999999997</cx:pt>
          <cx:pt idx="8962">54.880000000000003</cx:pt>
          <cx:pt idx="8963">54.880000000000003</cx:pt>
          <cx:pt idx="8964">54.890000000000001</cx:pt>
          <cx:pt idx="8965">54.899999999999999</cx:pt>
          <cx:pt idx="8966">54.899999999999999</cx:pt>
          <cx:pt idx="8967">54.899999999999999</cx:pt>
          <cx:pt idx="8968">54.899999999999999</cx:pt>
          <cx:pt idx="8969">54.909999999999997</cx:pt>
          <cx:pt idx="8970">54.909999999999997</cx:pt>
          <cx:pt idx="8971">54.920000000000002</cx:pt>
          <cx:pt idx="8972">54.920000000000002</cx:pt>
          <cx:pt idx="8973">54.920000000000002</cx:pt>
          <cx:pt idx="8974">54.920000000000002</cx:pt>
          <cx:pt idx="8975">54.93</cx:pt>
          <cx:pt idx="8976">54.939999999999998</cx:pt>
          <cx:pt idx="8977">54.950000000000003</cx:pt>
          <cx:pt idx="8978">54.950000000000003</cx:pt>
          <cx:pt idx="8979">54.960000000000001</cx:pt>
          <cx:pt idx="8980">54.979999999999997</cx:pt>
          <cx:pt idx="8981">54.990000000000002</cx:pt>
          <cx:pt idx="8982">54.990000000000002</cx:pt>
          <cx:pt idx="8983">55</cx:pt>
          <cx:pt idx="8984">55</cx:pt>
          <cx:pt idx="8985">55</cx:pt>
          <cx:pt idx="8986">55</cx:pt>
          <cx:pt idx="8987">55</cx:pt>
          <cx:pt idx="8988">55</cx:pt>
          <cx:pt idx="8989">55</cx:pt>
          <cx:pt idx="8990">55</cx:pt>
          <cx:pt idx="8991">55</cx:pt>
          <cx:pt idx="8992">55</cx:pt>
          <cx:pt idx="8993">55.009999999999998</cx:pt>
          <cx:pt idx="8994">55.009999999999998</cx:pt>
          <cx:pt idx="8995">55.009999999999998</cx:pt>
          <cx:pt idx="8996">55.020000000000003</cx:pt>
          <cx:pt idx="8997">55.020000000000003</cx:pt>
          <cx:pt idx="8998">55.020000000000003</cx:pt>
          <cx:pt idx="8999">55.030000000000001</cx:pt>
          <cx:pt idx="9000">55.030000000000001</cx:pt>
          <cx:pt idx="9001">55.030000000000001</cx:pt>
          <cx:pt idx="9002">55.039999999999999</cx:pt>
          <cx:pt idx="9003">55.039999999999999</cx:pt>
          <cx:pt idx="9004">55.039999999999999</cx:pt>
          <cx:pt idx="9005">55.039999999999999</cx:pt>
          <cx:pt idx="9006">55.039999999999999</cx:pt>
          <cx:pt idx="9007">55.039999999999999</cx:pt>
          <cx:pt idx="9008">55.049999999999997</cx:pt>
          <cx:pt idx="9009">55.049999999999997</cx:pt>
          <cx:pt idx="9010">55.060000000000002</cx:pt>
          <cx:pt idx="9011">55.060000000000002</cx:pt>
          <cx:pt idx="9012">55.060000000000002</cx:pt>
          <cx:pt idx="9013">55.060000000000002</cx:pt>
          <cx:pt idx="9014">55.060000000000002</cx:pt>
          <cx:pt idx="9015">55.060000000000002</cx:pt>
          <cx:pt idx="9016">55.060000000000002</cx:pt>
          <cx:pt idx="9017">55.060000000000002</cx:pt>
          <cx:pt idx="9018">55.060000000000002</cx:pt>
          <cx:pt idx="9019">55.060000000000002</cx:pt>
          <cx:pt idx="9020">55.07</cx:pt>
          <cx:pt idx="9021">55.07</cx:pt>
          <cx:pt idx="9022">55.07</cx:pt>
          <cx:pt idx="9023">55.07</cx:pt>
          <cx:pt idx="9024">55.07</cx:pt>
          <cx:pt idx="9025">55.07</cx:pt>
          <cx:pt idx="9026">55.07</cx:pt>
          <cx:pt idx="9027">55.079999999999998</cx:pt>
          <cx:pt idx="9028">55.090000000000003</cx:pt>
          <cx:pt idx="9029">55.090000000000003</cx:pt>
          <cx:pt idx="9030">55.090000000000003</cx:pt>
          <cx:pt idx="9031">55.100000000000001</cx:pt>
          <cx:pt idx="9032">55.100000000000001</cx:pt>
          <cx:pt idx="9033">55.100000000000001</cx:pt>
          <cx:pt idx="9034">55.109999999999999</cx:pt>
          <cx:pt idx="9035">55.109999999999999</cx:pt>
          <cx:pt idx="9036">55.119999999999997</cx:pt>
          <cx:pt idx="9037">55.130000000000003</cx:pt>
          <cx:pt idx="9038">55.130000000000003</cx:pt>
          <cx:pt idx="9039">55.140000000000001</cx:pt>
          <cx:pt idx="9040">55.149999999999999</cx:pt>
          <cx:pt idx="9041">55.149999999999999</cx:pt>
          <cx:pt idx="9042">55.149999999999999</cx:pt>
          <cx:pt idx="9043">55.159999999999997</cx:pt>
          <cx:pt idx="9044">55.159999999999997</cx:pt>
          <cx:pt idx="9045">55.159999999999997</cx:pt>
          <cx:pt idx="9046">55.170000000000002</cx:pt>
          <cx:pt idx="9047">55.18</cx:pt>
          <cx:pt idx="9048">55.189999999999998</cx:pt>
          <cx:pt idx="9049">55.200000000000003</cx:pt>
          <cx:pt idx="9050">55.200000000000003</cx:pt>
          <cx:pt idx="9051">55.210000000000001</cx:pt>
          <cx:pt idx="9052">55.210000000000001</cx:pt>
          <cx:pt idx="9053">55.219999999999999</cx:pt>
          <cx:pt idx="9054">55.219999999999999</cx:pt>
          <cx:pt idx="9055">55.219999999999999</cx:pt>
          <cx:pt idx="9056">55.219999999999999</cx:pt>
          <cx:pt idx="9057">55.229999999999997</cx:pt>
          <cx:pt idx="9058">55.229999999999997</cx:pt>
          <cx:pt idx="9059">55.229999999999997</cx:pt>
          <cx:pt idx="9060">55.229999999999997</cx:pt>
          <cx:pt idx="9061">55.259999999999998</cx:pt>
          <cx:pt idx="9062">55.270000000000003</cx:pt>
          <cx:pt idx="9063">55.280000000000001</cx:pt>
          <cx:pt idx="9064">55.280000000000001</cx:pt>
          <cx:pt idx="9065">55.280000000000001</cx:pt>
          <cx:pt idx="9066">55.289999999999999</cx:pt>
          <cx:pt idx="9067">55.299999999999997</cx:pt>
          <cx:pt idx="9068">55.299999999999997</cx:pt>
          <cx:pt idx="9069">55.310000000000002</cx:pt>
          <cx:pt idx="9070">55.310000000000002</cx:pt>
          <cx:pt idx="9071">55.340000000000003</cx:pt>
          <cx:pt idx="9072">55.340000000000003</cx:pt>
          <cx:pt idx="9073">55.340000000000003</cx:pt>
          <cx:pt idx="9074">55.359999999999999</cx:pt>
          <cx:pt idx="9075">55.369999999999997</cx:pt>
          <cx:pt idx="9076">55.369999999999997</cx:pt>
          <cx:pt idx="9077">55.380000000000003</cx:pt>
          <cx:pt idx="9078">55.380000000000003</cx:pt>
          <cx:pt idx="9079">55.380000000000003</cx:pt>
          <cx:pt idx="9080">55.390000000000001</cx:pt>
          <cx:pt idx="9081">55.390000000000001</cx:pt>
          <cx:pt idx="9082">55.390000000000001</cx:pt>
          <cx:pt idx="9083">55.390000000000001</cx:pt>
          <cx:pt idx="9084">55.390000000000001</cx:pt>
          <cx:pt idx="9085">55.409999999999997</cx:pt>
          <cx:pt idx="9086">55.420000000000002</cx:pt>
          <cx:pt idx="9087">55.420000000000002</cx:pt>
          <cx:pt idx="9088">55.43</cx:pt>
          <cx:pt idx="9089">55.439999999999998</cx:pt>
          <cx:pt idx="9090">55.439999999999998</cx:pt>
          <cx:pt idx="9091">55.439999999999998</cx:pt>
          <cx:pt idx="9092">55.450000000000003</cx:pt>
          <cx:pt idx="9093">55.450000000000003</cx:pt>
          <cx:pt idx="9094">55.460000000000001</cx:pt>
          <cx:pt idx="9095">55.460000000000001</cx:pt>
          <cx:pt idx="9096">55.460000000000001</cx:pt>
          <cx:pt idx="9097">55.469999999999999</cx:pt>
          <cx:pt idx="9098">55.479999999999997</cx:pt>
          <cx:pt idx="9099">55.479999999999997</cx:pt>
          <cx:pt idx="9100">55.479999999999997</cx:pt>
          <cx:pt idx="9101">55.479999999999997</cx:pt>
          <cx:pt idx="9102">55.479999999999997</cx:pt>
          <cx:pt idx="9103">55.490000000000002</cx:pt>
          <cx:pt idx="9104">55.490000000000002</cx:pt>
          <cx:pt idx="9105">55.490000000000002</cx:pt>
          <cx:pt idx="9106">55.490000000000002</cx:pt>
          <cx:pt idx="9107">55.490000000000002</cx:pt>
          <cx:pt idx="9108">55.5</cx:pt>
          <cx:pt idx="9109">55.509999999999998</cx:pt>
          <cx:pt idx="9110">55.509999999999998</cx:pt>
          <cx:pt idx="9111">55.509999999999998</cx:pt>
          <cx:pt idx="9112">55.509999999999998</cx:pt>
          <cx:pt idx="9113">55.509999999999998</cx:pt>
          <cx:pt idx="9114">55.520000000000003</cx:pt>
          <cx:pt idx="9115">55.520000000000003</cx:pt>
          <cx:pt idx="9116">55.530000000000001</cx:pt>
          <cx:pt idx="9117">55.539999999999999</cx:pt>
          <cx:pt idx="9118">55.549999999999997</cx:pt>
          <cx:pt idx="9119">55.560000000000002</cx:pt>
          <cx:pt idx="9120">55.57</cx:pt>
          <cx:pt idx="9121">55.579999999999998</cx:pt>
          <cx:pt idx="9122">55.579999999999998</cx:pt>
          <cx:pt idx="9123">55.590000000000003</cx:pt>
          <cx:pt idx="9124">55.590000000000003</cx:pt>
          <cx:pt idx="9125">55.590000000000003</cx:pt>
          <cx:pt idx="9126">55.590000000000003</cx:pt>
          <cx:pt idx="9127">55.590000000000003</cx:pt>
          <cx:pt idx="9128">55.590000000000003</cx:pt>
          <cx:pt idx="9129">55.600000000000001</cx:pt>
          <cx:pt idx="9130">55.609999999999999</cx:pt>
          <cx:pt idx="9131">55.609999999999999</cx:pt>
          <cx:pt idx="9132">55.609999999999999</cx:pt>
          <cx:pt idx="9133">55.609999999999999</cx:pt>
          <cx:pt idx="9134">55.609999999999999</cx:pt>
          <cx:pt idx="9135">55.609999999999999</cx:pt>
          <cx:pt idx="9136">55.609999999999999</cx:pt>
          <cx:pt idx="9137">55.609999999999999</cx:pt>
          <cx:pt idx="9138">55.609999999999999</cx:pt>
          <cx:pt idx="9139">55.609999999999999</cx:pt>
          <cx:pt idx="9140">55.609999999999999</cx:pt>
          <cx:pt idx="9141">55.609999999999999</cx:pt>
          <cx:pt idx="9142">55.619999999999997</cx:pt>
          <cx:pt idx="9143">55.619999999999997</cx:pt>
          <cx:pt idx="9144">55.619999999999997</cx:pt>
          <cx:pt idx="9145">55.619999999999997</cx:pt>
          <cx:pt idx="9146">55.619999999999997</cx:pt>
          <cx:pt idx="9147">55.619999999999997</cx:pt>
          <cx:pt idx="9148">55.630000000000003</cx:pt>
          <cx:pt idx="9149">55.630000000000003</cx:pt>
          <cx:pt idx="9150">55.640000000000001</cx:pt>
          <cx:pt idx="9151">55.640000000000001</cx:pt>
          <cx:pt idx="9152">55.640000000000001</cx:pt>
          <cx:pt idx="9153">55.649999999999999</cx:pt>
          <cx:pt idx="9154">55.670000000000002</cx:pt>
          <cx:pt idx="9155">55.670000000000002</cx:pt>
          <cx:pt idx="9156">55.68</cx:pt>
          <cx:pt idx="9157">55.700000000000003</cx:pt>
          <cx:pt idx="9158">55.710000000000001</cx:pt>
          <cx:pt idx="9159">55.710000000000001</cx:pt>
          <cx:pt idx="9160">55.719999999999999</cx:pt>
          <cx:pt idx="9161">55.719999999999999</cx:pt>
          <cx:pt idx="9162">55.719999999999999</cx:pt>
          <cx:pt idx="9163">55.719999999999999</cx:pt>
          <cx:pt idx="9164">55.719999999999999</cx:pt>
          <cx:pt idx="9165">55.729999999999997</cx:pt>
          <cx:pt idx="9166">55.729999999999997</cx:pt>
          <cx:pt idx="9167">55.740000000000002</cx:pt>
          <cx:pt idx="9168">55.740000000000002</cx:pt>
          <cx:pt idx="9169">55.740000000000002</cx:pt>
          <cx:pt idx="9170">55.75</cx:pt>
          <cx:pt idx="9171">55.759999999999998</cx:pt>
          <cx:pt idx="9172">55.759999999999998</cx:pt>
          <cx:pt idx="9173">55.770000000000003</cx:pt>
          <cx:pt idx="9174">55.789999999999999</cx:pt>
          <cx:pt idx="9175">55.789999999999999</cx:pt>
          <cx:pt idx="9176">55.789999999999999</cx:pt>
          <cx:pt idx="9177">55.789999999999999</cx:pt>
          <cx:pt idx="9178">55.799999999999997</cx:pt>
          <cx:pt idx="9179">55.810000000000002</cx:pt>
          <cx:pt idx="9180">55.810000000000002</cx:pt>
          <cx:pt idx="9181">55.810000000000002</cx:pt>
          <cx:pt idx="9182">55.810000000000002</cx:pt>
          <cx:pt idx="9183">55.810000000000002</cx:pt>
          <cx:pt idx="9184">55.82</cx:pt>
          <cx:pt idx="9185">55.82</cx:pt>
          <cx:pt idx="9186">55.829999999999998</cx:pt>
          <cx:pt idx="9187">55.829999999999998</cx:pt>
          <cx:pt idx="9188">55.840000000000003</cx:pt>
          <cx:pt idx="9189">55.840000000000003</cx:pt>
          <cx:pt idx="9190">55.850000000000001</cx:pt>
          <cx:pt idx="9191">55.850000000000001</cx:pt>
          <cx:pt idx="9192">55.850000000000001</cx:pt>
          <cx:pt idx="9193">55.859999999999999</cx:pt>
          <cx:pt idx="9194">55.869999999999997</cx:pt>
          <cx:pt idx="9195">55.869999999999997</cx:pt>
          <cx:pt idx="9196">55.869999999999997</cx:pt>
          <cx:pt idx="9197">55.880000000000003</cx:pt>
          <cx:pt idx="9198">55.880000000000003</cx:pt>
          <cx:pt idx="9199">55.880000000000003</cx:pt>
          <cx:pt idx="9200">55.890000000000001</cx:pt>
          <cx:pt idx="9201">55.890000000000001</cx:pt>
          <cx:pt idx="9202">55.890000000000001</cx:pt>
          <cx:pt idx="9203">55.890000000000001</cx:pt>
          <cx:pt idx="9204">55.890000000000001</cx:pt>
          <cx:pt idx="9205">55.890000000000001</cx:pt>
          <cx:pt idx="9206">55.890000000000001</cx:pt>
          <cx:pt idx="9207">55.890000000000001</cx:pt>
          <cx:pt idx="9208">55.890000000000001</cx:pt>
          <cx:pt idx="9209">55.890000000000001</cx:pt>
          <cx:pt idx="9210">55.890000000000001</cx:pt>
          <cx:pt idx="9211">55.890000000000001</cx:pt>
          <cx:pt idx="9212">55.890000000000001</cx:pt>
          <cx:pt idx="9213">55.890000000000001</cx:pt>
          <cx:pt idx="9214">55.899999999999999</cx:pt>
          <cx:pt idx="9215">55.899999999999999</cx:pt>
          <cx:pt idx="9216">55.899999999999999</cx:pt>
          <cx:pt idx="9217">55.909999999999997</cx:pt>
          <cx:pt idx="9218">55.909999999999997</cx:pt>
          <cx:pt idx="9219">55.909999999999997</cx:pt>
          <cx:pt idx="9220">55.920000000000002</cx:pt>
          <cx:pt idx="9221">55.920000000000002</cx:pt>
          <cx:pt idx="9222">55.920000000000002</cx:pt>
          <cx:pt idx="9223">55.920000000000002</cx:pt>
          <cx:pt idx="9224">55.939999999999998</cx:pt>
          <cx:pt idx="9225">55.939999999999998</cx:pt>
          <cx:pt idx="9226">55.950000000000003</cx:pt>
          <cx:pt idx="9227">55.950000000000003</cx:pt>
          <cx:pt idx="9228">55.950000000000003</cx:pt>
          <cx:pt idx="9229">55.960000000000001</cx:pt>
          <cx:pt idx="9230">55.960000000000001</cx:pt>
          <cx:pt idx="9231">55.969999999999999</cx:pt>
          <cx:pt idx="9232">55.969999999999999</cx:pt>
          <cx:pt idx="9233">55.979999999999997</cx:pt>
          <cx:pt idx="9234">55.979999999999997</cx:pt>
          <cx:pt idx="9235">55.979999999999997</cx:pt>
          <cx:pt idx="9236">55.979999999999997</cx:pt>
          <cx:pt idx="9237">55.979999999999997</cx:pt>
          <cx:pt idx="9238">55.979999999999997</cx:pt>
          <cx:pt idx="9239">55.979999999999997</cx:pt>
          <cx:pt idx="9240">55.990000000000002</cx:pt>
          <cx:pt idx="9241">56</cx:pt>
          <cx:pt idx="9242">56</cx:pt>
          <cx:pt idx="9243">56</cx:pt>
          <cx:pt idx="9244">56</cx:pt>
          <cx:pt idx="9245">56.020000000000003</cx:pt>
          <cx:pt idx="9246">56.020000000000003</cx:pt>
          <cx:pt idx="9247">56.030000000000001</cx:pt>
          <cx:pt idx="9248">56.039999999999999</cx:pt>
          <cx:pt idx="9249">56.039999999999999</cx:pt>
          <cx:pt idx="9250">56.049999999999997</cx:pt>
          <cx:pt idx="9251">56.049999999999997</cx:pt>
          <cx:pt idx="9252">56.049999999999997</cx:pt>
          <cx:pt idx="9253">56.060000000000002</cx:pt>
          <cx:pt idx="9254">56.060000000000002</cx:pt>
          <cx:pt idx="9255">56.060000000000002</cx:pt>
          <cx:pt idx="9256">56.079999999999998</cx:pt>
          <cx:pt idx="9257">56.090000000000003</cx:pt>
          <cx:pt idx="9258">56.090000000000003</cx:pt>
          <cx:pt idx="9259">56.090000000000003</cx:pt>
          <cx:pt idx="9260">56.090000000000003</cx:pt>
          <cx:pt idx="9261">56.090000000000003</cx:pt>
          <cx:pt idx="9262">56.090000000000003</cx:pt>
          <cx:pt idx="9263">56.100000000000001</cx:pt>
          <cx:pt idx="9264">56.100000000000001</cx:pt>
          <cx:pt idx="9265">56.109999999999999</cx:pt>
          <cx:pt idx="9266">56.109999999999999</cx:pt>
          <cx:pt idx="9267">56.109999999999999</cx:pt>
          <cx:pt idx="9268">56.109999999999999</cx:pt>
          <cx:pt idx="9269">56.109999999999999</cx:pt>
          <cx:pt idx="9270">56.109999999999999</cx:pt>
          <cx:pt idx="9271">56.109999999999999</cx:pt>
          <cx:pt idx="9272">56.109999999999999</cx:pt>
          <cx:pt idx="9273">56.119999999999997</cx:pt>
          <cx:pt idx="9274">56.130000000000003</cx:pt>
          <cx:pt idx="9275">56.140000000000001</cx:pt>
          <cx:pt idx="9276">56.140000000000001</cx:pt>
          <cx:pt idx="9277">56.140000000000001</cx:pt>
          <cx:pt idx="9278">56.149999999999999</cx:pt>
          <cx:pt idx="9279">56.18</cx:pt>
          <cx:pt idx="9280">56.18</cx:pt>
          <cx:pt idx="9281">56.18</cx:pt>
          <cx:pt idx="9282">56.18</cx:pt>
          <cx:pt idx="9283">56.18</cx:pt>
          <cx:pt idx="9284">56.189999999999998</cx:pt>
          <cx:pt idx="9285">56.189999999999998</cx:pt>
          <cx:pt idx="9286">56.200000000000003</cx:pt>
          <cx:pt idx="9287">56.200000000000003</cx:pt>
          <cx:pt idx="9288">56.200000000000003</cx:pt>
          <cx:pt idx="9289">56.210000000000001</cx:pt>
          <cx:pt idx="9290">56.210000000000001</cx:pt>
          <cx:pt idx="9291">56.210000000000001</cx:pt>
          <cx:pt idx="9292">56.229999999999997</cx:pt>
          <cx:pt idx="9293">56.229999999999997</cx:pt>
          <cx:pt idx="9294">56.25</cx:pt>
          <cx:pt idx="9295">56.25</cx:pt>
          <cx:pt idx="9296">56.25</cx:pt>
          <cx:pt idx="9297">56.25</cx:pt>
          <cx:pt idx="9298">56.259999999999998</cx:pt>
          <cx:pt idx="9299">56.259999999999998</cx:pt>
          <cx:pt idx="9300">56.270000000000003</cx:pt>
          <cx:pt idx="9301">56.270000000000003</cx:pt>
          <cx:pt idx="9302">56.270000000000003</cx:pt>
          <cx:pt idx="9303">56.270000000000003</cx:pt>
          <cx:pt idx="9304">56.280000000000001</cx:pt>
          <cx:pt idx="9305">56.280000000000001</cx:pt>
          <cx:pt idx="9306">56.289999999999999</cx:pt>
          <cx:pt idx="9307">56.289999999999999</cx:pt>
          <cx:pt idx="9308">56.299999999999997</cx:pt>
          <cx:pt idx="9309">56.299999999999997</cx:pt>
          <cx:pt idx="9310">56.299999999999997</cx:pt>
          <cx:pt idx="9311">56.310000000000002</cx:pt>
          <cx:pt idx="9312">56.310000000000002</cx:pt>
          <cx:pt idx="9313">56.310000000000002</cx:pt>
          <cx:pt idx="9314">56.32</cx:pt>
          <cx:pt idx="9315">56.32</cx:pt>
          <cx:pt idx="9316">56.32</cx:pt>
          <cx:pt idx="9317">56.32</cx:pt>
          <cx:pt idx="9318">56.32</cx:pt>
          <cx:pt idx="9319">56.329999999999998</cx:pt>
          <cx:pt idx="9320">56.329999999999998</cx:pt>
          <cx:pt idx="9321">56.329999999999998</cx:pt>
          <cx:pt idx="9322">56.329999999999998</cx:pt>
          <cx:pt idx="9323">56.329999999999998</cx:pt>
          <cx:pt idx="9324">56.329999999999998</cx:pt>
          <cx:pt idx="9325">56.340000000000003</cx:pt>
          <cx:pt idx="9326">56.350000000000001</cx:pt>
          <cx:pt idx="9327">56.350000000000001</cx:pt>
          <cx:pt idx="9328">56.350000000000001</cx:pt>
          <cx:pt idx="9329">56.350000000000001</cx:pt>
          <cx:pt idx="9330">56.350000000000001</cx:pt>
          <cx:pt idx="9331">56.350000000000001</cx:pt>
          <cx:pt idx="9332">56.350000000000001</cx:pt>
          <cx:pt idx="9333">56.350000000000001</cx:pt>
          <cx:pt idx="9334">56.350000000000001</cx:pt>
          <cx:pt idx="9335">56.359999999999999</cx:pt>
          <cx:pt idx="9336">56.369999999999997</cx:pt>
          <cx:pt idx="9337">56.369999999999997</cx:pt>
          <cx:pt idx="9338">56.369999999999997</cx:pt>
          <cx:pt idx="9339">56.380000000000003</cx:pt>
          <cx:pt idx="9340">56.380000000000003</cx:pt>
          <cx:pt idx="9341">56.390000000000001</cx:pt>
          <cx:pt idx="9342">56.390000000000001</cx:pt>
          <cx:pt idx="9343">56.399999999999999</cx:pt>
          <cx:pt idx="9344">56.399999999999999</cx:pt>
          <cx:pt idx="9345">56.399999999999999</cx:pt>
          <cx:pt idx="9346">56.399999999999999</cx:pt>
          <cx:pt idx="9347">56.399999999999999</cx:pt>
          <cx:pt idx="9348">56.399999999999999</cx:pt>
          <cx:pt idx="9349">56.399999999999999</cx:pt>
          <cx:pt idx="9350">56.409999999999997</cx:pt>
          <cx:pt idx="9351">56.409999999999997</cx:pt>
          <cx:pt idx="9352">56.409999999999997</cx:pt>
          <cx:pt idx="9353">56.420000000000002</cx:pt>
          <cx:pt idx="9354">56.420000000000002</cx:pt>
          <cx:pt idx="9355">56.420000000000002</cx:pt>
          <cx:pt idx="9356">56.43</cx:pt>
          <cx:pt idx="9357">56.439999999999998</cx:pt>
          <cx:pt idx="9358">56.439999999999998</cx:pt>
          <cx:pt idx="9359">56.450000000000003</cx:pt>
          <cx:pt idx="9360">56.450000000000003</cx:pt>
          <cx:pt idx="9361">56.450000000000003</cx:pt>
          <cx:pt idx="9362">56.450000000000003</cx:pt>
          <cx:pt idx="9363">56.460000000000001</cx:pt>
          <cx:pt idx="9364">56.460000000000001</cx:pt>
          <cx:pt idx="9365">56.469999999999999</cx:pt>
          <cx:pt idx="9366">56.479999999999997</cx:pt>
          <cx:pt idx="9367">56.479999999999997</cx:pt>
          <cx:pt idx="9368">56.479999999999997</cx:pt>
          <cx:pt idx="9369">56.490000000000002</cx:pt>
          <cx:pt idx="9370">56.490000000000002</cx:pt>
          <cx:pt idx="9371">56.520000000000003</cx:pt>
          <cx:pt idx="9372">56.539999999999999</cx:pt>
          <cx:pt idx="9373">56.539999999999999</cx:pt>
          <cx:pt idx="9374">56.549999999999997</cx:pt>
          <cx:pt idx="9375">56.560000000000002</cx:pt>
          <cx:pt idx="9376">56.579999999999998</cx:pt>
          <cx:pt idx="9377">56.590000000000003</cx:pt>
          <cx:pt idx="9378">56.590000000000003</cx:pt>
          <cx:pt idx="9379">56.600000000000001</cx:pt>
          <cx:pt idx="9380">56.600000000000001</cx:pt>
          <cx:pt idx="9381">56.600000000000001</cx:pt>
          <cx:pt idx="9382">56.609999999999999</cx:pt>
          <cx:pt idx="9383">56.609999999999999</cx:pt>
          <cx:pt idx="9384">56.609999999999999</cx:pt>
          <cx:pt idx="9385">56.609999999999999</cx:pt>
          <cx:pt idx="9386">56.609999999999999</cx:pt>
          <cx:pt idx="9387">56.609999999999999</cx:pt>
          <cx:pt idx="9388">56.609999999999999</cx:pt>
          <cx:pt idx="9389">56.619999999999997</cx:pt>
          <cx:pt idx="9390">56.619999999999997</cx:pt>
          <cx:pt idx="9391">56.619999999999997</cx:pt>
          <cx:pt idx="9392">56.619999999999997</cx:pt>
          <cx:pt idx="9393">56.619999999999997</cx:pt>
          <cx:pt idx="9394">56.630000000000003</cx:pt>
          <cx:pt idx="9395">56.640000000000001</cx:pt>
          <cx:pt idx="9396">56.640000000000001</cx:pt>
          <cx:pt idx="9397">56.649999999999999</cx:pt>
          <cx:pt idx="9398">56.649999999999999</cx:pt>
          <cx:pt idx="9399">56.659999999999997</cx:pt>
          <cx:pt idx="9400">56.659999999999997</cx:pt>
          <cx:pt idx="9401">56.659999999999997</cx:pt>
          <cx:pt idx="9402">56.659999999999997</cx:pt>
          <cx:pt idx="9403">56.659999999999997</cx:pt>
          <cx:pt idx="9404">56.659999999999997</cx:pt>
          <cx:pt idx="9405">56.670000000000002</cx:pt>
          <cx:pt idx="9406">56.670000000000002</cx:pt>
          <cx:pt idx="9407">56.670000000000002</cx:pt>
          <cx:pt idx="9408">56.670000000000002</cx:pt>
          <cx:pt idx="9409">56.68</cx:pt>
          <cx:pt idx="9410">56.689999999999998</cx:pt>
          <cx:pt idx="9411">56.689999999999998</cx:pt>
          <cx:pt idx="9412">56.700000000000003</cx:pt>
          <cx:pt idx="9413">56.710000000000001</cx:pt>
          <cx:pt idx="9414">56.710000000000001</cx:pt>
          <cx:pt idx="9415">56.719999999999999</cx:pt>
          <cx:pt idx="9416">56.719999999999999</cx:pt>
          <cx:pt idx="9417">56.719999999999999</cx:pt>
          <cx:pt idx="9418">56.719999999999999</cx:pt>
          <cx:pt idx="9419">56.719999999999999</cx:pt>
          <cx:pt idx="9420">56.740000000000002</cx:pt>
          <cx:pt idx="9421">56.75</cx:pt>
          <cx:pt idx="9422">56.759999999999998</cx:pt>
          <cx:pt idx="9423">56.770000000000003</cx:pt>
          <cx:pt idx="9424">56.770000000000003</cx:pt>
          <cx:pt idx="9425">56.780000000000001</cx:pt>
          <cx:pt idx="9426">56.789999999999999</cx:pt>
          <cx:pt idx="9427">56.789999999999999</cx:pt>
          <cx:pt idx="9428">56.799999999999997</cx:pt>
          <cx:pt idx="9429">56.799999999999997</cx:pt>
          <cx:pt idx="9430">56.810000000000002</cx:pt>
          <cx:pt idx="9431">56.810000000000002</cx:pt>
          <cx:pt idx="9432">56.82</cx:pt>
          <cx:pt idx="9433">56.82</cx:pt>
          <cx:pt idx="9434">56.82</cx:pt>
          <cx:pt idx="9435">56.82</cx:pt>
          <cx:pt idx="9436">56.829999999999998</cx:pt>
          <cx:pt idx="9437">56.829999999999998</cx:pt>
          <cx:pt idx="9438">56.829999999999998</cx:pt>
          <cx:pt idx="9439">56.829999999999998</cx:pt>
          <cx:pt idx="9440">56.840000000000003</cx:pt>
          <cx:pt idx="9441">56.840000000000003</cx:pt>
          <cx:pt idx="9442">56.850000000000001</cx:pt>
          <cx:pt idx="9443">56.859999999999999</cx:pt>
          <cx:pt idx="9444">56.859999999999999</cx:pt>
          <cx:pt idx="9445">56.859999999999999</cx:pt>
          <cx:pt idx="9446">56.859999999999999</cx:pt>
          <cx:pt idx="9447">56.869999999999997</cx:pt>
          <cx:pt idx="9448">56.869999999999997</cx:pt>
          <cx:pt idx="9449">56.869999999999997</cx:pt>
          <cx:pt idx="9450">56.869999999999997</cx:pt>
          <cx:pt idx="9451">56.869999999999997</cx:pt>
          <cx:pt idx="9452">56.869999999999997</cx:pt>
          <cx:pt idx="9453">56.869999999999997</cx:pt>
          <cx:pt idx="9454">56.869999999999997</cx:pt>
          <cx:pt idx="9455">56.869999999999997</cx:pt>
          <cx:pt idx="9456">56.869999999999997</cx:pt>
          <cx:pt idx="9457">56.869999999999997</cx:pt>
          <cx:pt idx="9458">56.869999999999997</cx:pt>
          <cx:pt idx="9459">56.880000000000003</cx:pt>
          <cx:pt idx="9460">56.880000000000003</cx:pt>
          <cx:pt idx="9461">56.880000000000003</cx:pt>
          <cx:pt idx="9462">56.880000000000003</cx:pt>
          <cx:pt idx="9463">56.880000000000003</cx:pt>
          <cx:pt idx="9464">56.880000000000003</cx:pt>
          <cx:pt idx="9465">56.880000000000003</cx:pt>
          <cx:pt idx="9466">56.880000000000003</cx:pt>
          <cx:pt idx="9467">56.890000000000001</cx:pt>
          <cx:pt idx="9468">56.890000000000001</cx:pt>
          <cx:pt idx="9469">56.890000000000001</cx:pt>
          <cx:pt idx="9470">56.899999999999999</cx:pt>
          <cx:pt idx="9471">56.899999999999999</cx:pt>
          <cx:pt idx="9472">56.909999999999997</cx:pt>
          <cx:pt idx="9473">56.909999999999997</cx:pt>
          <cx:pt idx="9474">56.93</cx:pt>
          <cx:pt idx="9475">56.93</cx:pt>
          <cx:pt idx="9476">56.939999999999998</cx:pt>
          <cx:pt idx="9477">56.939999999999998</cx:pt>
          <cx:pt idx="9478">56.960000000000001</cx:pt>
          <cx:pt idx="9479">56.960000000000001</cx:pt>
          <cx:pt idx="9480">56.969999999999999</cx:pt>
          <cx:pt idx="9481">56.969999999999999</cx:pt>
          <cx:pt idx="9482">56.969999999999999</cx:pt>
          <cx:pt idx="9483">56.969999999999999</cx:pt>
          <cx:pt idx="9484">56.979999999999997</cx:pt>
          <cx:pt idx="9485">56.979999999999997</cx:pt>
          <cx:pt idx="9486">56.979999999999997</cx:pt>
          <cx:pt idx="9487">56.990000000000002</cx:pt>
          <cx:pt idx="9488">56.990000000000002</cx:pt>
          <cx:pt idx="9489">56.990000000000002</cx:pt>
          <cx:pt idx="9490">57.009999999999998</cx:pt>
          <cx:pt idx="9491">57.009999999999998</cx:pt>
          <cx:pt idx="9492">57.009999999999998</cx:pt>
          <cx:pt idx="9493">57.009999999999998</cx:pt>
          <cx:pt idx="9494">57.020000000000003</cx:pt>
          <cx:pt idx="9495">57.020000000000003</cx:pt>
          <cx:pt idx="9496">57.020000000000003</cx:pt>
          <cx:pt idx="9497">57.030000000000001</cx:pt>
          <cx:pt idx="9498">57.030000000000001</cx:pt>
          <cx:pt idx="9499">57.030000000000001</cx:pt>
          <cx:pt idx="9500">57.030000000000001</cx:pt>
          <cx:pt idx="9501">57.030000000000001</cx:pt>
          <cx:pt idx="9502">57.030000000000001</cx:pt>
          <cx:pt idx="9503">57.030000000000001</cx:pt>
          <cx:pt idx="9504">57.049999999999997</cx:pt>
          <cx:pt idx="9505">57.060000000000002</cx:pt>
          <cx:pt idx="9506">57.060000000000002</cx:pt>
          <cx:pt idx="9507">57.060000000000002</cx:pt>
          <cx:pt idx="9508">57.07</cx:pt>
          <cx:pt idx="9509">57.07</cx:pt>
          <cx:pt idx="9510">57.079999999999998</cx:pt>
          <cx:pt idx="9511">57.079999999999998</cx:pt>
          <cx:pt idx="9512">57.079999999999998</cx:pt>
          <cx:pt idx="9513">57.100000000000001</cx:pt>
          <cx:pt idx="9514">57.109999999999999</cx:pt>
          <cx:pt idx="9515">57.119999999999997</cx:pt>
          <cx:pt idx="9516">57.119999999999997</cx:pt>
          <cx:pt idx="9517">57.119999999999997</cx:pt>
          <cx:pt idx="9518">57.119999999999997</cx:pt>
          <cx:pt idx="9519">57.119999999999997</cx:pt>
          <cx:pt idx="9520">57.119999999999997</cx:pt>
          <cx:pt idx="9521">57.130000000000003</cx:pt>
          <cx:pt idx="9522">57.140000000000001</cx:pt>
          <cx:pt idx="9523">57.140000000000001</cx:pt>
          <cx:pt idx="9524">57.149999999999999</cx:pt>
          <cx:pt idx="9525">57.159999999999997</cx:pt>
          <cx:pt idx="9526">57.18</cx:pt>
          <cx:pt idx="9527">57.18</cx:pt>
          <cx:pt idx="9528">57.18</cx:pt>
          <cx:pt idx="9529">57.18</cx:pt>
          <cx:pt idx="9530">57.18</cx:pt>
          <cx:pt idx="9531">57.18</cx:pt>
          <cx:pt idx="9532">57.189999999999998</cx:pt>
          <cx:pt idx="9533">57.189999999999998</cx:pt>
          <cx:pt idx="9534">57.189999999999998</cx:pt>
          <cx:pt idx="9535">57.189999999999998</cx:pt>
          <cx:pt idx="9536">57.189999999999998</cx:pt>
          <cx:pt idx="9537">57.189999999999998</cx:pt>
          <cx:pt idx="9538">57.189999999999998</cx:pt>
          <cx:pt idx="9539">57.189999999999998</cx:pt>
          <cx:pt idx="9540">57.189999999999998</cx:pt>
          <cx:pt idx="9541">57.189999999999998</cx:pt>
          <cx:pt idx="9542">57.189999999999998</cx:pt>
          <cx:pt idx="9543">57.189999999999998</cx:pt>
          <cx:pt idx="9544">57.200000000000003</cx:pt>
          <cx:pt idx="9545">57.200000000000003</cx:pt>
          <cx:pt idx="9546">57.200000000000003</cx:pt>
          <cx:pt idx="9547">57.200000000000003</cx:pt>
          <cx:pt idx="9548">57.210000000000001</cx:pt>
          <cx:pt idx="9549">57.210000000000001</cx:pt>
          <cx:pt idx="9550">57.210000000000001</cx:pt>
          <cx:pt idx="9551">57.210000000000001</cx:pt>
          <cx:pt idx="9552">57.210000000000001</cx:pt>
          <cx:pt idx="9553">57.210000000000001</cx:pt>
          <cx:pt idx="9554">57.210000000000001</cx:pt>
          <cx:pt idx="9555">57.210000000000001</cx:pt>
          <cx:pt idx="9556">57.219999999999999</cx:pt>
          <cx:pt idx="9557">57.219999999999999</cx:pt>
          <cx:pt idx="9558">57.219999999999999</cx:pt>
          <cx:pt idx="9559">57.229999999999997</cx:pt>
          <cx:pt idx="9560">57.229999999999997</cx:pt>
          <cx:pt idx="9561">57.240000000000002</cx:pt>
          <cx:pt idx="9562">57.240000000000002</cx:pt>
          <cx:pt idx="9563">57.240000000000002</cx:pt>
          <cx:pt idx="9564">57.25</cx:pt>
          <cx:pt idx="9565">57.259999999999998</cx:pt>
          <cx:pt idx="9566">57.270000000000003</cx:pt>
          <cx:pt idx="9567">57.280000000000001</cx:pt>
          <cx:pt idx="9568">57.280000000000001</cx:pt>
          <cx:pt idx="9569">57.280000000000001</cx:pt>
          <cx:pt idx="9570">57.280000000000001</cx:pt>
          <cx:pt idx="9571">57.280000000000001</cx:pt>
          <cx:pt idx="9572">57.280000000000001</cx:pt>
          <cx:pt idx="9573">57.299999999999997</cx:pt>
          <cx:pt idx="9574">57.299999999999997</cx:pt>
          <cx:pt idx="9575">57.310000000000002</cx:pt>
          <cx:pt idx="9576">57.310000000000002</cx:pt>
          <cx:pt idx="9577">57.310000000000002</cx:pt>
          <cx:pt idx="9578">57.32</cx:pt>
          <cx:pt idx="9579">57.32</cx:pt>
          <cx:pt idx="9580">57.329999999999998</cx:pt>
          <cx:pt idx="9581">57.329999999999998</cx:pt>
          <cx:pt idx="9582">57.329999999999998</cx:pt>
          <cx:pt idx="9583">57.340000000000003</cx:pt>
          <cx:pt idx="9584">57.340000000000003</cx:pt>
          <cx:pt idx="9585">57.350000000000001</cx:pt>
          <cx:pt idx="9586">57.350000000000001</cx:pt>
          <cx:pt idx="9587">57.369999999999997</cx:pt>
          <cx:pt idx="9588">57.380000000000003</cx:pt>
          <cx:pt idx="9589">57.409999999999997</cx:pt>
          <cx:pt idx="9590">57.409999999999997</cx:pt>
          <cx:pt idx="9591">57.409999999999997</cx:pt>
          <cx:pt idx="9592">57.420000000000002</cx:pt>
          <cx:pt idx="9593">57.420000000000002</cx:pt>
          <cx:pt idx="9594">57.43</cx:pt>
          <cx:pt idx="9595">57.43</cx:pt>
          <cx:pt idx="9596">57.43</cx:pt>
          <cx:pt idx="9597">57.43</cx:pt>
          <cx:pt idx="9598">57.439999999999998</cx:pt>
          <cx:pt idx="9599">57.439999999999998</cx:pt>
          <cx:pt idx="9600">57.439999999999998</cx:pt>
          <cx:pt idx="9601">57.439999999999998</cx:pt>
          <cx:pt idx="9602">57.439999999999998</cx:pt>
          <cx:pt idx="9603">57.439999999999998</cx:pt>
          <cx:pt idx="9604">57.439999999999998</cx:pt>
          <cx:pt idx="9605">57.439999999999998</cx:pt>
          <cx:pt idx="9606">57.439999999999998</cx:pt>
          <cx:pt idx="9607">57.439999999999998</cx:pt>
          <cx:pt idx="9608">57.439999999999998</cx:pt>
          <cx:pt idx="9609">57.439999999999998</cx:pt>
          <cx:pt idx="9610">57.439999999999998</cx:pt>
          <cx:pt idx="9611">57.439999999999998</cx:pt>
          <cx:pt idx="9612">57.439999999999998</cx:pt>
          <cx:pt idx="9613">57.439999999999998</cx:pt>
          <cx:pt idx="9614">57.439999999999998</cx:pt>
          <cx:pt idx="9615">57.439999999999998</cx:pt>
          <cx:pt idx="9616">57.439999999999998</cx:pt>
          <cx:pt idx="9617">57.439999999999998</cx:pt>
          <cx:pt idx="9618">57.450000000000003</cx:pt>
          <cx:pt idx="9619">57.450000000000003</cx:pt>
          <cx:pt idx="9620">57.450000000000003</cx:pt>
          <cx:pt idx="9621">57.450000000000003</cx:pt>
          <cx:pt idx="9622">57.460000000000001</cx:pt>
          <cx:pt idx="9623">57.460000000000001</cx:pt>
          <cx:pt idx="9624">57.460000000000001</cx:pt>
          <cx:pt idx="9625">57.469999999999999</cx:pt>
          <cx:pt idx="9626">57.469999999999999</cx:pt>
          <cx:pt idx="9627">57.479999999999997</cx:pt>
          <cx:pt idx="9628">57.479999999999997</cx:pt>
          <cx:pt idx="9629">57.490000000000002</cx:pt>
          <cx:pt idx="9630">57.490000000000002</cx:pt>
          <cx:pt idx="9631">57.5</cx:pt>
          <cx:pt idx="9632">57.5</cx:pt>
          <cx:pt idx="9633">57.5</cx:pt>
          <cx:pt idx="9634">57.5</cx:pt>
          <cx:pt idx="9635">57.509999999999998</cx:pt>
          <cx:pt idx="9636">57.509999999999998</cx:pt>
          <cx:pt idx="9637">57.509999999999998</cx:pt>
          <cx:pt idx="9638">57.509999999999998</cx:pt>
          <cx:pt idx="9639">57.509999999999998</cx:pt>
          <cx:pt idx="9640">57.509999999999998</cx:pt>
          <cx:pt idx="9641">57.509999999999998</cx:pt>
          <cx:pt idx="9642">57.520000000000003</cx:pt>
          <cx:pt idx="9643">57.530000000000001</cx:pt>
          <cx:pt idx="9644">57.530000000000001</cx:pt>
          <cx:pt idx="9645">57.530000000000001</cx:pt>
          <cx:pt idx="9646">57.539999999999999</cx:pt>
          <cx:pt idx="9647">57.539999999999999</cx:pt>
          <cx:pt idx="9648">57.539999999999999</cx:pt>
          <cx:pt idx="9649">57.539999999999999</cx:pt>
          <cx:pt idx="9650">57.539999999999999</cx:pt>
          <cx:pt idx="9651">57.539999999999999</cx:pt>
          <cx:pt idx="9652">57.539999999999999</cx:pt>
          <cx:pt idx="9653">57.549999999999997</cx:pt>
          <cx:pt idx="9654">57.549999999999997</cx:pt>
          <cx:pt idx="9655">57.549999999999997</cx:pt>
          <cx:pt idx="9656">57.549999999999997</cx:pt>
          <cx:pt idx="9657">57.549999999999997</cx:pt>
          <cx:pt idx="9658">57.560000000000002</cx:pt>
          <cx:pt idx="9659">57.560000000000002</cx:pt>
          <cx:pt idx="9660">57.560000000000002</cx:pt>
          <cx:pt idx="9661">57.560000000000002</cx:pt>
          <cx:pt idx="9662">57.560000000000002</cx:pt>
          <cx:pt idx="9663">57.560000000000002</cx:pt>
          <cx:pt idx="9664">57.560000000000002</cx:pt>
          <cx:pt idx="9665">57.560000000000002</cx:pt>
          <cx:pt idx="9666">57.560000000000002</cx:pt>
          <cx:pt idx="9667">57.560000000000002</cx:pt>
          <cx:pt idx="9668">57.560000000000002</cx:pt>
          <cx:pt idx="9669">57.57</cx:pt>
          <cx:pt idx="9670">57.57</cx:pt>
          <cx:pt idx="9671">57.57</cx:pt>
          <cx:pt idx="9672">57.57</cx:pt>
          <cx:pt idx="9673">57.57</cx:pt>
          <cx:pt idx="9674">57.57</cx:pt>
          <cx:pt idx="9675">57.57</cx:pt>
          <cx:pt idx="9676">57.57</cx:pt>
          <cx:pt idx="9677">57.57</cx:pt>
          <cx:pt idx="9678">57.579999999999998</cx:pt>
          <cx:pt idx="9679">57.579999999999998</cx:pt>
          <cx:pt idx="9680">57.579999999999998</cx:pt>
          <cx:pt idx="9681">57.579999999999998</cx:pt>
          <cx:pt idx="9682">57.590000000000003</cx:pt>
          <cx:pt idx="9683">57.590000000000003</cx:pt>
          <cx:pt idx="9684">57.590000000000003</cx:pt>
          <cx:pt idx="9685">57.600000000000001</cx:pt>
          <cx:pt idx="9686">57.600000000000001</cx:pt>
          <cx:pt idx="9687">57.600000000000001</cx:pt>
          <cx:pt idx="9688">57.600000000000001</cx:pt>
          <cx:pt idx="9689">57.600000000000001</cx:pt>
          <cx:pt idx="9690">57.600000000000001</cx:pt>
          <cx:pt idx="9691">57.600000000000001</cx:pt>
          <cx:pt idx="9692">57.600000000000001</cx:pt>
          <cx:pt idx="9693">57.609999999999999</cx:pt>
          <cx:pt idx="9694">57.619999999999997</cx:pt>
          <cx:pt idx="9695">57.619999999999997</cx:pt>
          <cx:pt idx="9696">57.619999999999997</cx:pt>
          <cx:pt idx="9697">57.619999999999997</cx:pt>
          <cx:pt idx="9698">57.619999999999997</cx:pt>
          <cx:pt idx="9699">57.619999999999997</cx:pt>
          <cx:pt idx="9700">57.630000000000003</cx:pt>
          <cx:pt idx="9701">57.630000000000003</cx:pt>
          <cx:pt idx="9702">57.630000000000003</cx:pt>
          <cx:pt idx="9703">57.630000000000003</cx:pt>
          <cx:pt idx="9704">57.640000000000001</cx:pt>
          <cx:pt idx="9705">57.640000000000001</cx:pt>
          <cx:pt idx="9706">57.640000000000001</cx:pt>
          <cx:pt idx="9707">57.640000000000001</cx:pt>
          <cx:pt idx="9708">57.649999999999999</cx:pt>
          <cx:pt idx="9709">57.649999999999999</cx:pt>
          <cx:pt idx="9710">57.649999999999999</cx:pt>
          <cx:pt idx="9711">57.659999999999997</cx:pt>
          <cx:pt idx="9712">57.659999999999997</cx:pt>
          <cx:pt idx="9713">57.659999999999997</cx:pt>
          <cx:pt idx="9714">57.659999999999997</cx:pt>
          <cx:pt idx="9715">57.659999999999997</cx:pt>
          <cx:pt idx="9716">57.670000000000002</cx:pt>
          <cx:pt idx="9717">57.68</cx:pt>
          <cx:pt idx="9718">57.68</cx:pt>
          <cx:pt idx="9719">57.68</cx:pt>
          <cx:pt idx="9720">57.68</cx:pt>
          <cx:pt idx="9721">57.68</cx:pt>
          <cx:pt idx="9722">57.68</cx:pt>
          <cx:pt idx="9723">57.68</cx:pt>
          <cx:pt idx="9724">57.68</cx:pt>
          <cx:pt idx="9725">57.68</cx:pt>
          <cx:pt idx="9726">57.68</cx:pt>
          <cx:pt idx="9727">57.68</cx:pt>
          <cx:pt idx="9728">57.68</cx:pt>
          <cx:pt idx="9729">57.689999999999998</cx:pt>
          <cx:pt idx="9730">57.689999999999998</cx:pt>
          <cx:pt idx="9731">57.689999999999998</cx:pt>
          <cx:pt idx="9732">57.700000000000003</cx:pt>
          <cx:pt idx="9733">57.710000000000001</cx:pt>
          <cx:pt idx="9734">57.710000000000001</cx:pt>
          <cx:pt idx="9735">57.719999999999999</cx:pt>
          <cx:pt idx="9736">57.719999999999999</cx:pt>
          <cx:pt idx="9737">57.719999999999999</cx:pt>
          <cx:pt idx="9738">57.719999999999999</cx:pt>
          <cx:pt idx="9739">57.729999999999997</cx:pt>
          <cx:pt idx="9740">57.729999999999997</cx:pt>
          <cx:pt idx="9741">57.729999999999997</cx:pt>
          <cx:pt idx="9742">57.729999999999997</cx:pt>
          <cx:pt idx="9743">57.740000000000002</cx:pt>
          <cx:pt idx="9744">57.740000000000002</cx:pt>
          <cx:pt idx="9745">57.740000000000002</cx:pt>
          <cx:pt idx="9746">57.740000000000002</cx:pt>
          <cx:pt idx="9747">57.75</cx:pt>
          <cx:pt idx="9748">57.75</cx:pt>
          <cx:pt idx="9749">57.75</cx:pt>
          <cx:pt idx="9750">57.770000000000003</cx:pt>
          <cx:pt idx="9751">57.770000000000003</cx:pt>
          <cx:pt idx="9752">57.770000000000003</cx:pt>
          <cx:pt idx="9753">57.770000000000003</cx:pt>
          <cx:pt idx="9754">57.770000000000003</cx:pt>
          <cx:pt idx="9755">57.770000000000003</cx:pt>
          <cx:pt idx="9756">57.770000000000003</cx:pt>
          <cx:pt idx="9757">57.770000000000003</cx:pt>
          <cx:pt idx="9758">57.770000000000003</cx:pt>
          <cx:pt idx="9759">57.770000000000003</cx:pt>
          <cx:pt idx="9760">57.770000000000003</cx:pt>
          <cx:pt idx="9761">57.780000000000001</cx:pt>
          <cx:pt idx="9762">57.780000000000001</cx:pt>
          <cx:pt idx="9763">57.780000000000001</cx:pt>
          <cx:pt idx="9764">57.780000000000001</cx:pt>
          <cx:pt idx="9765">57.780000000000001</cx:pt>
          <cx:pt idx="9766">57.780000000000001</cx:pt>
          <cx:pt idx="9767">57.780000000000001</cx:pt>
          <cx:pt idx="9768">57.799999999999997</cx:pt>
          <cx:pt idx="9769">57.799999999999997</cx:pt>
          <cx:pt idx="9770">57.799999999999997</cx:pt>
          <cx:pt idx="9771">57.799999999999997</cx:pt>
          <cx:pt idx="9772">57.799999999999997</cx:pt>
          <cx:pt idx="9773">57.799999999999997</cx:pt>
          <cx:pt idx="9774">57.799999999999997</cx:pt>
          <cx:pt idx="9775">57.799999999999997</cx:pt>
          <cx:pt idx="9776">57.799999999999997</cx:pt>
          <cx:pt idx="9777">57.810000000000002</cx:pt>
          <cx:pt idx="9778">57.810000000000002</cx:pt>
          <cx:pt idx="9779">57.810000000000002</cx:pt>
          <cx:pt idx="9780">57.82</cx:pt>
          <cx:pt idx="9781">57.82</cx:pt>
          <cx:pt idx="9782">57.82</cx:pt>
          <cx:pt idx="9783">57.82</cx:pt>
          <cx:pt idx="9784">57.82</cx:pt>
          <cx:pt idx="9785">57.829999999999998</cx:pt>
          <cx:pt idx="9786">57.829999999999998</cx:pt>
          <cx:pt idx="9787">57.840000000000003</cx:pt>
          <cx:pt idx="9788">57.840000000000003</cx:pt>
          <cx:pt idx="9789">57.850000000000001</cx:pt>
          <cx:pt idx="9790">57.850000000000001</cx:pt>
          <cx:pt idx="9791">57.859999999999999</cx:pt>
          <cx:pt idx="9792">57.859999999999999</cx:pt>
          <cx:pt idx="9793">57.859999999999999</cx:pt>
          <cx:pt idx="9794">57.859999999999999</cx:pt>
          <cx:pt idx="9795">57.859999999999999</cx:pt>
          <cx:pt idx="9796">57.869999999999997</cx:pt>
          <cx:pt idx="9797">57.869999999999997</cx:pt>
          <cx:pt idx="9798">57.869999999999997</cx:pt>
          <cx:pt idx="9799">57.869999999999997</cx:pt>
          <cx:pt idx="9800">57.869999999999997</cx:pt>
          <cx:pt idx="9801">57.880000000000003</cx:pt>
          <cx:pt idx="9802">57.890000000000001</cx:pt>
          <cx:pt idx="9803">57.890000000000001</cx:pt>
          <cx:pt idx="9804">57.890000000000001</cx:pt>
          <cx:pt idx="9805">57.899999999999999</cx:pt>
          <cx:pt idx="9806">57.899999999999999</cx:pt>
          <cx:pt idx="9807">57.899999999999999</cx:pt>
          <cx:pt idx="9808">57.899999999999999</cx:pt>
          <cx:pt idx="9809">57.899999999999999</cx:pt>
          <cx:pt idx="9810">57.909999999999997</cx:pt>
          <cx:pt idx="9811">57.909999999999997</cx:pt>
          <cx:pt idx="9812">57.920000000000002</cx:pt>
          <cx:pt idx="9813">57.93</cx:pt>
          <cx:pt idx="9814">57.939999999999998</cx:pt>
          <cx:pt idx="9815">57.939999999999998</cx:pt>
          <cx:pt idx="9816">57.939999999999998</cx:pt>
          <cx:pt idx="9817">57.939999999999998</cx:pt>
          <cx:pt idx="9818">57.939999999999998</cx:pt>
          <cx:pt idx="9819">57.939999999999998</cx:pt>
          <cx:pt idx="9820">57.939999999999998</cx:pt>
          <cx:pt idx="9821">57.939999999999998</cx:pt>
          <cx:pt idx="9822">57.939999999999998</cx:pt>
          <cx:pt idx="9823">57.939999999999998</cx:pt>
          <cx:pt idx="9824">57.950000000000003</cx:pt>
          <cx:pt idx="9825">57.950000000000003</cx:pt>
          <cx:pt idx="9826">57.950000000000003</cx:pt>
          <cx:pt idx="9827">57.950000000000003</cx:pt>
          <cx:pt idx="9828">57.960000000000001</cx:pt>
          <cx:pt idx="9829">57.969999999999999</cx:pt>
          <cx:pt idx="9830">57.969999999999999</cx:pt>
          <cx:pt idx="9831">57.979999999999997</cx:pt>
          <cx:pt idx="9832">57.979999999999997</cx:pt>
          <cx:pt idx="9833">57.990000000000002</cx:pt>
          <cx:pt idx="9834">57.990000000000002</cx:pt>
          <cx:pt idx="9835">57.990000000000002</cx:pt>
          <cx:pt idx="9836">57.990000000000002</cx:pt>
          <cx:pt idx="9837">57.990000000000002</cx:pt>
          <cx:pt idx="9838">57.990000000000002</cx:pt>
          <cx:pt idx="9839">57.990000000000002</cx:pt>
          <cx:pt idx="9840">58</cx:pt>
          <cx:pt idx="9841">58</cx:pt>
          <cx:pt idx="9842">58.009999999999998</cx:pt>
          <cx:pt idx="9843">58.009999999999998</cx:pt>
          <cx:pt idx="9844">58.009999999999998</cx:pt>
          <cx:pt idx="9845">58.009999999999998</cx:pt>
          <cx:pt idx="9846">58.020000000000003</cx:pt>
          <cx:pt idx="9847">58.020000000000003</cx:pt>
          <cx:pt idx="9848">58.030000000000001</cx:pt>
          <cx:pt idx="9849">58.039999999999999</cx:pt>
          <cx:pt idx="9850">58.039999999999999</cx:pt>
          <cx:pt idx="9851">58.039999999999999</cx:pt>
          <cx:pt idx="9852">58.039999999999999</cx:pt>
          <cx:pt idx="9853">58.039999999999999</cx:pt>
          <cx:pt idx="9854">58.039999999999999</cx:pt>
          <cx:pt idx="9855">58.049999999999997</cx:pt>
          <cx:pt idx="9856">58.049999999999997</cx:pt>
          <cx:pt idx="9857">58.07</cx:pt>
          <cx:pt idx="9858">58.079999999999998</cx:pt>
          <cx:pt idx="9859">58.079999999999998</cx:pt>
          <cx:pt idx="9860">58.079999999999998</cx:pt>
          <cx:pt idx="9861">58.079999999999998</cx:pt>
          <cx:pt idx="9862">58.079999999999998</cx:pt>
          <cx:pt idx="9863">58.090000000000003</cx:pt>
          <cx:pt idx="9864">58.090000000000003</cx:pt>
          <cx:pt idx="9865">58.090000000000003</cx:pt>
          <cx:pt idx="9866">58.090000000000003</cx:pt>
          <cx:pt idx="9867">58.090000000000003</cx:pt>
          <cx:pt idx="9868">58.090000000000003</cx:pt>
          <cx:pt idx="9869">58.090000000000003</cx:pt>
          <cx:pt idx="9870">58.090000000000003</cx:pt>
          <cx:pt idx="9871">58.090000000000003</cx:pt>
          <cx:pt idx="9872">58.109999999999999</cx:pt>
          <cx:pt idx="9873">58.109999999999999</cx:pt>
          <cx:pt idx="9874">58.109999999999999</cx:pt>
          <cx:pt idx="9875">58.119999999999997</cx:pt>
          <cx:pt idx="9876">58.119999999999997</cx:pt>
          <cx:pt idx="9877">58.119999999999997</cx:pt>
          <cx:pt idx="9878">58.119999999999997</cx:pt>
          <cx:pt idx="9879">58.119999999999997</cx:pt>
          <cx:pt idx="9880">58.130000000000003</cx:pt>
          <cx:pt idx="9881">58.130000000000003</cx:pt>
          <cx:pt idx="9882">58.130000000000003</cx:pt>
          <cx:pt idx="9883">58.140000000000001</cx:pt>
          <cx:pt idx="9884">58.140000000000001</cx:pt>
          <cx:pt idx="9885">58.140000000000001</cx:pt>
          <cx:pt idx="9886">58.140000000000001</cx:pt>
          <cx:pt idx="9887">58.140000000000001</cx:pt>
          <cx:pt idx="9888">58.149999999999999</cx:pt>
          <cx:pt idx="9889">58.149999999999999</cx:pt>
          <cx:pt idx="9890">58.149999999999999</cx:pt>
          <cx:pt idx="9891">58.149999999999999</cx:pt>
          <cx:pt idx="9892">58.149999999999999</cx:pt>
          <cx:pt idx="9893">58.149999999999999</cx:pt>
          <cx:pt idx="9894">58.149999999999999</cx:pt>
          <cx:pt idx="9895">58.159999999999997</cx:pt>
          <cx:pt idx="9896">58.159999999999997</cx:pt>
          <cx:pt idx="9897">58.159999999999997</cx:pt>
          <cx:pt idx="9898">58.159999999999997</cx:pt>
          <cx:pt idx="9899">58.159999999999997</cx:pt>
          <cx:pt idx="9900">58.159999999999997</cx:pt>
          <cx:pt idx="9901">58.170000000000002</cx:pt>
          <cx:pt idx="9902">58.170000000000002</cx:pt>
          <cx:pt idx="9903">58.170000000000002</cx:pt>
          <cx:pt idx="9904">58.170000000000002</cx:pt>
          <cx:pt idx="9905">58.18</cx:pt>
          <cx:pt idx="9906">58.18</cx:pt>
          <cx:pt idx="9907">58.189999999999998</cx:pt>
          <cx:pt idx="9908">58.200000000000003</cx:pt>
          <cx:pt idx="9909">58.200000000000003</cx:pt>
          <cx:pt idx="9910">58.200000000000003</cx:pt>
          <cx:pt idx="9911">58.210000000000001</cx:pt>
          <cx:pt idx="9912">58.210000000000001</cx:pt>
          <cx:pt idx="9913">58.210000000000001</cx:pt>
          <cx:pt idx="9914">58.219999999999999</cx:pt>
          <cx:pt idx="9915">58.219999999999999</cx:pt>
          <cx:pt idx="9916">58.219999999999999</cx:pt>
          <cx:pt idx="9917">58.219999999999999</cx:pt>
          <cx:pt idx="9918">58.229999999999997</cx:pt>
          <cx:pt idx="9919">58.229999999999997</cx:pt>
          <cx:pt idx="9920">58.229999999999997</cx:pt>
          <cx:pt idx="9921">58.229999999999997</cx:pt>
          <cx:pt idx="9922">58.229999999999997</cx:pt>
          <cx:pt idx="9923">58.229999999999997</cx:pt>
          <cx:pt idx="9924">58.229999999999997</cx:pt>
          <cx:pt idx="9925">58.229999999999997</cx:pt>
          <cx:pt idx="9926">58.229999999999997</cx:pt>
          <cx:pt idx="9927">58.229999999999997</cx:pt>
          <cx:pt idx="9928">58.229999999999997</cx:pt>
          <cx:pt idx="9929">58.240000000000002</cx:pt>
          <cx:pt idx="9930">58.240000000000002</cx:pt>
          <cx:pt idx="9931">58.240000000000002</cx:pt>
          <cx:pt idx="9932">58.240000000000002</cx:pt>
          <cx:pt idx="9933">58.240000000000002</cx:pt>
          <cx:pt idx="9934">58.240000000000002</cx:pt>
          <cx:pt idx="9935">58.25</cx:pt>
          <cx:pt idx="9936">58.25</cx:pt>
          <cx:pt idx="9937">58.259999999999998</cx:pt>
          <cx:pt idx="9938">58.259999999999998</cx:pt>
          <cx:pt idx="9939">58.259999999999998</cx:pt>
          <cx:pt idx="9940">58.259999999999998</cx:pt>
          <cx:pt idx="9941">58.259999999999998</cx:pt>
          <cx:pt idx="9942">58.259999999999998</cx:pt>
          <cx:pt idx="9943">58.270000000000003</cx:pt>
          <cx:pt idx="9944">58.280000000000001</cx:pt>
          <cx:pt idx="9945">58.280000000000001</cx:pt>
          <cx:pt idx="9946">58.280000000000001</cx:pt>
          <cx:pt idx="9947">58.280000000000001</cx:pt>
          <cx:pt idx="9948">58.289999999999999</cx:pt>
          <cx:pt idx="9949">58.289999999999999</cx:pt>
          <cx:pt idx="9950">58.289999999999999</cx:pt>
          <cx:pt idx="9951">58.289999999999999</cx:pt>
          <cx:pt idx="9952">58.289999999999999</cx:pt>
          <cx:pt idx="9953">58.299999999999997</cx:pt>
          <cx:pt idx="9954">58.299999999999997</cx:pt>
          <cx:pt idx="9955">58.299999999999997</cx:pt>
          <cx:pt idx="9956">58.310000000000002</cx:pt>
          <cx:pt idx="9957">58.310000000000002</cx:pt>
          <cx:pt idx="9958">58.32</cx:pt>
          <cx:pt idx="9959">58.32</cx:pt>
          <cx:pt idx="9960">58.32</cx:pt>
          <cx:pt idx="9961">58.32</cx:pt>
          <cx:pt idx="9962">58.329999999999998</cx:pt>
          <cx:pt idx="9963">58.329999999999998</cx:pt>
          <cx:pt idx="9964">58.329999999999998</cx:pt>
          <cx:pt idx="9965">58.329999999999998</cx:pt>
          <cx:pt idx="9966">58.329999999999998</cx:pt>
          <cx:pt idx="9967">58.329999999999998</cx:pt>
          <cx:pt idx="9968">58.329999999999998</cx:pt>
          <cx:pt idx="9969">58.329999999999998</cx:pt>
          <cx:pt idx="9970">58.329999999999998</cx:pt>
          <cx:pt idx="9971">58.340000000000003</cx:pt>
          <cx:pt idx="9972">58.340000000000003</cx:pt>
          <cx:pt idx="9973">58.359999999999999</cx:pt>
          <cx:pt idx="9974">58.359999999999999</cx:pt>
          <cx:pt idx="9975">58.359999999999999</cx:pt>
          <cx:pt idx="9976">58.359999999999999</cx:pt>
          <cx:pt idx="9977">58.369999999999997</cx:pt>
          <cx:pt idx="9978">58.369999999999997</cx:pt>
          <cx:pt idx="9979">58.380000000000003</cx:pt>
          <cx:pt idx="9980">58.380000000000003</cx:pt>
          <cx:pt idx="9981">58.380000000000003</cx:pt>
          <cx:pt idx="9982">58.380000000000003</cx:pt>
          <cx:pt idx="9983">58.380000000000003</cx:pt>
          <cx:pt idx="9984">58.380000000000003</cx:pt>
          <cx:pt idx="9985">58.380000000000003</cx:pt>
          <cx:pt idx="9986">58.390000000000001</cx:pt>
          <cx:pt idx="9987">58.390000000000001</cx:pt>
          <cx:pt idx="9988">58.390000000000001</cx:pt>
          <cx:pt idx="9989">58.390000000000001</cx:pt>
          <cx:pt idx="9990">58.390000000000001</cx:pt>
          <cx:pt idx="9991">58.399999999999999</cx:pt>
          <cx:pt idx="9992">58.399999999999999</cx:pt>
          <cx:pt idx="9993">58.399999999999999</cx:pt>
          <cx:pt idx="9994">58.399999999999999</cx:pt>
          <cx:pt idx="9995">58.399999999999999</cx:pt>
          <cx:pt idx="9996">58.399999999999999</cx:pt>
          <cx:pt idx="9997">58.399999999999999</cx:pt>
          <cx:pt idx="9998">58.399999999999999</cx:pt>
          <cx:pt idx="9999">58.409999999999997</cx:pt>
          <cx:pt idx="10000">58.409999999999997</cx:pt>
          <cx:pt idx="10001">58.409999999999997</cx:pt>
          <cx:pt idx="10002">58.409999999999997</cx:pt>
          <cx:pt idx="10003">58.409999999999997</cx:pt>
          <cx:pt idx="10004">58.409999999999997</cx:pt>
          <cx:pt idx="10005">58.409999999999997</cx:pt>
          <cx:pt idx="10006">58.409999999999997</cx:pt>
          <cx:pt idx="10007">58.409999999999997</cx:pt>
          <cx:pt idx="10008">58.409999999999997</cx:pt>
          <cx:pt idx="10009">58.420000000000002</cx:pt>
          <cx:pt idx="10010">58.420000000000002</cx:pt>
          <cx:pt idx="10011">58.420000000000002</cx:pt>
          <cx:pt idx="10012">58.420000000000002</cx:pt>
          <cx:pt idx="10013">58.420000000000002</cx:pt>
          <cx:pt idx="10014">58.420000000000002</cx:pt>
          <cx:pt idx="10015">58.420000000000002</cx:pt>
          <cx:pt idx="10016">58.420000000000002</cx:pt>
          <cx:pt idx="10017">58.420000000000002</cx:pt>
          <cx:pt idx="10018">58.420000000000002</cx:pt>
          <cx:pt idx="10019">58.420000000000002</cx:pt>
          <cx:pt idx="10020">58.420000000000002</cx:pt>
          <cx:pt idx="10021">58.43</cx:pt>
          <cx:pt idx="10022">58.43</cx:pt>
          <cx:pt idx="10023">58.439999999999998</cx:pt>
          <cx:pt idx="10024">58.439999999999998</cx:pt>
          <cx:pt idx="10025">58.439999999999998</cx:pt>
          <cx:pt idx="10026">58.439999999999998</cx:pt>
          <cx:pt idx="10027">58.450000000000003</cx:pt>
          <cx:pt idx="10028">58.460000000000001</cx:pt>
          <cx:pt idx="10029">58.469999999999999</cx:pt>
          <cx:pt idx="10030">58.469999999999999</cx:pt>
          <cx:pt idx="10031">58.469999999999999</cx:pt>
          <cx:pt idx="10032">58.469999999999999</cx:pt>
          <cx:pt idx="10033">58.469999999999999</cx:pt>
          <cx:pt idx="10034">58.469999999999999</cx:pt>
          <cx:pt idx="10035">58.479999999999997</cx:pt>
          <cx:pt idx="10036">58.479999999999997</cx:pt>
          <cx:pt idx="10037">58.479999999999997</cx:pt>
          <cx:pt idx="10038">58.490000000000002</cx:pt>
          <cx:pt idx="10039">58.5</cx:pt>
          <cx:pt idx="10040">58.5</cx:pt>
          <cx:pt idx="10041">58.509999999999998</cx:pt>
          <cx:pt idx="10042">58.509999999999998</cx:pt>
          <cx:pt idx="10043">58.520000000000003</cx:pt>
          <cx:pt idx="10044">58.520000000000003</cx:pt>
          <cx:pt idx="10045">58.520000000000003</cx:pt>
          <cx:pt idx="10046">58.530000000000001</cx:pt>
          <cx:pt idx="10047">58.539999999999999</cx:pt>
          <cx:pt idx="10048">58.539999999999999</cx:pt>
          <cx:pt idx="10049">58.539999999999999</cx:pt>
          <cx:pt idx="10050">58.549999999999997</cx:pt>
          <cx:pt idx="10051">58.549999999999997</cx:pt>
          <cx:pt idx="10052">58.549999999999997</cx:pt>
          <cx:pt idx="10053">58.560000000000002</cx:pt>
          <cx:pt idx="10054">58.560000000000002</cx:pt>
          <cx:pt idx="10055">58.560000000000002</cx:pt>
          <cx:pt idx="10056">58.560000000000002</cx:pt>
          <cx:pt idx="10057">58.560000000000002</cx:pt>
          <cx:pt idx="10058">58.560000000000002</cx:pt>
          <cx:pt idx="10059">58.560000000000002</cx:pt>
          <cx:pt idx="10060">58.560000000000002</cx:pt>
          <cx:pt idx="10061">58.560000000000002</cx:pt>
          <cx:pt idx="10062">58.560000000000002</cx:pt>
          <cx:pt idx="10063">58.560000000000002</cx:pt>
          <cx:pt idx="10064">58.560000000000002</cx:pt>
          <cx:pt idx="10065">58.560000000000002</cx:pt>
          <cx:pt idx="10066">58.560000000000002</cx:pt>
          <cx:pt idx="10067">58.560000000000002</cx:pt>
          <cx:pt idx="10068">58.560000000000002</cx:pt>
          <cx:pt idx="10069">58.560000000000002</cx:pt>
          <cx:pt idx="10070">58.57</cx:pt>
          <cx:pt idx="10071">58.57</cx:pt>
          <cx:pt idx="10072">58.57</cx:pt>
          <cx:pt idx="10073">58.57</cx:pt>
          <cx:pt idx="10074">58.57</cx:pt>
          <cx:pt idx="10075">58.57</cx:pt>
          <cx:pt idx="10076">58.57</cx:pt>
          <cx:pt idx="10077">58.57</cx:pt>
          <cx:pt idx="10078">58.57</cx:pt>
          <cx:pt idx="10079">58.57</cx:pt>
          <cx:pt idx="10080">58.57</cx:pt>
          <cx:pt idx="10081">58.57</cx:pt>
          <cx:pt idx="10082">58.57</cx:pt>
          <cx:pt idx="10083">58.57</cx:pt>
          <cx:pt idx="10084">58.57</cx:pt>
          <cx:pt idx="10085">58.57</cx:pt>
          <cx:pt idx="10086">58.57</cx:pt>
          <cx:pt idx="10087">58.579999999999998</cx:pt>
          <cx:pt idx="10088">58.579999999999998</cx:pt>
          <cx:pt idx="10089">58.579999999999998</cx:pt>
          <cx:pt idx="10090">58.579999999999998</cx:pt>
          <cx:pt idx="10091">58.590000000000003</cx:pt>
          <cx:pt idx="10092">58.590000000000003</cx:pt>
          <cx:pt idx="10093">58.590000000000003</cx:pt>
          <cx:pt idx="10094">58.600000000000001</cx:pt>
          <cx:pt idx="10095">58.600000000000001</cx:pt>
          <cx:pt idx="10096">58.609999999999999</cx:pt>
          <cx:pt idx="10097">58.609999999999999</cx:pt>
          <cx:pt idx="10098">58.619999999999997</cx:pt>
          <cx:pt idx="10099">58.630000000000003</cx:pt>
          <cx:pt idx="10100">58.630000000000003</cx:pt>
          <cx:pt idx="10101">58.630000000000003</cx:pt>
          <cx:pt idx="10102">58.630000000000003</cx:pt>
          <cx:pt idx="10103">58.640000000000001</cx:pt>
          <cx:pt idx="10104">58.659999999999997</cx:pt>
          <cx:pt idx="10105">58.659999999999997</cx:pt>
          <cx:pt idx="10106">58.659999999999997</cx:pt>
          <cx:pt idx="10107">58.659999999999997</cx:pt>
          <cx:pt idx="10108">58.670000000000002</cx:pt>
          <cx:pt idx="10109">58.670000000000002</cx:pt>
          <cx:pt idx="10110">58.670000000000002</cx:pt>
          <cx:pt idx="10111">58.670000000000002</cx:pt>
          <cx:pt idx="10112">58.670000000000002</cx:pt>
          <cx:pt idx="10113">58.68</cx:pt>
          <cx:pt idx="10114">58.68</cx:pt>
          <cx:pt idx="10115">58.68</cx:pt>
          <cx:pt idx="10116">58.68</cx:pt>
          <cx:pt idx="10117">58.68</cx:pt>
          <cx:pt idx="10118">58.68</cx:pt>
          <cx:pt idx="10119">58.689999999999998</cx:pt>
          <cx:pt idx="10120">58.689999999999998</cx:pt>
          <cx:pt idx="10121">58.689999999999998</cx:pt>
          <cx:pt idx="10122">58.700000000000003</cx:pt>
          <cx:pt idx="10123">58.719999999999999</cx:pt>
          <cx:pt idx="10124">58.719999999999999</cx:pt>
          <cx:pt idx="10125">58.719999999999999</cx:pt>
          <cx:pt idx="10126">58.719999999999999</cx:pt>
          <cx:pt idx="10127">58.719999999999999</cx:pt>
          <cx:pt idx="10128">58.719999999999999</cx:pt>
          <cx:pt idx="10129">58.729999999999997</cx:pt>
          <cx:pt idx="10130">58.729999999999997</cx:pt>
          <cx:pt idx="10131">58.729999999999997</cx:pt>
          <cx:pt idx="10132">58.729999999999997</cx:pt>
          <cx:pt idx="10133">58.729999999999997</cx:pt>
          <cx:pt idx="10134">58.729999999999997</cx:pt>
          <cx:pt idx="10135">58.729999999999997</cx:pt>
          <cx:pt idx="10136">58.740000000000002</cx:pt>
          <cx:pt idx="10137">58.740000000000002</cx:pt>
          <cx:pt idx="10138">58.75</cx:pt>
          <cx:pt idx="10139">58.759999999999998</cx:pt>
          <cx:pt idx="10140">58.759999999999998</cx:pt>
          <cx:pt idx="10141">58.759999999999998</cx:pt>
          <cx:pt idx="10142">58.759999999999998</cx:pt>
          <cx:pt idx="10143">58.770000000000003</cx:pt>
          <cx:pt idx="10144">58.770000000000003</cx:pt>
          <cx:pt idx="10145">58.780000000000001</cx:pt>
          <cx:pt idx="10146">58.780000000000001</cx:pt>
          <cx:pt idx="10147">58.789999999999999</cx:pt>
          <cx:pt idx="10148">58.789999999999999</cx:pt>
          <cx:pt idx="10149">58.789999999999999</cx:pt>
          <cx:pt idx="10150">58.789999999999999</cx:pt>
          <cx:pt idx="10151">58.799999999999997</cx:pt>
          <cx:pt idx="10152">58.799999999999997</cx:pt>
          <cx:pt idx="10153">58.799999999999997</cx:pt>
          <cx:pt idx="10154">58.799999999999997</cx:pt>
          <cx:pt idx="10155">58.799999999999997</cx:pt>
          <cx:pt idx="10156">58.810000000000002</cx:pt>
          <cx:pt idx="10157">58.810000000000002</cx:pt>
          <cx:pt idx="10158">58.810000000000002</cx:pt>
          <cx:pt idx="10159">58.810000000000002</cx:pt>
          <cx:pt idx="10160">58.810000000000002</cx:pt>
          <cx:pt idx="10161">58.810000000000002</cx:pt>
          <cx:pt idx="10162">58.810000000000002</cx:pt>
          <cx:pt idx="10163">58.810000000000002</cx:pt>
          <cx:pt idx="10164">58.810000000000002</cx:pt>
          <cx:pt idx="10165">58.810000000000002</cx:pt>
          <cx:pt idx="10166">58.810000000000002</cx:pt>
          <cx:pt idx="10167">58.810000000000002</cx:pt>
          <cx:pt idx="10168">58.810000000000002</cx:pt>
          <cx:pt idx="10169">58.810000000000002</cx:pt>
          <cx:pt idx="10170">58.810000000000002</cx:pt>
          <cx:pt idx="10171">58.810000000000002</cx:pt>
          <cx:pt idx="10172">58.810000000000002</cx:pt>
          <cx:pt idx="10173">58.810000000000002</cx:pt>
          <cx:pt idx="10174">58.810000000000002</cx:pt>
          <cx:pt idx="10175">58.810000000000002</cx:pt>
          <cx:pt idx="10176">58.810000000000002</cx:pt>
          <cx:pt idx="10177">58.82</cx:pt>
          <cx:pt idx="10178">58.82</cx:pt>
          <cx:pt idx="10179">58.829999999999998</cx:pt>
          <cx:pt idx="10180">58.829999999999998</cx:pt>
          <cx:pt idx="10181">58.829999999999998</cx:pt>
          <cx:pt idx="10182">58.829999999999998</cx:pt>
          <cx:pt idx="10183">58.829999999999998</cx:pt>
          <cx:pt idx="10184">58.829999999999998</cx:pt>
          <cx:pt idx="10185">58.829999999999998</cx:pt>
          <cx:pt idx="10186">58.829999999999998</cx:pt>
          <cx:pt idx="10187">58.840000000000003</cx:pt>
          <cx:pt idx="10188">58.840000000000003</cx:pt>
          <cx:pt idx="10189">58.840000000000003</cx:pt>
          <cx:pt idx="10190">58.840000000000003</cx:pt>
          <cx:pt idx="10191">58.840000000000003</cx:pt>
          <cx:pt idx="10192">58.840000000000003</cx:pt>
          <cx:pt idx="10193">58.840000000000003</cx:pt>
          <cx:pt idx="10194">58.840000000000003</cx:pt>
          <cx:pt idx="10195">58.840000000000003</cx:pt>
          <cx:pt idx="10196">58.840000000000003</cx:pt>
          <cx:pt idx="10197">58.840000000000003</cx:pt>
          <cx:pt idx="10198">58.840000000000003</cx:pt>
          <cx:pt idx="10199">58.840000000000003</cx:pt>
          <cx:pt idx="10200">58.850000000000001</cx:pt>
          <cx:pt idx="10201">58.850000000000001</cx:pt>
          <cx:pt idx="10202">58.850000000000001</cx:pt>
          <cx:pt idx="10203">58.850000000000001</cx:pt>
          <cx:pt idx="10204">58.850000000000001</cx:pt>
          <cx:pt idx="10205">58.850000000000001</cx:pt>
          <cx:pt idx="10206">58.850000000000001</cx:pt>
          <cx:pt idx="10207">58.850000000000001</cx:pt>
          <cx:pt idx="10208">58.850000000000001</cx:pt>
          <cx:pt idx="10209">58.850000000000001</cx:pt>
          <cx:pt idx="10210">58.850000000000001</cx:pt>
          <cx:pt idx="10211">58.850000000000001</cx:pt>
          <cx:pt idx="10212">58.850000000000001</cx:pt>
          <cx:pt idx="10213">58.850000000000001</cx:pt>
          <cx:pt idx="10214">58.850000000000001</cx:pt>
          <cx:pt idx="10215">58.850000000000001</cx:pt>
          <cx:pt idx="10216">58.850000000000001</cx:pt>
          <cx:pt idx="10217">58.850000000000001</cx:pt>
          <cx:pt idx="10218">58.850000000000001</cx:pt>
          <cx:pt idx="10219">58.850000000000001</cx:pt>
          <cx:pt idx="10220">58.859999999999999</cx:pt>
          <cx:pt idx="10221">58.859999999999999</cx:pt>
          <cx:pt idx="10222">58.859999999999999</cx:pt>
          <cx:pt idx="10223">58.859999999999999</cx:pt>
          <cx:pt idx="10224">58.859999999999999</cx:pt>
          <cx:pt idx="10225">58.859999999999999</cx:pt>
          <cx:pt idx="10226">58.859999999999999</cx:pt>
          <cx:pt idx="10227">58.859999999999999</cx:pt>
          <cx:pt idx="10228">58.859999999999999</cx:pt>
          <cx:pt idx="10229">58.859999999999999</cx:pt>
          <cx:pt idx="10230">58.859999999999999</cx:pt>
          <cx:pt idx="10231">58.859999999999999</cx:pt>
          <cx:pt idx="10232">58.859999999999999</cx:pt>
          <cx:pt idx="10233">58.859999999999999</cx:pt>
          <cx:pt idx="10234">58.869999999999997</cx:pt>
          <cx:pt idx="10235">58.869999999999997</cx:pt>
          <cx:pt idx="10236">58.869999999999997</cx:pt>
          <cx:pt idx="10237">58.869999999999997</cx:pt>
          <cx:pt idx="10238">58.869999999999997</cx:pt>
          <cx:pt idx="10239">58.869999999999997</cx:pt>
          <cx:pt idx="10240">58.880000000000003</cx:pt>
          <cx:pt idx="10241">58.880000000000003</cx:pt>
          <cx:pt idx="10242">58.880000000000003</cx:pt>
          <cx:pt idx="10243">58.880000000000003</cx:pt>
          <cx:pt idx="10244">58.880000000000003</cx:pt>
          <cx:pt idx="10245">58.880000000000003</cx:pt>
          <cx:pt idx="10246">58.890000000000001</cx:pt>
          <cx:pt idx="10247">58.890000000000001</cx:pt>
          <cx:pt idx="10248">58.899999999999999</cx:pt>
          <cx:pt idx="10249">58.899999999999999</cx:pt>
          <cx:pt idx="10250">58.899999999999999</cx:pt>
          <cx:pt idx="10251">58.899999999999999</cx:pt>
          <cx:pt idx="10252">58.899999999999999</cx:pt>
          <cx:pt idx="10253">58.899999999999999</cx:pt>
          <cx:pt idx="10254">58.909999999999997</cx:pt>
          <cx:pt idx="10255">58.909999999999997</cx:pt>
          <cx:pt idx="10256">58.909999999999997</cx:pt>
          <cx:pt idx="10257">58.909999999999997</cx:pt>
          <cx:pt idx="10258">58.909999999999997</cx:pt>
          <cx:pt idx="10259">58.909999999999997</cx:pt>
          <cx:pt idx="10260">58.909999999999997</cx:pt>
          <cx:pt idx="10261">58.909999999999997</cx:pt>
          <cx:pt idx="10262">58.909999999999997</cx:pt>
          <cx:pt idx="10263">58.909999999999997</cx:pt>
          <cx:pt idx="10264">58.909999999999997</cx:pt>
          <cx:pt idx="10265">58.909999999999997</cx:pt>
          <cx:pt idx="10266">58.909999999999997</cx:pt>
          <cx:pt idx="10267">58.909999999999997</cx:pt>
          <cx:pt idx="10268">58.909999999999997</cx:pt>
          <cx:pt idx="10269">58.909999999999997</cx:pt>
          <cx:pt idx="10270">58.909999999999997</cx:pt>
          <cx:pt idx="10271">58.909999999999997</cx:pt>
          <cx:pt idx="10272">58.909999999999997</cx:pt>
          <cx:pt idx="10273">58.909999999999997</cx:pt>
          <cx:pt idx="10274">58.909999999999997</cx:pt>
          <cx:pt idx="10275">58.909999999999997</cx:pt>
          <cx:pt idx="10276">58.909999999999997</cx:pt>
          <cx:pt idx="10277">58.909999999999997</cx:pt>
          <cx:pt idx="10278">58.909999999999997</cx:pt>
          <cx:pt idx="10279">58.920000000000002</cx:pt>
          <cx:pt idx="10280">58.920000000000002</cx:pt>
          <cx:pt idx="10281">58.920000000000002</cx:pt>
          <cx:pt idx="10282">58.920000000000002</cx:pt>
          <cx:pt idx="10283">58.920000000000002</cx:pt>
          <cx:pt idx="10284">58.93</cx:pt>
          <cx:pt idx="10285">58.93</cx:pt>
          <cx:pt idx="10286">58.93</cx:pt>
          <cx:pt idx="10287">58.93</cx:pt>
          <cx:pt idx="10288">58.93</cx:pt>
          <cx:pt idx="10289">58.93</cx:pt>
          <cx:pt idx="10290">58.93</cx:pt>
          <cx:pt idx="10291">58.93</cx:pt>
          <cx:pt idx="10292">58.93</cx:pt>
          <cx:pt idx="10293">58.93</cx:pt>
          <cx:pt idx="10294">58.93</cx:pt>
          <cx:pt idx="10295">58.939999999999998</cx:pt>
          <cx:pt idx="10296">58.939999999999998</cx:pt>
          <cx:pt idx="10297">58.950000000000003</cx:pt>
          <cx:pt idx="10298">58.950000000000003</cx:pt>
          <cx:pt idx="10299">58.960000000000001</cx:pt>
          <cx:pt idx="10300">58.960000000000001</cx:pt>
          <cx:pt idx="10301">58.960000000000001</cx:pt>
          <cx:pt idx="10302">58.969999999999999</cx:pt>
          <cx:pt idx="10303">58.969999999999999</cx:pt>
          <cx:pt idx="10304">58.969999999999999</cx:pt>
          <cx:pt idx="10305">58.969999999999999</cx:pt>
          <cx:pt idx="10306">58.969999999999999</cx:pt>
          <cx:pt idx="10307">58.969999999999999</cx:pt>
          <cx:pt idx="10308">58.979999999999997</cx:pt>
          <cx:pt idx="10309">58.979999999999997</cx:pt>
          <cx:pt idx="10310">58.979999999999997</cx:pt>
          <cx:pt idx="10311">58.990000000000002</cx:pt>
          <cx:pt idx="10312">58.990000000000002</cx:pt>
          <cx:pt idx="10313">58.990000000000002</cx:pt>
          <cx:pt idx="10314">58.990000000000002</cx:pt>
          <cx:pt idx="10315">59</cx:pt>
          <cx:pt idx="10316">59</cx:pt>
          <cx:pt idx="10317">59</cx:pt>
          <cx:pt idx="10318">59.009999999999998</cx:pt>
          <cx:pt idx="10319">59.009999999999998</cx:pt>
          <cx:pt idx="10320">59.009999999999998</cx:pt>
          <cx:pt idx="10321">59.020000000000003</cx:pt>
          <cx:pt idx="10322">59.020000000000003</cx:pt>
          <cx:pt idx="10323">59.020000000000003</cx:pt>
          <cx:pt idx="10324">59.020000000000003</cx:pt>
          <cx:pt idx="10325">59.030000000000001</cx:pt>
          <cx:pt idx="10326">59.030000000000001</cx:pt>
          <cx:pt idx="10327">59.030000000000001</cx:pt>
          <cx:pt idx="10328">59.030000000000001</cx:pt>
          <cx:pt idx="10329">59.039999999999999</cx:pt>
          <cx:pt idx="10330">59.039999999999999</cx:pt>
          <cx:pt idx="10331">59.039999999999999</cx:pt>
          <cx:pt idx="10332">59.039999999999999</cx:pt>
          <cx:pt idx="10333">59.039999999999999</cx:pt>
          <cx:pt idx="10334">59.039999999999999</cx:pt>
          <cx:pt idx="10335">59.049999999999997</cx:pt>
          <cx:pt idx="10336">59.049999999999997</cx:pt>
          <cx:pt idx="10337">59.049999999999997</cx:pt>
          <cx:pt idx="10338">59.049999999999997</cx:pt>
          <cx:pt idx="10339">59.049999999999997</cx:pt>
          <cx:pt idx="10340">59.049999999999997</cx:pt>
          <cx:pt idx="10341">59.049999999999997</cx:pt>
          <cx:pt idx="10342">59.049999999999997</cx:pt>
          <cx:pt idx="10343">59.049999999999997</cx:pt>
          <cx:pt idx="10344">59.049999999999997</cx:pt>
          <cx:pt idx="10345">59.049999999999997</cx:pt>
          <cx:pt idx="10346">59.049999999999997</cx:pt>
          <cx:pt idx="10347">59.049999999999997</cx:pt>
          <cx:pt idx="10348">59.049999999999997</cx:pt>
          <cx:pt idx="10349">59.049999999999997</cx:pt>
          <cx:pt idx="10350">59.060000000000002</cx:pt>
          <cx:pt idx="10351">59.060000000000002</cx:pt>
          <cx:pt idx="10352">59.060000000000002</cx:pt>
          <cx:pt idx="10353">59.07</cx:pt>
          <cx:pt idx="10354">59.07</cx:pt>
          <cx:pt idx="10355">59.079999999999998</cx:pt>
          <cx:pt idx="10356">59.079999999999998</cx:pt>
          <cx:pt idx="10357">59.079999999999998</cx:pt>
          <cx:pt idx="10358">59.079999999999998</cx:pt>
          <cx:pt idx="10359">59.079999999999998</cx:pt>
          <cx:pt idx="10360">59.079999999999998</cx:pt>
          <cx:pt idx="10361">59.079999999999998</cx:pt>
          <cx:pt idx="10362">59.079999999999998</cx:pt>
          <cx:pt idx="10363">59.079999999999998</cx:pt>
          <cx:pt idx="10364">59.079999999999998</cx:pt>
          <cx:pt idx="10365">59.079999999999998</cx:pt>
          <cx:pt idx="10366">59.079999999999998</cx:pt>
          <cx:pt idx="10367">59.079999999999998</cx:pt>
          <cx:pt idx="10368">59.079999999999998</cx:pt>
          <cx:pt idx="10369">59.090000000000003</cx:pt>
          <cx:pt idx="10370">59.090000000000003</cx:pt>
          <cx:pt idx="10371">59.090000000000003</cx:pt>
          <cx:pt idx="10372">59.100000000000001</cx:pt>
          <cx:pt idx="10373">59.109999999999999</cx:pt>
          <cx:pt idx="10374">59.109999999999999</cx:pt>
          <cx:pt idx="10375">59.109999999999999</cx:pt>
          <cx:pt idx="10376">59.119999999999997</cx:pt>
          <cx:pt idx="10377">59.119999999999997</cx:pt>
          <cx:pt idx="10378">59.130000000000003</cx:pt>
          <cx:pt idx="10379">59.140000000000001</cx:pt>
          <cx:pt idx="10380">59.140000000000001</cx:pt>
          <cx:pt idx="10381">59.149999999999999</cx:pt>
          <cx:pt idx="10382">59.149999999999999</cx:pt>
          <cx:pt idx="10383">59.149999999999999</cx:pt>
          <cx:pt idx="10384">59.159999999999997</cx:pt>
          <cx:pt idx="10385">59.159999999999997</cx:pt>
          <cx:pt idx="10386">59.159999999999997</cx:pt>
          <cx:pt idx="10387">59.170000000000002</cx:pt>
          <cx:pt idx="10388">59.170000000000002</cx:pt>
          <cx:pt idx="10389">59.170000000000002</cx:pt>
          <cx:pt idx="10390">59.170000000000002</cx:pt>
          <cx:pt idx="10391">59.170000000000002</cx:pt>
          <cx:pt idx="10392">59.170000000000002</cx:pt>
          <cx:pt idx="10393">59.170000000000002</cx:pt>
          <cx:pt idx="10394">59.170000000000002</cx:pt>
          <cx:pt idx="10395">59.170000000000002</cx:pt>
          <cx:pt idx="10396">59.170000000000002</cx:pt>
          <cx:pt idx="10397">59.170000000000002</cx:pt>
          <cx:pt idx="10398">59.170000000000002</cx:pt>
          <cx:pt idx="10399">59.170000000000002</cx:pt>
          <cx:pt idx="10400">59.170000000000002</cx:pt>
          <cx:pt idx="10401">59.18</cx:pt>
          <cx:pt idx="10402">59.18</cx:pt>
          <cx:pt idx="10403">59.18</cx:pt>
          <cx:pt idx="10404">59.18</cx:pt>
          <cx:pt idx="10405">59.18</cx:pt>
          <cx:pt idx="10406">59.18</cx:pt>
          <cx:pt idx="10407">59.18</cx:pt>
          <cx:pt idx="10408">59.18</cx:pt>
          <cx:pt idx="10409">59.189999999999998</cx:pt>
          <cx:pt idx="10410">59.189999999999998</cx:pt>
          <cx:pt idx="10411">59.189999999999998</cx:pt>
          <cx:pt idx="10412">59.189999999999998</cx:pt>
          <cx:pt idx="10413">59.189999999999998</cx:pt>
          <cx:pt idx="10414">59.189999999999998</cx:pt>
          <cx:pt idx="10415">59.189999999999998</cx:pt>
          <cx:pt idx="10416">59.189999999999998</cx:pt>
          <cx:pt idx="10417">59.189999999999998</cx:pt>
          <cx:pt idx="10418">59.200000000000003</cx:pt>
          <cx:pt idx="10419">59.200000000000003</cx:pt>
          <cx:pt idx="10420">59.200000000000003</cx:pt>
          <cx:pt idx="10421">59.200000000000003</cx:pt>
          <cx:pt idx="10422">59.200000000000003</cx:pt>
          <cx:pt idx="10423">59.200000000000003</cx:pt>
          <cx:pt idx="10424">59.200000000000003</cx:pt>
          <cx:pt idx="10425">59.200000000000003</cx:pt>
          <cx:pt idx="10426">59.210000000000001</cx:pt>
          <cx:pt idx="10427">59.210000000000001</cx:pt>
          <cx:pt idx="10428">59.219999999999999</cx:pt>
          <cx:pt idx="10429">59.219999999999999</cx:pt>
          <cx:pt idx="10430">59.219999999999999</cx:pt>
          <cx:pt idx="10431">59.219999999999999</cx:pt>
          <cx:pt idx="10432">59.219999999999999</cx:pt>
          <cx:pt idx="10433">59.219999999999999</cx:pt>
          <cx:pt idx="10434">59.229999999999997</cx:pt>
          <cx:pt idx="10435">59.240000000000002</cx:pt>
          <cx:pt idx="10436">59.240000000000002</cx:pt>
          <cx:pt idx="10437">59.240000000000002</cx:pt>
          <cx:pt idx="10438">59.240000000000002</cx:pt>
          <cx:pt idx="10439">59.240000000000002</cx:pt>
          <cx:pt idx="10440">59.25</cx:pt>
          <cx:pt idx="10441">59.25</cx:pt>
          <cx:pt idx="10442">59.25</cx:pt>
          <cx:pt idx="10443">59.25</cx:pt>
          <cx:pt idx="10444">59.259999999999998</cx:pt>
          <cx:pt idx="10445">59.259999999999998</cx:pt>
          <cx:pt idx="10446">59.259999999999998</cx:pt>
          <cx:pt idx="10447">59.259999999999998</cx:pt>
          <cx:pt idx="10448">59.259999999999998</cx:pt>
          <cx:pt idx="10449">59.259999999999998</cx:pt>
          <cx:pt idx="10450">59.259999999999998</cx:pt>
          <cx:pt idx="10451">59.259999999999998</cx:pt>
          <cx:pt idx="10452">59.259999999999998</cx:pt>
          <cx:pt idx="10453">59.259999999999998</cx:pt>
          <cx:pt idx="10454">59.270000000000003</cx:pt>
          <cx:pt idx="10455">59.270000000000003</cx:pt>
          <cx:pt idx="10456">59.270000000000003</cx:pt>
          <cx:pt idx="10457">59.270000000000003</cx:pt>
          <cx:pt idx="10458">59.270000000000003</cx:pt>
          <cx:pt idx="10459">59.270000000000003</cx:pt>
          <cx:pt idx="10460">59.270000000000003</cx:pt>
          <cx:pt idx="10461">59.270000000000003</cx:pt>
          <cx:pt idx="10462">59.270000000000003</cx:pt>
          <cx:pt idx="10463">59.270000000000003</cx:pt>
          <cx:pt idx="10464">59.270000000000003</cx:pt>
          <cx:pt idx="10465">59.270000000000003</cx:pt>
          <cx:pt idx="10466">59.270000000000003</cx:pt>
          <cx:pt idx="10467">59.270000000000003</cx:pt>
          <cx:pt idx="10468">59.280000000000001</cx:pt>
          <cx:pt idx="10469">59.289999999999999</cx:pt>
          <cx:pt idx="10470">59.289999999999999</cx:pt>
          <cx:pt idx="10471">59.289999999999999</cx:pt>
          <cx:pt idx="10472">59.289999999999999</cx:pt>
          <cx:pt idx="10473">59.289999999999999</cx:pt>
          <cx:pt idx="10474">59.289999999999999</cx:pt>
          <cx:pt idx="10475">59.299999999999997</cx:pt>
          <cx:pt idx="10476">59.310000000000002</cx:pt>
          <cx:pt idx="10477">59.310000000000002</cx:pt>
          <cx:pt idx="10478">59.310000000000002</cx:pt>
          <cx:pt idx="10479">59.310000000000002</cx:pt>
          <cx:pt idx="10480">59.32</cx:pt>
          <cx:pt idx="10481">59.32</cx:pt>
          <cx:pt idx="10482">59.32</cx:pt>
          <cx:pt idx="10483">59.32</cx:pt>
          <cx:pt idx="10484">59.32</cx:pt>
          <cx:pt idx="10485">59.32</cx:pt>
          <cx:pt idx="10486">59.32</cx:pt>
          <cx:pt idx="10487">59.329999999999998</cx:pt>
          <cx:pt idx="10488">59.329999999999998</cx:pt>
          <cx:pt idx="10489">59.329999999999998</cx:pt>
          <cx:pt idx="10490">59.329999999999998</cx:pt>
          <cx:pt idx="10491">59.340000000000003</cx:pt>
          <cx:pt idx="10492">59.340000000000003</cx:pt>
          <cx:pt idx="10493">59.340000000000003</cx:pt>
          <cx:pt idx="10494">59.340000000000003</cx:pt>
          <cx:pt idx="10495">59.340000000000003</cx:pt>
          <cx:pt idx="10496">59.340000000000003</cx:pt>
          <cx:pt idx="10497">59.340000000000003</cx:pt>
          <cx:pt idx="10498">59.340000000000003</cx:pt>
          <cx:pt idx="10499">59.350000000000001</cx:pt>
          <cx:pt idx="10500">59.359999999999999</cx:pt>
          <cx:pt idx="10501">59.359999999999999</cx:pt>
          <cx:pt idx="10502">59.359999999999999</cx:pt>
          <cx:pt idx="10503">59.359999999999999</cx:pt>
          <cx:pt idx="10504">59.369999999999997</cx:pt>
          <cx:pt idx="10505">59.369999999999997</cx:pt>
          <cx:pt idx="10506">59.369999999999997</cx:pt>
          <cx:pt idx="10507">59.369999999999997</cx:pt>
          <cx:pt idx="10508">59.369999999999997</cx:pt>
          <cx:pt idx="10509">59.380000000000003</cx:pt>
          <cx:pt idx="10510">59.380000000000003</cx:pt>
          <cx:pt idx="10511">59.380000000000003</cx:pt>
          <cx:pt idx="10512">59.380000000000003</cx:pt>
          <cx:pt idx="10513">59.380000000000003</cx:pt>
          <cx:pt idx="10514">59.380000000000003</cx:pt>
          <cx:pt idx="10515">59.380000000000003</cx:pt>
          <cx:pt idx="10516">59.380000000000003</cx:pt>
          <cx:pt idx="10517">59.380000000000003</cx:pt>
          <cx:pt idx="10518">59.380000000000003</cx:pt>
          <cx:pt idx="10519">59.380000000000003</cx:pt>
          <cx:pt idx="10520">59.380000000000003</cx:pt>
          <cx:pt idx="10521">59.380000000000003</cx:pt>
          <cx:pt idx="10522">59.380000000000003</cx:pt>
          <cx:pt idx="10523">59.380000000000003</cx:pt>
          <cx:pt idx="10524">59.380000000000003</cx:pt>
          <cx:pt idx="10525">59.390000000000001</cx:pt>
          <cx:pt idx="10526">59.390000000000001</cx:pt>
          <cx:pt idx="10527">59.390000000000001</cx:pt>
          <cx:pt idx="10528">59.390000000000001</cx:pt>
          <cx:pt idx="10529">59.390000000000001</cx:pt>
          <cx:pt idx="10530">59.390000000000001</cx:pt>
          <cx:pt idx="10531">59.390000000000001</cx:pt>
          <cx:pt idx="10532">59.390000000000001</cx:pt>
          <cx:pt idx="10533">59.390000000000001</cx:pt>
          <cx:pt idx="10534">59.399999999999999</cx:pt>
          <cx:pt idx="10535">59.399999999999999</cx:pt>
          <cx:pt idx="10536">59.399999999999999</cx:pt>
          <cx:pt idx="10537">59.399999999999999</cx:pt>
          <cx:pt idx="10538">59.399999999999999</cx:pt>
          <cx:pt idx="10539">59.409999999999997</cx:pt>
          <cx:pt idx="10540">59.409999999999997</cx:pt>
          <cx:pt idx="10541">59.409999999999997</cx:pt>
          <cx:pt idx="10542">59.409999999999997</cx:pt>
          <cx:pt idx="10543">59.409999999999997</cx:pt>
          <cx:pt idx="10544">59.409999999999997</cx:pt>
          <cx:pt idx="10545">59.409999999999997</cx:pt>
          <cx:pt idx="10546">59.420000000000002</cx:pt>
          <cx:pt idx="10547">59.420000000000002</cx:pt>
          <cx:pt idx="10548">59.420000000000002</cx:pt>
          <cx:pt idx="10549">59.420000000000002</cx:pt>
          <cx:pt idx="10550">59.420000000000002</cx:pt>
          <cx:pt idx="10551">59.420000000000002</cx:pt>
          <cx:pt idx="10552">59.420000000000002</cx:pt>
          <cx:pt idx="10553">59.420000000000002</cx:pt>
          <cx:pt idx="10554">59.420000000000002</cx:pt>
          <cx:pt idx="10555">59.43</cx:pt>
          <cx:pt idx="10556">59.43</cx:pt>
          <cx:pt idx="10557">59.43</cx:pt>
          <cx:pt idx="10558">59.439999999999998</cx:pt>
          <cx:pt idx="10559">59.439999999999998</cx:pt>
          <cx:pt idx="10560">59.439999999999998</cx:pt>
          <cx:pt idx="10561">59.450000000000003</cx:pt>
          <cx:pt idx="10562">59.450000000000003</cx:pt>
          <cx:pt idx="10563">59.450000000000003</cx:pt>
          <cx:pt idx="10564">59.460000000000001</cx:pt>
          <cx:pt idx="10565">59.460000000000001</cx:pt>
          <cx:pt idx="10566">59.460000000000001</cx:pt>
          <cx:pt idx="10567">59.460000000000001</cx:pt>
          <cx:pt idx="10568">59.460000000000001</cx:pt>
          <cx:pt idx="10569">59.460000000000001</cx:pt>
          <cx:pt idx="10570">59.469999999999999</cx:pt>
          <cx:pt idx="10571">59.469999999999999</cx:pt>
          <cx:pt idx="10572">59.479999999999997</cx:pt>
          <cx:pt idx="10573">59.479999999999997</cx:pt>
          <cx:pt idx="10574">59.479999999999997</cx:pt>
          <cx:pt idx="10575">59.479999999999997</cx:pt>
          <cx:pt idx="10576">59.490000000000002</cx:pt>
          <cx:pt idx="10577">59.490000000000002</cx:pt>
          <cx:pt idx="10578">59.490000000000002</cx:pt>
          <cx:pt idx="10579">59.5</cx:pt>
          <cx:pt idx="10580">59.5</cx:pt>
          <cx:pt idx="10581">59.5</cx:pt>
          <cx:pt idx="10582">59.509999999999998</cx:pt>
          <cx:pt idx="10583">59.520000000000003</cx:pt>
          <cx:pt idx="10584">59.520000000000003</cx:pt>
          <cx:pt idx="10585">59.520000000000003</cx:pt>
          <cx:pt idx="10586">59.520000000000003</cx:pt>
          <cx:pt idx="10587">59.520000000000003</cx:pt>
          <cx:pt idx="10588">59.520000000000003</cx:pt>
          <cx:pt idx="10589">59.520000000000003</cx:pt>
          <cx:pt idx="10590">59.520000000000003</cx:pt>
          <cx:pt idx="10591">59.530000000000001</cx:pt>
          <cx:pt idx="10592">59.530000000000001</cx:pt>
          <cx:pt idx="10593">59.530000000000001</cx:pt>
          <cx:pt idx="10594">59.530000000000001</cx:pt>
          <cx:pt idx="10595">59.530000000000001</cx:pt>
          <cx:pt idx="10596">59.530000000000001</cx:pt>
          <cx:pt idx="10597">59.530000000000001</cx:pt>
          <cx:pt idx="10598">59.530000000000001</cx:pt>
          <cx:pt idx="10599">59.539999999999999</cx:pt>
          <cx:pt idx="10600">59.539999999999999</cx:pt>
          <cx:pt idx="10601">59.539999999999999</cx:pt>
          <cx:pt idx="10602">59.539999999999999</cx:pt>
          <cx:pt idx="10603">59.549999999999997</cx:pt>
          <cx:pt idx="10604">59.549999999999997</cx:pt>
          <cx:pt idx="10605">59.549999999999997</cx:pt>
          <cx:pt idx="10606">59.549999999999997</cx:pt>
          <cx:pt idx="10607">59.549999999999997</cx:pt>
          <cx:pt idx="10608">59.549999999999997</cx:pt>
          <cx:pt idx="10609">59.549999999999997</cx:pt>
          <cx:pt idx="10610">59.560000000000002</cx:pt>
          <cx:pt idx="10611">59.560000000000002</cx:pt>
          <cx:pt idx="10612">59.560000000000002</cx:pt>
          <cx:pt idx="10613">59.560000000000002</cx:pt>
          <cx:pt idx="10614">59.57</cx:pt>
          <cx:pt idx="10615">59.57</cx:pt>
          <cx:pt idx="10616">59.57</cx:pt>
          <cx:pt idx="10617">59.57</cx:pt>
          <cx:pt idx="10618">59.57</cx:pt>
          <cx:pt idx="10619">59.57</cx:pt>
          <cx:pt idx="10620">59.57</cx:pt>
          <cx:pt idx="10621">59.57</cx:pt>
          <cx:pt idx="10622">59.57</cx:pt>
          <cx:pt idx="10623">59.57</cx:pt>
          <cx:pt idx="10624">59.57</cx:pt>
          <cx:pt idx="10625">59.579999999999998</cx:pt>
          <cx:pt idx="10626">59.579999999999998</cx:pt>
          <cx:pt idx="10627">59.579999999999998</cx:pt>
          <cx:pt idx="10628">59.579999999999998</cx:pt>
          <cx:pt idx="10629">59.590000000000003</cx:pt>
          <cx:pt idx="10630">59.590000000000003</cx:pt>
          <cx:pt idx="10631">59.590000000000003</cx:pt>
          <cx:pt idx="10632">59.590000000000003</cx:pt>
          <cx:pt idx="10633">59.600000000000001</cx:pt>
          <cx:pt idx="10634">59.600000000000001</cx:pt>
          <cx:pt idx="10635">59.600000000000001</cx:pt>
          <cx:pt idx="10636">59.600000000000001</cx:pt>
          <cx:pt idx="10637">59.600000000000001</cx:pt>
          <cx:pt idx="10638">59.600000000000001</cx:pt>
          <cx:pt idx="10639">59.600000000000001</cx:pt>
          <cx:pt idx="10640">59.600000000000001</cx:pt>
          <cx:pt idx="10641">59.609999999999999</cx:pt>
          <cx:pt idx="10642">59.609999999999999</cx:pt>
          <cx:pt idx="10643">59.609999999999999</cx:pt>
          <cx:pt idx="10644">59.609999999999999</cx:pt>
          <cx:pt idx="10645">59.609999999999999</cx:pt>
          <cx:pt idx="10646">59.609999999999999</cx:pt>
          <cx:pt idx="10647">59.609999999999999</cx:pt>
          <cx:pt idx="10648">59.609999999999999</cx:pt>
          <cx:pt idx="10649">59.609999999999999</cx:pt>
          <cx:pt idx="10650">59.619999999999997</cx:pt>
          <cx:pt idx="10651">59.619999999999997</cx:pt>
          <cx:pt idx="10652">59.619999999999997</cx:pt>
          <cx:pt idx="10653">59.630000000000003</cx:pt>
          <cx:pt idx="10654">59.630000000000003</cx:pt>
          <cx:pt idx="10655">59.640000000000001</cx:pt>
          <cx:pt idx="10656">59.640000000000001</cx:pt>
          <cx:pt idx="10657">59.640000000000001</cx:pt>
          <cx:pt idx="10658">59.640000000000001</cx:pt>
          <cx:pt idx="10659">59.649999999999999</cx:pt>
          <cx:pt idx="10660">59.649999999999999</cx:pt>
          <cx:pt idx="10661">59.649999999999999</cx:pt>
          <cx:pt idx="10662">59.659999999999997</cx:pt>
          <cx:pt idx="10663">59.659999999999997</cx:pt>
          <cx:pt idx="10664">59.659999999999997</cx:pt>
          <cx:pt idx="10665">59.659999999999997</cx:pt>
          <cx:pt idx="10666">59.659999999999997</cx:pt>
          <cx:pt idx="10667">59.659999999999997</cx:pt>
          <cx:pt idx="10668">59.659999999999997</cx:pt>
          <cx:pt idx="10669">59.659999999999997</cx:pt>
          <cx:pt idx="10670">59.659999999999997</cx:pt>
          <cx:pt idx="10671">59.659999999999997</cx:pt>
          <cx:pt idx="10672">59.659999999999997</cx:pt>
          <cx:pt idx="10673">59.659999999999997</cx:pt>
          <cx:pt idx="10674">59.659999999999997</cx:pt>
          <cx:pt idx="10675">59.659999999999997</cx:pt>
          <cx:pt idx="10676">59.659999999999997</cx:pt>
          <cx:pt idx="10677">59.659999999999997</cx:pt>
          <cx:pt idx="10678">59.659999999999997</cx:pt>
          <cx:pt idx="10679">59.659999999999997</cx:pt>
          <cx:pt idx="10680">59.659999999999997</cx:pt>
          <cx:pt idx="10681">59.659999999999997</cx:pt>
          <cx:pt idx="10682">59.659999999999997</cx:pt>
          <cx:pt idx="10683">59.659999999999997</cx:pt>
          <cx:pt idx="10684">59.659999999999997</cx:pt>
          <cx:pt idx="10685">59.670000000000002</cx:pt>
          <cx:pt idx="10686">59.670000000000002</cx:pt>
          <cx:pt idx="10687">59.670000000000002</cx:pt>
          <cx:pt idx="10688">59.670000000000002</cx:pt>
          <cx:pt idx="10689">59.670000000000002</cx:pt>
          <cx:pt idx="10690">59.68</cx:pt>
          <cx:pt idx="10691">59.68</cx:pt>
          <cx:pt idx="10692">59.68</cx:pt>
          <cx:pt idx="10693">59.689999999999998</cx:pt>
          <cx:pt idx="10694">59.689999999999998</cx:pt>
          <cx:pt idx="10695">59.689999999999998</cx:pt>
          <cx:pt idx="10696">59.689999999999998</cx:pt>
          <cx:pt idx="10697">59.689999999999998</cx:pt>
          <cx:pt idx="10698">59.700000000000003</cx:pt>
          <cx:pt idx="10699">59.700000000000003</cx:pt>
          <cx:pt idx="10700">59.710000000000001</cx:pt>
          <cx:pt idx="10701">59.710000000000001</cx:pt>
          <cx:pt idx="10702">59.710000000000001</cx:pt>
          <cx:pt idx="10703">59.719999999999999</cx:pt>
          <cx:pt idx="10704">59.719999999999999</cx:pt>
          <cx:pt idx="10705">59.729999999999997</cx:pt>
          <cx:pt idx="10706">59.729999999999997</cx:pt>
          <cx:pt idx="10707">59.729999999999997</cx:pt>
          <cx:pt idx="10708">59.729999999999997</cx:pt>
          <cx:pt idx="10709">59.740000000000002</cx:pt>
          <cx:pt idx="10710">59.740000000000002</cx:pt>
          <cx:pt idx="10711">59.740000000000002</cx:pt>
          <cx:pt idx="10712">59.75</cx:pt>
          <cx:pt idx="10713">59.75</cx:pt>
          <cx:pt idx="10714">59.75</cx:pt>
          <cx:pt idx="10715">59.75</cx:pt>
          <cx:pt idx="10716">59.759999999999998</cx:pt>
          <cx:pt idx="10717">59.759999999999998</cx:pt>
          <cx:pt idx="10718">59.759999999999998</cx:pt>
          <cx:pt idx="10719">59.770000000000003</cx:pt>
          <cx:pt idx="10720">59.770000000000003</cx:pt>
          <cx:pt idx="10721">59.770000000000003</cx:pt>
          <cx:pt idx="10722">59.770000000000003</cx:pt>
          <cx:pt idx="10723">59.770000000000003</cx:pt>
          <cx:pt idx="10724">59.770000000000003</cx:pt>
          <cx:pt idx="10725">59.789999999999999</cx:pt>
          <cx:pt idx="10726">59.789999999999999</cx:pt>
          <cx:pt idx="10727">59.799999999999997</cx:pt>
          <cx:pt idx="10728">59.799999999999997</cx:pt>
          <cx:pt idx="10729">59.810000000000002</cx:pt>
          <cx:pt idx="10730">59.82</cx:pt>
          <cx:pt idx="10731">59.82</cx:pt>
          <cx:pt idx="10732">59.82</cx:pt>
          <cx:pt idx="10733">59.82</cx:pt>
          <cx:pt idx="10734">59.82</cx:pt>
          <cx:pt idx="10735">59.829999999999998</cx:pt>
          <cx:pt idx="10736">59.829999999999998</cx:pt>
          <cx:pt idx="10737">59.829999999999998</cx:pt>
          <cx:pt idx="10738">59.829999999999998</cx:pt>
          <cx:pt idx="10739">59.829999999999998</cx:pt>
          <cx:pt idx="10740">59.829999999999998</cx:pt>
          <cx:pt idx="10741">59.840000000000003</cx:pt>
          <cx:pt idx="10742">59.840000000000003</cx:pt>
          <cx:pt idx="10743">59.840000000000003</cx:pt>
          <cx:pt idx="10744">59.840000000000003</cx:pt>
          <cx:pt idx="10745">59.840000000000003</cx:pt>
          <cx:pt idx="10746">59.840000000000003</cx:pt>
          <cx:pt idx="10747">59.840000000000003</cx:pt>
          <cx:pt idx="10748">59.840000000000003</cx:pt>
          <cx:pt idx="10749">59.840000000000003</cx:pt>
          <cx:pt idx="10750">59.840000000000003</cx:pt>
          <cx:pt idx="10751">59.840000000000003</cx:pt>
          <cx:pt idx="10752">59.840000000000003</cx:pt>
          <cx:pt idx="10753">59.840000000000003</cx:pt>
          <cx:pt idx="10754">59.840000000000003</cx:pt>
          <cx:pt idx="10755">59.840000000000003</cx:pt>
          <cx:pt idx="10756">59.850000000000001</cx:pt>
          <cx:pt idx="10757">59.850000000000001</cx:pt>
          <cx:pt idx="10758">59.850000000000001</cx:pt>
          <cx:pt idx="10759">59.850000000000001</cx:pt>
          <cx:pt idx="10760">59.850000000000001</cx:pt>
          <cx:pt idx="10761">59.850000000000001</cx:pt>
          <cx:pt idx="10762">59.850000000000001</cx:pt>
          <cx:pt idx="10763">59.850000000000001</cx:pt>
          <cx:pt idx="10764">59.850000000000001</cx:pt>
          <cx:pt idx="10765">59.850000000000001</cx:pt>
          <cx:pt idx="10766">59.859999999999999</cx:pt>
          <cx:pt idx="10767">59.859999999999999</cx:pt>
          <cx:pt idx="10768">59.869999999999997</cx:pt>
          <cx:pt idx="10769">59.880000000000003</cx:pt>
          <cx:pt idx="10770">59.880000000000003</cx:pt>
          <cx:pt idx="10771">59.890000000000001</cx:pt>
          <cx:pt idx="10772">59.890000000000001</cx:pt>
          <cx:pt idx="10773">59.899999999999999</cx:pt>
          <cx:pt idx="10774">59.899999999999999</cx:pt>
          <cx:pt idx="10775">59.899999999999999</cx:pt>
          <cx:pt idx="10776">59.899999999999999</cx:pt>
          <cx:pt idx="10777">59.899999999999999</cx:pt>
          <cx:pt idx="10778">59.899999999999999</cx:pt>
          <cx:pt idx="10779">59.899999999999999</cx:pt>
          <cx:pt idx="10780">59.899999999999999</cx:pt>
          <cx:pt idx="10781">59.899999999999999</cx:pt>
          <cx:pt idx="10782">59.899999999999999</cx:pt>
          <cx:pt idx="10783">59.899999999999999</cx:pt>
          <cx:pt idx="10784">59.909999999999997</cx:pt>
          <cx:pt idx="10785">59.909999999999997</cx:pt>
          <cx:pt idx="10786">59.909999999999997</cx:pt>
          <cx:pt idx="10787">59.909999999999997</cx:pt>
          <cx:pt idx="10788">59.920000000000002</cx:pt>
          <cx:pt idx="10789">59.920000000000002</cx:pt>
          <cx:pt idx="10790">59.920000000000002</cx:pt>
          <cx:pt idx="10791">59.920000000000002</cx:pt>
          <cx:pt idx="10792">59.920000000000002</cx:pt>
          <cx:pt idx="10793">59.93</cx:pt>
          <cx:pt idx="10794">59.93</cx:pt>
          <cx:pt idx="10795">59.93</cx:pt>
          <cx:pt idx="10796">59.93</cx:pt>
          <cx:pt idx="10797">59.93</cx:pt>
          <cx:pt idx="10798">59.93</cx:pt>
          <cx:pt idx="10799">59.93</cx:pt>
          <cx:pt idx="10800">59.93</cx:pt>
          <cx:pt idx="10801">59.93</cx:pt>
          <cx:pt idx="10802">59.93</cx:pt>
          <cx:pt idx="10803">59.93</cx:pt>
          <cx:pt idx="10804">59.939999999999998</cx:pt>
          <cx:pt idx="10805">59.939999999999998</cx:pt>
          <cx:pt idx="10806">59.939999999999998</cx:pt>
          <cx:pt idx="10807">59.939999999999998</cx:pt>
          <cx:pt idx="10808">59.939999999999998</cx:pt>
          <cx:pt idx="10809">59.939999999999998</cx:pt>
          <cx:pt idx="10810">59.960000000000001</cx:pt>
          <cx:pt idx="10811">59.960000000000001</cx:pt>
          <cx:pt idx="10812">59.960000000000001</cx:pt>
          <cx:pt idx="10813">59.960000000000001</cx:pt>
          <cx:pt idx="10814">59.960000000000001</cx:pt>
          <cx:pt idx="10815">59.960000000000001</cx:pt>
          <cx:pt idx="10816">59.969999999999999</cx:pt>
          <cx:pt idx="10817">59.969999999999999</cx:pt>
          <cx:pt idx="10818">59.969999999999999</cx:pt>
          <cx:pt idx="10819">59.969999999999999</cx:pt>
          <cx:pt idx="10820">59.969999999999999</cx:pt>
          <cx:pt idx="10821">59.969999999999999</cx:pt>
          <cx:pt idx="10822">59.969999999999999</cx:pt>
          <cx:pt idx="10823">59.969999999999999</cx:pt>
          <cx:pt idx="10824">59.969999999999999</cx:pt>
          <cx:pt idx="10825">59.969999999999999</cx:pt>
          <cx:pt idx="10826">59.979999999999997</cx:pt>
          <cx:pt idx="10827">59.990000000000002</cx:pt>
          <cx:pt idx="10828">60</cx:pt>
          <cx:pt idx="10829">60</cx:pt>
          <cx:pt idx="10830">60</cx:pt>
          <cx:pt idx="10831">60</cx:pt>
          <cx:pt idx="10832">60</cx:pt>
          <cx:pt idx="10833">60</cx:pt>
          <cx:pt idx="10834">60</cx:pt>
          <cx:pt idx="10835">60</cx:pt>
          <cx:pt idx="10836">60</cx:pt>
          <cx:pt idx="10837">60</cx:pt>
          <cx:pt idx="10838">60</cx:pt>
          <cx:pt idx="10839">60.009999999999998</cx:pt>
          <cx:pt idx="10840">60.009999999999998</cx:pt>
          <cx:pt idx="10841">60.009999999999998</cx:pt>
          <cx:pt idx="10842">60.009999999999998</cx:pt>
          <cx:pt idx="10843">60.009999999999998</cx:pt>
          <cx:pt idx="10844">60.009999999999998</cx:pt>
          <cx:pt idx="10845">60.009999999999998</cx:pt>
          <cx:pt idx="10846">60.009999999999998</cx:pt>
          <cx:pt idx="10847">60.009999999999998</cx:pt>
          <cx:pt idx="10848">60.009999999999998</cx:pt>
          <cx:pt idx="10849">60.009999999999998</cx:pt>
          <cx:pt idx="10850">60.009999999999998</cx:pt>
          <cx:pt idx="10851">60.009999999999998</cx:pt>
          <cx:pt idx="10852">60.009999999999998</cx:pt>
          <cx:pt idx="10853">60.009999999999998</cx:pt>
          <cx:pt idx="10854">60.009999999999998</cx:pt>
          <cx:pt idx="10855">60.009999999999998</cx:pt>
          <cx:pt idx="10856">60.020000000000003</cx:pt>
          <cx:pt idx="10857">60.020000000000003</cx:pt>
          <cx:pt idx="10858">60.020000000000003</cx:pt>
          <cx:pt idx="10859">60.020000000000003</cx:pt>
          <cx:pt idx="10860">60.020000000000003</cx:pt>
          <cx:pt idx="10861">60.030000000000001</cx:pt>
          <cx:pt idx="10862">60.030000000000001</cx:pt>
          <cx:pt idx="10863">60.030000000000001</cx:pt>
          <cx:pt idx="10864">60.039999999999999</cx:pt>
          <cx:pt idx="10865">60.049999999999997</cx:pt>
          <cx:pt idx="10866">60.049999999999997</cx:pt>
          <cx:pt idx="10867">60.049999999999997</cx:pt>
          <cx:pt idx="10868">60.049999999999997</cx:pt>
          <cx:pt idx="10869">60.049999999999997</cx:pt>
          <cx:pt idx="10870">60.049999999999997</cx:pt>
          <cx:pt idx="10871">60.049999999999997</cx:pt>
          <cx:pt idx="10872">60.07</cx:pt>
          <cx:pt idx="10873">60.07</cx:pt>
          <cx:pt idx="10874">60.079999999999998</cx:pt>
          <cx:pt idx="10875">60.090000000000003</cx:pt>
          <cx:pt idx="10876">60.090000000000003</cx:pt>
          <cx:pt idx="10877">60.090000000000003</cx:pt>
          <cx:pt idx="10878">60.090000000000003</cx:pt>
          <cx:pt idx="10879">60.100000000000001</cx:pt>
          <cx:pt idx="10880">60.100000000000001</cx:pt>
          <cx:pt idx="10881">60.100000000000001</cx:pt>
          <cx:pt idx="10882">60.100000000000001</cx:pt>
          <cx:pt idx="10883">60.100000000000001</cx:pt>
          <cx:pt idx="10884">60.100000000000001</cx:pt>
          <cx:pt idx="10885">60.100000000000001</cx:pt>
          <cx:pt idx="10886">60.100000000000001</cx:pt>
          <cx:pt idx="10887">60.100000000000001</cx:pt>
          <cx:pt idx="10888">60.100000000000001</cx:pt>
          <cx:pt idx="10889">60.100000000000001</cx:pt>
          <cx:pt idx="10890">60.109999999999999</cx:pt>
          <cx:pt idx="10891">60.109999999999999</cx:pt>
          <cx:pt idx="10892">60.109999999999999</cx:pt>
          <cx:pt idx="10893">60.109999999999999</cx:pt>
          <cx:pt idx="10894">60.109999999999999</cx:pt>
          <cx:pt idx="10895">60.109999999999999</cx:pt>
          <cx:pt idx="10896">60.109999999999999</cx:pt>
          <cx:pt idx="10897">60.109999999999999</cx:pt>
          <cx:pt idx="10898">60.109999999999999</cx:pt>
          <cx:pt idx="10899">60.109999999999999</cx:pt>
          <cx:pt idx="10900">60.109999999999999</cx:pt>
          <cx:pt idx="10901">60.109999999999999</cx:pt>
          <cx:pt idx="10902">60.109999999999999</cx:pt>
          <cx:pt idx="10903">60.119999999999997</cx:pt>
          <cx:pt idx="10904">60.119999999999997</cx:pt>
          <cx:pt idx="10905">60.130000000000003</cx:pt>
          <cx:pt idx="10906">60.130000000000003</cx:pt>
          <cx:pt idx="10907">60.130000000000003</cx:pt>
          <cx:pt idx="10908">60.130000000000003</cx:pt>
          <cx:pt idx="10909">60.130000000000003</cx:pt>
          <cx:pt idx="10910">60.130000000000003</cx:pt>
          <cx:pt idx="10911">60.140000000000001</cx:pt>
          <cx:pt idx="10912">60.140000000000001</cx:pt>
          <cx:pt idx="10913">60.149999999999999</cx:pt>
          <cx:pt idx="10914">60.149999999999999</cx:pt>
          <cx:pt idx="10915">60.149999999999999</cx:pt>
          <cx:pt idx="10916">60.149999999999999</cx:pt>
          <cx:pt idx="10917">60.159999999999997</cx:pt>
          <cx:pt idx="10918">60.159999999999997</cx:pt>
          <cx:pt idx="10919">60.159999999999997</cx:pt>
          <cx:pt idx="10920">60.159999999999997</cx:pt>
          <cx:pt idx="10921">60.159999999999997</cx:pt>
          <cx:pt idx="10922">60.159999999999997</cx:pt>
          <cx:pt idx="10923">60.159999999999997</cx:pt>
          <cx:pt idx="10924">60.159999999999997</cx:pt>
          <cx:pt idx="10925">60.159999999999997</cx:pt>
          <cx:pt idx="10926">60.159999999999997</cx:pt>
          <cx:pt idx="10927">60.159999999999997</cx:pt>
          <cx:pt idx="10928">60.159999999999997</cx:pt>
          <cx:pt idx="10929">60.159999999999997</cx:pt>
          <cx:pt idx="10930">60.159999999999997</cx:pt>
          <cx:pt idx="10931">60.159999999999997</cx:pt>
          <cx:pt idx="10932">60.159999999999997</cx:pt>
          <cx:pt idx="10933">60.159999999999997</cx:pt>
          <cx:pt idx="10934">60.159999999999997</cx:pt>
          <cx:pt idx="10935">60.170000000000002</cx:pt>
          <cx:pt idx="10936">60.170000000000002</cx:pt>
          <cx:pt idx="10937">60.170000000000002</cx:pt>
          <cx:pt idx="10938">60.18</cx:pt>
          <cx:pt idx="10939">60.18</cx:pt>
          <cx:pt idx="10940">60.18</cx:pt>
          <cx:pt idx="10941">60.18</cx:pt>
          <cx:pt idx="10942">60.18</cx:pt>
          <cx:pt idx="10943">60.189999999999998</cx:pt>
          <cx:pt idx="10944">60.189999999999998</cx:pt>
          <cx:pt idx="10945">60.189999999999998</cx:pt>
          <cx:pt idx="10946">60.189999999999998</cx:pt>
          <cx:pt idx="10947">60.189999999999998</cx:pt>
          <cx:pt idx="10948">60.189999999999998</cx:pt>
          <cx:pt idx="10949">60.189999999999998</cx:pt>
          <cx:pt idx="10950">60.200000000000003</cx:pt>
          <cx:pt idx="10951">60.200000000000003</cx:pt>
          <cx:pt idx="10952">60.200000000000003</cx:pt>
          <cx:pt idx="10953">60.200000000000003</cx:pt>
          <cx:pt idx="10954">60.200000000000003</cx:pt>
          <cx:pt idx="10955">60.200000000000003</cx:pt>
          <cx:pt idx="10956">60.200000000000003</cx:pt>
          <cx:pt idx="10957">60.200000000000003</cx:pt>
          <cx:pt idx="10958">60.210000000000001</cx:pt>
          <cx:pt idx="10959">60.210000000000001</cx:pt>
          <cx:pt idx="10960">60.210000000000001</cx:pt>
          <cx:pt idx="10961">60.219999999999999</cx:pt>
          <cx:pt idx="10962">60.219999999999999</cx:pt>
          <cx:pt idx="10963">60.219999999999999</cx:pt>
          <cx:pt idx="10964">60.219999999999999</cx:pt>
          <cx:pt idx="10965">60.219999999999999</cx:pt>
          <cx:pt idx="10966">60.219999999999999</cx:pt>
          <cx:pt idx="10967">60.219999999999999</cx:pt>
          <cx:pt idx="10968">60.229999999999997</cx:pt>
          <cx:pt idx="10969">60.240000000000002</cx:pt>
          <cx:pt idx="10970">60.240000000000002</cx:pt>
          <cx:pt idx="10971">60.240000000000002</cx:pt>
          <cx:pt idx="10972">60.240000000000002</cx:pt>
          <cx:pt idx="10973">60.240000000000002</cx:pt>
          <cx:pt idx="10974">60.240000000000002</cx:pt>
          <cx:pt idx="10975">60.240000000000002</cx:pt>
          <cx:pt idx="10976">60.240000000000002</cx:pt>
          <cx:pt idx="10977">60.240000000000002</cx:pt>
          <cx:pt idx="10978">60.240000000000002</cx:pt>
          <cx:pt idx="10979">60.240000000000002</cx:pt>
          <cx:pt idx="10980">60.240000000000002</cx:pt>
          <cx:pt idx="10981">60.240000000000002</cx:pt>
          <cx:pt idx="10982">60.240000000000002</cx:pt>
          <cx:pt idx="10983">60.240000000000002</cx:pt>
          <cx:pt idx="10984">60.240000000000002</cx:pt>
          <cx:pt idx="10985">60.240000000000002</cx:pt>
          <cx:pt idx="10986">60.240000000000002</cx:pt>
          <cx:pt idx="10987">60.240000000000002</cx:pt>
          <cx:pt idx="10988">60.240000000000002</cx:pt>
          <cx:pt idx="10989">60.240000000000002</cx:pt>
          <cx:pt idx="10990">60.240000000000002</cx:pt>
          <cx:pt idx="10991">60.240000000000002</cx:pt>
          <cx:pt idx="10992">60.240000000000002</cx:pt>
          <cx:pt idx="10993">60.240000000000002</cx:pt>
          <cx:pt idx="10994">60.25</cx:pt>
          <cx:pt idx="10995">60.25</cx:pt>
          <cx:pt idx="10996">60.259999999999998</cx:pt>
          <cx:pt idx="10997">60.259999999999998</cx:pt>
          <cx:pt idx="10998">60.270000000000003</cx:pt>
          <cx:pt idx="10999">60.270000000000003</cx:pt>
          <cx:pt idx="11000">60.270000000000003</cx:pt>
          <cx:pt idx="11001">60.270000000000003</cx:pt>
          <cx:pt idx="11002">60.270000000000003</cx:pt>
          <cx:pt idx="11003">60.280000000000001</cx:pt>
          <cx:pt idx="11004">60.280000000000001</cx:pt>
          <cx:pt idx="11005">60.280000000000001</cx:pt>
          <cx:pt idx="11006">60.280000000000001</cx:pt>
          <cx:pt idx="11007">60.289999999999999</cx:pt>
          <cx:pt idx="11008">60.289999999999999</cx:pt>
          <cx:pt idx="11009">60.289999999999999</cx:pt>
          <cx:pt idx="11010">60.299999999999997</cx:pt>
          <cx:pt idx="11011">60.299999999999997</cx:pt>
          <cx:pt idx="11012">60.299999999999997</cx:pt>
          <cx:pt idx="11013">60.299999999999997</cx:pt>
          <cx:pt idx="11014">60.299999999999997</cx:pt>
          <cx:pt idx="11015">60.299999999999997</cx:pt>
          <cx:pt idx="11016">60.310000000000002</cx:pt>
          <cx:pt idx="11017">60.310000000000002</cx:pt>
          <cx:pt idx="11018">60.310000000000002</cx:pt>
          <cx:pt idx="11019">60.32</cx:pt>
          <cx:pt idx="11020">60.32</cx:pt>
          <cx:pt idx="11021">60.32</cx:pt>
          <cx:pt idx="11022">60.32</cx:pt>
          <cx:pt idx="11023">60.32</cx:pt>
          <cx:pt idx="11024">60.32</cx:pt>
          <cx:pt idx="11025">60.32</cx:pt>
          <cx:pt idx="11026">60.32</cx:pt>
          <cx:pt idx="11027">60.32</cx:pt>
          <cx:pt idx="11028">60.32</cx:pt>
          <cx:pt idx="11029">60.32</cx:pt>
          <cx:pt idx="11030">60.329999999999998</cx:pt>
          <cx:pt idx="11031">60.329999999999998</cx:pt>
          <cx:pt idx="11032">60.329999999999998</cx:pt>
          <cx:pt idx="11033">60.329999999999998</cx:pt>
          <cx:pt idx="11034">60.329999999999998</cx:pt>
          <cx:pt idx="11035">60.329999999999998</cx:pt>
          <cx:pt idx="11036">60.329999999999998</cx:pt>
          <cx:pt idx="11037">60.340000000000003</cx:pt>
          <cx:pt idx="11038">60.340000000000003</cx:pt>
          <cx:pt idx="11039">60.340000000000003</cx:pt>
          <cx:pt idx="11040">60.340000000000003</cx:pt>
          <cx:pt idx="11041">60.340000000000003</cx:pt>
          <cx:pt idx="11042">60.340000000000003</cx:pt>
          <cx:pt idx="11043">60.340000000000003</cx:pt>
          <cx:pt idx="11044">60.350000000000001</cx:pt>
          <cx:pt idx="11045">60.350000000000001</cx:pt>
          <cx:pt idx="11046">60.350000000000001</cx:pt>
          <cx:pt idx="11047">60.350000000000001</cx:pt>
          <cx:pt idx="11048">60.350000000000001</cx:pt>
          <cx:pt idx="11049">60.369999999999997</cx:pt>
          <cx:pt idx="11050">60.380000000000003</cx:pt>
          <cx:pt idx="11051">60.380000000000003</cx:pt>
          <cx:pt idx="11052">60.380000000000003</cx:pt>
          <cx:pt idx="11053">60.380000000000003</cx:pt>
          <cx:pt idx="11054">60.380000000000003</cx:pt>
          <cx:pt idx="11055">60.380000000000003</cx:pt>
          <cx:pt idx="11056">60.380000000000003</cx:pt>
          <cx:pt idx="11057">60.380000000000003</cx:pt>
          <cx:pt idx="11058">60.380000000000003</cx:pt>
          <cx:pt idx="11059">60.380000000000003</cx:pt>
          <cx:pt idx="11060">60.390000000000001</cx:pt>
          <cx:pt idx="11061">60.390000000000001</cx:pt>
          <cx:pt idx="11062">60.390000000000001</cx:pt>
          <cx:pt idx="11063">60.390000000000001</cx:pt>
          <cx:pt idx="11064">60.390000000000001</cx:pt>
          <cx:pt idx="11065">60.390000000000001</cx:pt>
          <cx:pt idx="11066">60.399999999999999</cx:pt>
          <cx:pt idx="11067">60.399999999999999</cx:pt>
          <cx:pt idx="11068">60.399999999999999</cx:pt>
          <cx:pt idx="11069">60.399999999999999</cx:pt>
          <cx:pt idx="11070">60.399999999999999</cx:pt>
          <cx:pt idx="11071">60.399999999999999</cx:pt>
          <cx:pt idx="11072">60.399999999999999</cx:pt>
          <cx:pt idx="11073">60.399999999999999</cx:pt>
          <cx:pt idx="11074">60.409999999999997</cx:pt>
          <cx:pt idx="11075">60.409999999999997</cx:pt>
          <cx:pt idx="11076">60.409999999999997</cx:pt>
          <cx:pt idx="11077">60.409999999999997</cx:pt>
          <cx:pt idx="11078">60.409999999999997</cx:pt>
          <cx:pt idx="11079">60.409999999999997</cx:pt>
          <cx:pt idx="11080">60.409999999999997</cx:pt>
          <cx:pt idx="11081">60.420000000000002</cx:pt>
          <cx:pt idx="11082">60.420000000000002</cx:pt>
          <cx:pt idx="11083">60.43</cx:pt>
          <cx:pt idx="11084">60.43</cx:pt>
          <cx:pt idx="11085">60.43</cx:pt>
          <cx:pt idx="11086">60.439999999999998</cx:pt>
          <cx:pt idx="11087">60.439999999999998</cx:pt>
          <cx:pt idx="11088">60.439999999999998</cx:pt>
          <cx:pt idx="11089">60.439999999999998</cx:pt>
          <cx:pt idx="11090">60.439999999999998</cx:pt>
          <cx:pt idx="11091">60.439999999999998</cx:pt>
          <cx:pt idx="11092">60.439999999999998</cx:pt>
          <cx:pt idx="11093">60.450000000000003</cx:pt>
          <cx:pt idx="11094">60.450000000000003</cx:pt>
          <cx:pt idx="11095">60.450000000000003</cx:pt>
          <cx:pt idx="11096">60.450000000000003</cx:pt>
          <cx:pt idx="11097">60.460000000000001</cx:pt>
          <cx:pt idx="11098">60.469999999999999</cx:pt>
          <cx:pt idx="11099">60.469999999999999</cx:pt>
          <cx:pt idx="11100">60.479999999999997</cx:pt>
          <cx:pt idx="11101">60.479999999999997</cx:pt>
          <cx:pt idx="11102">60.479999999999997</cx:pt>
          <cx:pt idx="11103">60.479999999999997</cx:pt>
          <cx:pt idx="11104">60.479999999999997</cx:pt>
          <cx:pt idx="11105">60.479999999999997</cx:pt>
          <cx:pt idx="11106">60.479999999999997</cx:pt>
          <cx:pt idx="11107">60.479999999999997</cx:pt>
          <cx:pt idx="11108">60.479999999999997</cx:pt>
          <cx:pt idx="11109">60.479999999999997</cx:pt>
          <cx:pt idx="11110">60.5</cx:pt>
          <cx:pt idx="11111">60.5</cx:pt>
          <cx:pt idx="11112">60.5</cx:pt>
          <cx:pt idx="11113">60.5</cx:pt>
          <cx:pt idx="11114">60.5</cx:pt>
          <cx:pt idx="11115">60.5</cx:pt>
          <cx:pt idx="11116">60.5</cx:pt>
          <cx:pt idx="11117">60.5</cx:pt>
          <cx:pt idx="11118">60.5</cx:pt>
          <cx:pt idx="11119">60.5</cx:pt>
          <cx:pt idx="11120">60.5</cx:pt>
          <cx:pt idx="11121">60.5</cx:pt>
          <cx:pt idx="11122">60.509999999999998</cx:pt>
          <cx:pt idx="11123">60.509999999999998</cx:pt>
          <cx:pt idx="11124">60.520000000000003</cx:pt>
          <cx:pt idx="11125">60.539999999999999</cx:pt>
          <cx:pt idx="11126">60.539999999999999</cx:pt>
          <cx:pt idx="11127">60.539999999999999</cx:pt>
          <cx:pt idx="11128">60.539999999999999</cx:pt>
          <cx:pt idx="11129">60.539999999999999</cx:pt>
          <cx:pt idx="11130">60.539999999999999</cx:pt>
          <cx:pt idx="11131">60.549999999999997</cx:pt>
          <cx:pt idx="11132">60.549999999999997</cx:pt>
          <cx:pt idx="11133">60.549999999999997</cx:pt>
          <cx:pt idx="11134">60.549999999999997</cx:pt>
          <cx:pt idx="11135">60.549999999999997</cx:pt>
          <cx:pt idx="11136">60.549999999999997</cx:pt>
          <cx:pt idx="11137">60.549999999999997</cx:pt>
          <cx:pt idx="11138">60.549999999999997</cx:pt>
          <cx:pt idx="11139">60.549999999999997</cx:pt>
          <cx:pt idx="11140">60.560000000000002</cx:pt>
          <cx:pt idx="11141">60.560000000000002</cx:pt>
          <cx:pt idx="11142">60.560000000000002</cx:pt>
          <cx:pt idx="11143">60.560000000000002</cx:pt>
          <cx:pt idx="11144">60.560000000000002</cx:pt>
          <cx:pt idx="11145">60.560000000000002</cx:pt>
          <cx:pt idx="11146">60.560000000000002</cx:pt>
          <cx:pt idx="11147">60.560000000000002</cx:pt>
          <cx:pt idx="11148">60.560000000000002</cx:pt>
          <cx:pt idx="11149">60.560000000000002</cx:pt>
          <cx:pt idx="11150">60.560000000000002</cx:pt>
          <cx:pt idx="11151">60.57</cx:pt>
          <cx:pt idx="11152">60.57</cx:pt>
          <cx:pt idx="11153">60.579999999999998</cx:pt>
          <cx:pt idx="11154">60.579999999999998</cx:pt>
          <cx:pt idx="11155">60.579999999999998</cx:pt>
          <cx:pt idx="11156">60.579999999999998</cx:pt>
          <cx:pt idx="11157">60.590000000000003</cx:pt>
          <cx:pt idx="11158">60.590000000000003</cx:pt>
          <cx:pt idx="11159">60.590000000000003</cx:pt>
          <cx:pt idx="11160">60.590000000000003</cx:pt>
          <cx:pt idx="11161">60.590000000000003</cx:pt>
          <cx:pt idx="11162">60.590000000000003</cx:pt>
          <cx:pt idx="11163">60.590000000000003</cx:pt>
          <cx:pt idx="11164">60.590000000000003</cx:pt>
          <cx:pt idx="11165">60.590000000000003</cx:pt>
          <cx:pt idx="11166">60.600000000000001</cx:pt>
          <cx:pt idx="11167">60.600000000000001</cx:pt>
          <cx:pt idx="11168">60.600000000000001</cx:pt>
          <cx:pt idx="11169">60.600000000000001</cx:pt>
          <cx:pt idx="11170">60.600000000000001</cx:pt>
          <cx:pt idx="11171">60.600000000000001</cx:pt>
          <cx:pt idx="11172">60.600000000000001</cx:pt>
          <cx:pt idx="11173">60.600000000000001</cx:pt>
          <cx:pt idx="11174">60.609999999999999</cx:pt>
          <cx:pt idx="11175">60.609999999999999</cx:pt>
          <cx:pt idx="11176">60.609999999999999</cx:pt>
          <cx:pt idx="11177">60.609999999999999</cx:pt>
          <cx:pt idx="11178">60.609999999999999</cx:pt>
          <cx:pt idx="11179">60.609999999999999</cx:pt>
          <cx:pt idx="11180">60.609999999999999</cx:pt>
          <cx:pt idx="11181">60.619999999999997</cx:pt>
          <cx:pt idx="11182">60.619999999999997</cx:pt>
          <cx:pt idx="11183">60.619999999999997</cx:pt>
          <cx:pt idx="11184">60.619999999999997</cx:pt>
          <cx:pt idx="11185">60.630000000000003</cx:pt>
          <cx:pt idx="11186">60.630000000000003</cx:pt>
          <cx:pt idx="11187">60.630000000000003</cx:pt>
          <cx:pt idx="11188">60.630000000000003</cx:pt>
          <cx:pt idx="11189">60.630000000000003</cx:pt>
          <cx:pt idx="11190">60.630000000000003</cx:pt>
          <cx:pt idx="11191">60.649999999999999</cx:pt>
          <cx:pt idx="11192">60.649999999999999</cx:pt>
          <cx:pt idx="11193">60.649999999999999</cx:pt>
          <cx:pt idx="11194">60.649999999999999</cx:pt>
          <cx:pt idx="11195">60.659999999999997</cx:pt>
          <cx:pt idx="11196">60.659999999999997</cx:pt>
          <cx:pt idx="11197">60.659999999999997</cx:pt>
          <cx:pt idx="11198">60.659999999999997</cx:pt>
          <cx:pt idx="11199">60.659999999999997</cx:pt>
          <cx:pt idx="11200">60.659999999999997</cx:pt>
          <cx:pt idx="11201">60.659999999999997</cx:pt>
          <cx:pt idx="11202">60.670000000000002</cx:pt>
          <cx:pt idx="11203">60.670000000000002</cx:pt>
          <cx:pt idx="11204">60.68</cx:pt>
          <cx:pt idx="11205">60.68</cx:pt>
          <cx:pt idx="11206">60.700000000000003</cx:pt>
          <cx:pt idx="11207">60.700000000000003</cx:pt>
          <cx:pt idx="11208">60.700000000000003</cx:pt>
          <cx:pt idx="11209">60.700000000000003</cx:pt>
          <cx:pt idx="11210">60.710000000000001</cx:pt>
          <cx:pt idx="11211">60.710000000000001</cx:pt>
          <cx:pt idx="11212">60.710000000000001</cx:pt>
          <cx:pt idx="11213">60.710000000000001</cx:pt>
          <cx:pt idx="11214">60.710000000000001</cx:pt>
          <cx:pt idx="11215">60.710000000000001</cx:pt>
          <cx:pt idx="11216">60.710000000000001</cx:pt>
          <cx:pt idx="11217">60.710000000000001</cx:pt>
          <cx:pt idx="11218">60.710000000000001</cx:pt>
          <cx:pt idx="11219">60.710000000000001</cx:pt>
          <cx:pt idx="11220">60.710000000000001</cx:pt>
          <cx:pt idx="11221">60.710000000000001</cx:pt>
          <cx:pt idx="11222">60.710000000000001</cx:pt>
          <cx:pt idx="11223">60.710000000000001</cx:pt>
          <cx:pt idx="11224">60.710000000000001</cx:pt>
          <cx:pt idx="11225">60.710000000000001</cx:pt>
          <cx:pt idx="11226">60.710000000000001</cx:pt>
          <cx:pt idx="11227">60.710000000000001</cx:pt>
          <cx:pt idx="11228">60.710000000000001</cx:pt>
          <cx:pt idx="11229">60.719999999999999</cx:pt>
          <cx:pt idx="11230">60.719999999999999</cx:pt>
          <cx:pt idx="11231">60.719999999999999</cx:pt>
          <cx:pt idx="11232">60.719999999999999</cx:pt>
          <cx:pt idx="11233">60.729999999999997</cx:pt>
          <cx:pt idx="11234">60.729999999999997</cx:pt>
          <cx:pt idx="11235">60.729999999999997</cx:pt>
          <cx:pt idx="11236">60.729999999999997</cx:pt>
          <cx:pt idx="11237">60.740000000000002</cx:pt>
          <cx:pt idx="11238">60.75</cx:pt>
          <cx:pt idx="11239">60.759999999999998</cx:pt>
          <cx:pt idx="11240">60.759999999999998</cx:pt>
          <cx:pt idx="11241">60.759999999999998</cx:pt>
          <cx:pt idx="11242">60.759999999999998</cx:pt>
          <cx:pt idx="11243">60.759999999999998</cx:pt>
          <cx:pt idx="11244">60.759999999999998</cx:pt>
          <cx:pt idx="11245">60.770000000000003</cx:pt>
          <cx:pt idx="11246">60.770000000000003</cx:pt>
          <cx:pt idx="11247">60.770000000000003</cx:pt>
          <cx:pt idx="11248">60.770000000000003</cx:pt>
          <cx:pt idx="11249">60.770000000000003</cx:pt>
          <cx:pt idx="11250">60.780000000000001</cx:pt>
          <cx:pt idx="11251">60.780000000000001</cx:pt>
          <cx:pt idx="11252">60.780000000000001</cx:pt>
          <cx:pt idx="11253">60.789999999999999</cx:pt>
          <cx:pt idx="11254">60.789999999999999</cx:pt>
          <cx:pt idx="11255">60.789999999999999</cx:pt>
          <cx:pt idx="11256">60.799999999999997</cx:pt>
          <cx:pt idx="11257">60.799999999999997</cx:pt>
          <cx:pt idx="11258">60.799999999999997</cx:pt>
          <cx:pt idx="11259">60.82</cx:pt>
          <cx:pt idx="11260">60.82</cx:pt>
          <cx:pt idx="11261">60.829999999999998</cx:pt>
          <cx:pt idx="11262">60.829999999999998</cx:pt>
          <cx:pt idx="11263">60.829999999999998</cx:pt>
          <cx:pt idx="11264">60.829999999999998</cx:pt>
          <cx:pt idx="11265">60.840000000000003</cx:pt>
          <cx:pt idx="11266">60.840000000000003</cx:pt>
          <cx:pt idx="11267">60.840000000000003</cx:pt>
          <cx:pt idx="11268">60.840000000000003</cx:pt>
          <cx:pt idx="11269">60.840000000000003</cx:pt>
          <cx:pt idx="11270">60.840000000000003</cx:pt>
          <cx:pt idx="11271">60.850000000000001</cx:pt>
          <cx:pt idx="11272">60.850000000000001</cx:pt>
          <cx:pt idx="11273">60.850000000000001</cx:pt>
          <cx:pt idx="11274">60.850000000000001</cx:pt>
          <cx:pt idx="11275">60.850000000000001</cx:pt>
          <cx:pt idx="11276">60.859999999999999</cx:pt>
          <cx:pt idx="11277">60.859999999999999</cx:pt>
          <cx:pt idx="11278">60.859999999999999</cx:pt>
          <cx:pt idx="11279">60.859999999999999</cx:pt>
          <cx:pt idx="11280">60.859999999999999</cx:pt>
          <cx:pt idx="11281">60.859999999999999</cx:pt>
          <cx:pt idx="11282">60.859999999999999</cx:pt>
          <cx:pt idx="11283">60.859999999999999</cx:pt>
          <cx:pt idx="11284">60.859999999999999</cx:pt>
          <cx:pt idx="11285">60.859999999999999</cx:pt>
          <cx:pt idx="11286">60.869999999999997</cx:pt>
          <cx:pt idx="11287">60.869999999999997</cx:pt>
          <cx:pt idx="11288">60.869999999999997</cx:pt>
          <cx:pt idx="11289">60.869999999999997</cx:pt>
          <cx:pt idx="11290">60.869999999999997</cx:pt>
          <cx:pt idx="11291">60.869999999999997</cx:pt>
          <cx:pt idx="11292">60.869999999999997</cx:pt>
          <cx:pt idx="11293">60.880000000000003</cx:pt>
          <cx:pt idx="11294">60.880000000000003</cx:pt>
          <cx:pt idx="11295">60.890000000000001</cx:pt>
          <cx:pt idx="11296">60.890000000000001</cx:pt>
          <cx:pt idx="11297">60.899999999999999</cx:pt>
          <cx:pt idx="11298">60.899999999999999</cx:pt>
          <cx:pt idx="11299">60.899999999999999</cx:pt>
          <cx:pt idx="11300">60.899999999999999</cx:pt>
          <cx:pt idx="11301">60.899999999999999</cx:pt>
          <cx:pt idx="11302">60.899999999999999</cx:pt>
          <cx:pt idx="11303">60.899999999999999</cx:pt>
          <cx:pt idx="11304">60.909999999999997</cx:pt>
          <cx:pt idx="11305">60.909999999999997</cx:pt>
          <cx:pt idx="11306">60.909999999999997</cx:pt>
          <cx:pt idx="11307">60.909999999999997</cx:pt>
          <cx:pt idx="11308">60.920000000000002</cx:pt>
          <cx:pt idx="11309">60.920000000000002</cx:pt>
          <cx:pt idx="11310">60.920000000000002</cx:pt>
          <cx:pt idx="11311">60.93</cx:pt>
          <cx:pt idx="11312">60.93</cx:pt>
          <cx:pt idx="11313">60.939999999999998</cx:pt>
          <cx:pt idx="11314">60.939999999999998</cx:pt>
          <cx:pt idx="11315">60.950000000000003</cx:pt>
          <cx:pt idx="11316">60.950000000000003</cx:pt>
          <cx:pt idx="11317">60.950000000000003</cx:pt>
          <cx:pt idx="11318">60.960000000000001</cx:pt>
          <cx:pt idx="11319">60.960000000000001</cx:pt>
          <cx:pt idx="11320">60.969999999999999</cx:pt>
          <cx:pt idx="11321">60.969999999999999</cx:pt>
          <cx:pt idx="11322">60.969999999999999</cx:pt>
          <cx:pt idx="11323">60.969999999999999</cx:pt>
          <cx:pt idx="11324">60.969999999999999</cx:pt>
          <cx:pt idx="11325">60.979999999999997</cx:pt>
          <cx:pt idx="11326">60.979999999999997</cx:pt>
          <cx:pt idx="11327">60.979999999999997</cx:pt>
          <cx:pt idx="11328">60.979999999999997</cx:pt>
          <cx:pt idx="11329">60.990000000000002</cx:pt>
          <cx:pt idx="11330">60.990000000000002</cx:pt>
          <cx:pt idx="11331">60.990000000000002</cx:pt>
          <cx:pt idx="11332">60.990000000000002</cx:pt>
          <cx:pt idx="11333">60.990000000000002</cx:pt>
          <cx:pt idx="11334">60.990000000000002</cx:pt>
          <cx:pt idx="11335">61</cx:pt>
          <cx:pt idx="11336">61</cx:pt>
          <cx:pt idx="11337">61</cx:pt>
          <cx:pt idx="11338">61</cx:pt>
          <cx:pt idx="11339">61.009999999999998</cx:pt>
          <cx:pt idx="11340">61.009999999999998</cx:pt>
          <cx:pt idx="11341">61.009999999999998</cx:pt>
          <cx:pt idx="11342">61.009999999999998</cx:pt>
          <cx:pt idx="11343">61.009999999999998</cx:pt>
          <cx:pt idx="11344">61.020000000000003</cx:pt>
          <cx:pt idx="11345">61.020000000000003</cx:pt>
          <cx:pt idx="11346">61.020000000000003</cx:pt>
          <cx:pt idx="11347">61.030000000000001</cx:pt>
          <cx:pt idx="11348">61.030000000000001</cx:pt>
          <cx:pt idx="11349">61.030000000000001</cx:pt>
          <cx:pt idx="11350">61.039999999999999</cx:pt>
          <cx:pt idx="11351">61.039999999999999</cx:pt>
          <cx:pt idx="11352">61.049999999999997</cx:pt>
          <cx:pt idx="11353">61.049999999999997</cx:pt>
          <cx:pt idx="11354">61.049999999999997</cx:pt>
          <cx:pt idx="11355">61.049999999999997</cx:pt>
          <cx:pt idx="11356">61.049999999999997</cx:pt>
          <cx:pt idx="11357">61.060000000000002</cx:pt>
          <cx:pt idx="11358">61.060000000000002</cx:pt>
          <cx:pt idx="11359">61.060000000000002</cx:pt>
          <cx:pt idx="11360">61.060000000000002</cx:pt>
          <cx:pt idx="11361">61.060000000000002</cx:pt>
          <cx:pt idx="11362">61.060000000000002</cx:pt>
          <cx:pt idx="11363">61.060000000000002</cx:pt>
          <cx:pt idx="11364">61.060000000000002</cx:pt>
          <cx:pt idx="11365">61.090000000000003</cx:pt>
          <cx:pt idx="11366">61.090000000000003</cx:pt>
          <cx:pt idx="11367">61.090000000000003</cx:pt>
          <cx:pt idx="11368">61.090000000000003</cx:pt>
          <cx:pt idx="11369">61.090000000000003</cx:pt>
          <cx:pt idx="11370">61.100000000000001</cx:pt>
          <cx:pt idx="11371">61.100000000000001</cx:pt>
          <cx:pt idx="11372">61.109999999999999</cx:pt>
          <cx:pt idx="11373">61.109999999999999</cx:pt>
          <cx:pt idx="11374">61.109999999999999</cx:pt>
          <cx:pt idx="11375">61.119999999999997</cx:pt>
          <cx:pt idx="11376">61.119999999999997</cx:pt>
          <cx:pt idx="11377">61.119999999999997</cx:pt>
          <cx:pt idx="11378">61.119999999999997</cx:pt>
          <cx:pt idx="11379">61.119999999999997</cx:pt>
          <cx:pt idx="11380">61.140000000000001</cx:pt>
          <cx:pt idx="11381">61.140000000000001</cx:pt>
          <cx:pt idx="11382">61.140000000000001</cx:pt>
          <cx:pt idx="11383">61.140000000000001</cx:pt>
          <cx:pt idx="11384">61.149999999999999</cx:pt>
          <cx:pt idx="11385">61.149999999999999</cx:pt>
          <cx:pt idx="11386">61.149999999999999</cx:pt>
          <cx:pt idx="11387">61.149999999999999</cx:pt>
          <cx:pt idx="11388">61.159999999999997</cx:pt>
          <cx:pt idx="11389">61.159999999999997</cx:pt>
          <cx:pt idx="11390">61.159999999999997</cx:pt>
          <cx:pt idx="11391">61.159999999999997</cx:pt>
          <cx:pt idx="11392">61.159999999999997</cx:pt>
          <cx:pt idx="11393">61.159999999999997</cx:pt>
          <cx:pt idx="11394">61.159999999999997</cx:pt>
          <cx:pt idx="11395">61.159999999999997</cx:pt>
          <cx:pt idx="11396">61.170000000000002</cx:pt>
          <cx:pt idx="11397">61.18</cx:pt>
          <cx:pt idx="11398">61.18</cx:pt>
          <cx:pt idx="11399">61.18</cx:pt>
          <cx:pt idx="11400">61.189999999999998</cx:pt>
          <cx:pt idx="11401">61.189999999999998</cx:pt>
          <cx:pt idx="11402">61.200000000000003</cx:pt>
          <cx:pt idx="11403">61.200000000000003</cx:pt>
          <cx:pt idx="11404">61.210000000000001</cx:pt>
          <cx:pt idx="11405">61.210000000000001</cx:pt>
          <cx:pt idx="11406">61.210000000000001</cx:pt>
          <cx:pt idx="11407">61.210000000000001</cx:pt>
          <cx:pt idx="11408">61.219999999999999</cx:pt>
          <cx:pt idx="11409">61.219999999999999</cx:pt>
          <cx:pt idx="11410">61.219999999999999</cx:pt>
          <cx:pt idx="11411">61.229999999999997</cx:pt>
          <cx:pt idx="11412">61.229999999999997</cx:pt>
          <cx:pt idx="11413">61.229999999999997</cx:pt>
          <cx:pt idx="11414">61.229999999999997</cx:pt>
          <cx:pt idx="11415">61.25</cx:pt>
          <cx:pt idx="11416">61.25</cx:pt>
          <cx:pt idx="11417">61.25</cx:pt>
          <cx:pt idx="11418">61.25</cx:pt>
          <cx:pt idx="11419">61.25</cx:pt>
          <cx:pt idx="11420">61.25</cx:pt>
          <cx:pt idx="11421">61.259999999999998</cx:pt>
          <cx:pt idx="11422">61.270000000000003</cx:pt>
          <cx:pt idx="11423">61.270000000000003</cx:pt>
          <cx:pt idx="11424">61.270000000000003</cx:pt>
          <cx:pt idx="11425">61.270000000000003</cx:pt>
          <cx:pt idx="11426">61.270000000000003</cx:pt>
          <cx:pt idx="11427">61.270000000000003</cx:pt>
          <cx:pt idx="11428">61.270000000000003</cx:pt>
          <cx:pt idx="11429">61.270000000000003</cx:pt>
          <cx:pt idx="11430">61.270000000000003</cx:pt>
          <cx:pt idx="11431">61.270000000000003</cx:pt>
          <cx:pt idx="11432">61.270000000000003</cx:pt>
          <cx:pt idx="11433">61.270000000000003</cx:pt>
          <cx:pt idx="11434">61.280000000000001</cx:pt>
          <cx:pt idx="11435">61.280000000000001</cx:pt>
          <cx:pt idx="11436">61.299999999999997</cx:pt>
          <cx:pt idx="11437">61.299999999999997</cx:pt>
          <cx:pt idx="11438">61.299999999999997</cx:pt>
          <cx:pt idx="11439">61.299999999999997</cx:pt>
          <cx:pt idx="11440">61.310000000000002</cx:pt>
          <cx:pt idx="11441">61.310000000000002</cx:pt>
          <cx:pt idx="11442">61.310000000000002</cx:pt>
          <cx:pt idx="11443">61.310000000000002</cx:pt>
          <cx:pt idx="11444">61.310000000000002</cx:pt>
          <cx:pt idx="11445">61.310000000000002</cx:pt>
          <cx:pt idx="11446">61.310000000000002</cx:pt>
          <cx:pt idx="11447">61.310000000000002</cx:pt>
          <cx:pt idx="11448">61.329999999999998</cx:pt>
          <cx:pt idx="11449">61.340000000000003</cx:pt>
          <cx:pt idx="11450">61.340000000000003</cx:pt>
          <cx:pt idx="11451">61.340000000000003</cx:pt>
          <cx:pt idx="11452">61.340000000000003</cx:pt>
          <cx:pt idx="11453">61.340000000000003</cx:pt>
          <cx:pt idx="11454">61.340000000000003</cx:pt>
          <cx:pt idx="11455">61.350000000000001</cx:pt>
          <cx:pt idx="11456">61.350000000000001</cx:pt>
          <cx:pt idx="11457">61.359999999999999</cx:pt>
          <cx:pt idx="11458">61.369999999999997</cx:pt>
          <cx:pt idx="11459">61.369999999999997</cx:pt>
          <cx:pt idx="11460">61.380000000000003</cx:pt>
          <cx:pt idx="11461">61.390000000000001</cx:pt>
          <cx:pt idx="11462">61.390000000000001</cx:pt>
          <cx:pt idx="11463">61.399999999999999</cx:pt>
          <cx:pt idx="11464">61.399999999999999</cx:pt>
          <cx:pt idx="11465">61.399999999999999</cx:pt>
          <cx:pt idx="11466">61.399999999999999</cx:pt>
          <cx:pt idx="11467">61.409999999999997</cx:pt>
          <cx:pt idx="11468">61.409999999999997</cx:pt>
          <cx:pt idx="11469">61.409999999999997</cx:pt>
          <cx:pt idx="11470">61.420000000000002</cx:pt>
          <cx:pt idx="11471">61.420000000000002</cx:pt>
          <cx:pt idx="11472">61.420000000000002</cx:pt>
          <cx:pt idx="11473">61.420000000000002</cx:pt>
          <cx:pt idx="11474">61.420000000000002</cx:pt>
          <cx:pt idx="11475">61.420000000000002</cx:pt>
          <cx:pt idx="11476">61.43</cx:pt>
          <cx:pt idx="11477">61.43</cx:pt>
          <cx:pt idx="11478">61.450000000000003</cx:pt>
          <cx:pt idx="11479">61.450000000000003</cx:pt>
          <cx:pt idx="11480">61.469999999999999</cx:pt>
          <cx:pt idx="11481">61.469999999999999</cx:pt>
          <cx:pt idx="11482">61.469999999999999</cx:pt>
          <cx:pt idx="11483">61.469999999999999</cx:pt>
          <cx:pt idx="11484">61.490000000000002</cx:pt>
          <cx:pt idx="11485">61.490000000000002</cx:pt>
          <cx:pt idx="11486">61.5</cx:pt>
          <cx:pt idx="11487">61.5</cx:pt>
          <cx:pt idx="11488">61.5</cx:pt>
          <cx:pt idx="11489">61.5</cx:pt>
          <cx:pt idx="11490">61.5</cx:pt>
          <cx:pt idx="11491">61.509999999999998</cx:pt>
          <cx:pt idx="11492">61.509999999999998</cx:pt>
          <cx:pt idx="11493">61.520000000000003</cx:pt>
          <cx:pt idx="11494">61.530000000000001</cx:pt>
          <cx:pt idx="11495">61.530000000000001</cx:pt>
          <cx:pt idx="11496">61.530000000000001</cx:pt>
          <cx:pt idx="11497">61.549999999999997</cx:pt>
          <cx:pt idx="11498">61.57</cx:pt>
          <cx:pt idx="11499">61.57</cx:pt>
          <cx:pt idx="11500">61.579999999999998</cx:pt>
          <cx:pt idx="11501">61.590000000000003</cx:pt>
          <cx:pt idx="11502">61.600000000000001</cx:pt>
          <cx:pt idx="11503">61.609999999999999</cx:pt>
          <cx:pt idx="11504">61.609999999999999</cx:pt>
          <cx:pt idx="11505">61.619999999999997</cx:pt>
          <cx:pt idx="11506">61.630000000000003</cx:pt>
          <cx:pt idx="11507">61.630000000000003</cx:pt>
          <cx:pt idx="11508">61.630000000000003</cx:pt>
          <cx:pt idx="11509">61.630000000000003</cx:pt>
          <cx:pt idx="11510">61.630000000000003</cx:pt>
          <cx:pt idx="11511">61.630000000000003</cx:pt>
          <cx:pt idx="11512">61.630000000000003</cx:pt>
          <cx:pt idx="11513">61.630000000000003</cx:pt>
          <cx:pt idx="11514">61.640000000000001</cx:pt>
          <cx:pt idx="11515">61.640000000000001</cx:pt>
          <cx:pt idx="11516">61.640000000000001</cx:pt>
          <cx:pt idx="11517">61.649999999999999</cx:pt>
          <cx:pt idx="11518">61.659999999999997</cx:pt>
          <cx:pt idx="11519">61.659999999999997</cx:pt>
          <cx:pt idx="11520">61.659999999999997</cx:pt>
          <cx:pt idx="11521">61.659999999999997</cx:pt>
          <cx:pt idx="11522">61.659999999999997</cx:pt>
          <cx:pt idx="11523">61.659999999999997</cx:pt>
          <cx:pt idx="11524">61.670000000000002</cx:pt>
          <cx:pt idx="11525">61.670000000000002</cx:pt>
          <cx:pt idx="11526">61.670000000000002</cx:pt>
          <cx:pt idx="11527">61.670000000000002</cx:pt>
          <cx:pt idx="11528">61.670000000000002</cx:pt>
          <cx:pt idx="11529">61.670000000000002</cx:pt>
          <cx:pt idx="11530">61.670000000000002</cx:pt>
          <cx:pt idx="11531">61.670000000000002</cx:pt>
          <cx:pt idx="11532">61.689999999999998</cx:pt>
          <cx:pt idx="11533">61.689999999999998</cx:pt>
          <cx:pt idx="11534">61.700000000000003</cx:pt>
          <cx:pt idx="11535">61.700000000000003</cx:pt>
          <cx:pt idx="11536">61.700000000000003</cx:pt>
          <cx:pt idx="11537">61.700000000000003</cx:pt>
          <cx:pt idx="11538">61.710000000000001</cx:pt>
          <cx:pt idx="11539">61.729999999999997</cx:pt>
          <cx:pt idx="11540">61.729999999999997</cx:pt>
          <cx:pt idx="11541">61.729999999999997</cx:pt>
          <cx:pt idx="11542">61.729999999999997</cx:pt>
          <cx:pt idx="11543">61.740000000000002</cx:pt>
          <cx:pt idx="11544">61.75</cx:pt>
          <cx:pt idx="11545">61.759999999999998</cx:pt>
          <cx:pt idx="11546">61.770000000000003</cx:pt>
          <cx:pt idx="11547">61.770000000000003</cx:pt>
          <cx:pt idx="11548">61.780000000000001</cx:pt>
          <cx:pt idx="11549">61.789999999999999</cx:pt>
          <cx:pt idx="11550">61.789999999999999</cx:pt>
          <cx:pt idx="11551">61.789999999999999</cx:pt>
          <cx:pt idx="11552">61.789999999999999</cx:pt>
          <cx:pt idx="11553">61.799999999999997</cx:pt>
          <cx:pt idx="11554">61.799999999999997</cx:pt>
          <cx:pt idx="11555">61.799999999999997</cx:pt>
          <cx:pt idx="11556">61.829999999999998</cx:pt>
          <cx:pt idx="11557">61.829999999999998</cx:pt>
          <cx:pt idx="11558">61.829999999999998</cx:pt>
          <cx:pt idx="11559">61.829999999999998</cx:pt>
          <cx:pt idx="11560">61.840000000000003</cx:pt>
          <cx:pt idx="11561">61.840000000000003</cx:pt>
          <cx:pt idx="11562">61.840000000000003</cx:pt>
          <cx:pt idx="11563">61.850000000000001</cx:pt>
          <cx:pt idx="11564">61.850000000000001</cx:pt>
          <cx:pt idx="11565">61.850000000000001</cx:pt>
          <cx:pt idx="11566">61.850000000000001</cx:pt>
          <cx:pt idx="11567">61.850000000000001</cx:pt>
          <cx:pt idx="11568">61.850000000000001</cx:pt>
          <cx:pt idx="11569">61.869999999999997</cx:pt>
          <cx:pt idx="11570">61.880000000000003</cx:pt>
          <cx:pt idx="11571">61.899999999999999</cx:pt>
          <cx:pt idx="11572">61.899999999999999</cx:pt>
          <cx:pt idx="11573">61.909999999999997</cx:pt>
          <cx:pt idx="11574">61.909999999999997</cx:pt>
          <cx:pt idx="11575">61.909999999999997</cx:pt>
          <cx:pt idx="11576">61.920000000000002</cx:pt>
          <cx:pt idx="11577">61.93</cx:pt>
          <cx:pt idx="11578">61.93</cx:pt>
          <cx:pt idx="11579">61.93</cx:pt>
          <cx:pt idx="11580">61.93</cx:pt>
          <cx:pt idx="11581">61.93</cx:pt>
          <cx:pt idx="11582">61.939999999999998</cx:pt>
          <cx:pt idx="11583">61.939999999999998</cx:pt>
          <cx:pt idx="11584">61.950000000000003</cx:pt>
          <cx:pt idx="11585">61.950000000000003</cx:pt>
          <cx:pt idx="11586">61.950000000000003</cx:pt>
          <cx:pt idx="11587">61.950000000000003</cx:pt>
          <cx:pt idx="11588">61.950000000000003</cx:pt>
          <cx:pt idx="11589">61.950000000000003</cx:pt>
          <cx:pt idx="11590">61.969999999999999</cx:pt>
          <cx:pt idx="11591">61.979999999999997</cx:pt>
          <cx:pt idx="11592">62</cx:pt>
          <cx:pt idx="11593">62.009999999999998</cx:pt>
          <cx:pt idx="11594">62.020000000000003</cx:pt>
          <cx:pt idx="11595">62.030000000000001</cx:pt>
          <cx:pt idx="11596">62.049999999999997</cx:pt>
          <cx:pt idx="11597">62.060000000000002</cx:pt>
          <cx:pt idx="11598">62.060000000000002</cx:pt>
          <cx:pt idx="11599">62.060000000000002</cx:pt>
          <cx:pt idx="11600">62.07</cx:pt>
          <cx:pt idx="11601">62.07</cx:pt>
          <cx:pt idx="11602">62.079999999999998</cx:pt>
          <cx:pt idx="11603">62.090000000000003</cx:pt>
          <cx:pt idx="11604">62.090000000000003</cx:pt>
          <cx:pt idx="11605">62.090000000000003</cx:pt>
          <cx:pt idx="11606">62.090000000000003</cx:pt>
          <cx:pt idx="11607">62.100000000000001</cx:pt>
          <cx:pt idx="11608">62.119999999999997</cx:pt>
          <cx:pt idx="11609">62.130000000000003</cx:pt>
          <cx:pt idx="11610">62.130000000000003</cx:pt>
          <cx:pt idx="11611">62.130000000000003</cx:pt>
          <cx:pt idx="11612">62.130000000000003</cx:pt>
          <cx:pt idx="11613">62.170000000000002</cx:pt>
          <cx:pt idx="11614">62.18</cx:pt>
          <cx:pt idx="11615">62.189999999999998</cx:pt>
          <cx:pt idx="11616">62.189999999999998</cx:pt>
          <cx:pt idx="11617">62.189999999999998</cx:pt>
          <cx:pt idx="11618">62.189999999999998</cx:pt>
          <cx:pt idx="11619">62.189999999999998</cx:pt>
          <cx:pt idx="11620">62.189999999999998</cx:pt>
          <cx:pt idx="11621">62.189999999999998</cx:pt>
          <cx:pt idx="11622">62.210000000000001</cx:pt>
          <cx:pt idx="11623">62.219999999999999</cx:pt>
          <cx:pt idx="11624">62.219999999999999</cx:pt>
          <cx:pt idx="11625">62.229999999999997</cx:pt>
          <cx:pt idx="11626">62.229999999999997</cx:pt>
          <cx:pt idx="11627">62.25</cx:pt>
          <cx:pt idx="11628">62.25</cx:pt>
          <cx:pt idx="11629">62.270000000000003</cx:pt>
          <cx:pt idx="11630">62.280000000000001</cx:pt>
          <cx:pt idx="11631">62.289999999999999</cx:pt>
          <cx:pt idx="11632">62.299999999999997</cx:pt>
          <cx:pt idx="11633">62.310000000000002</cx:pt>
          <cx:pt idx="11634">62.32</cx:pt>
          <cx:pt idx="11635">62.340000000000003</cx:pt>
          <cx:pt idx="11636">62.340000000000003</cx:pt>
          <cx:pt idx="11637">62.380000000000003</cx:pt>
          <cx:pt idx="11638">62.409999999999997</cx:pt>
          <cx:pt idx="11639">62.409999999999997</cx:pt>
          <cx:pt idx="11640">62.409999999999997</cx:pt>
          <cx:pt idx="11641">62.420000000000002</cx:pt>
          <cx:pt idx="11642">62.43</cx:pt>
          <cx:pt idx="11643">62.439999999999998</cx:pt>
          <cx:pt idx="11644">62.439999999999998</cx:pt>
          <cx:pt idx="11645">62.439999999999998</cx:pt>
          <cx:pt idx="11646">62.450000000000003</cx:pt>
          <cx:pt idx="11647">62.460000000000001</cx:pt>
          <cx:pt idx="11648">62.460000000000001</cx:pt>
          <cx:pt idx="11649">62.479999999999997</cx:pt>
          <cx:pt idx="11650">62.5</cx:pt>
          <cx:pt idx="11651">62.509999999999998</cx:pt>
          <cx:pt idx="11652">62.520000000000003</cx:pt>
          <cx:pt idx="11653">62.520000000000003</cx:pt>
          <cx:pt idx="11654">62.520000000000003</cx:pt>
          <cx:pt idx="11655">62.520000000000003</cx:pt>
          <cx:pt idx="11656">62.520000000000003</cx:pt>
          <cx:pt idx="11657">62.539999999999999</cx:pt>
          <cx:pt idx="11658">62.539999999999999</cx:pt>
          <cx:pt idx="11659">62.539999999999999</cx:pt>
          <cx:pt idx="11660">62.549999999999997</cx:pt>
          <cx:pt idx="11661">62.549999999999997</cx:pt>
          <cx:pt idx="11662">62.590000000000003</cx:pt>
          <cx:pt idx="11663">62.590000000000003</cx:pt>
          <cx:pt idx="11664">62.600000000000001</cx:pt>
          <cx:pt idx="11665">62.659999999999997</cx:pt>
          <cx:pt idx="11666">62.659999999999997</cx:pt>
          <cx:pt idx="11667">62.670000000000002</cx:pt>
          <cx:pt idx="11668">62.740000000000002</cx:pt>
          <cx:pt idx="11669">62.780000000000001</cx:pt>
          <cx:pt idx="11670">62.789999999999999</cx:pt>
          <cx:pt idx="11671">62.799999999999997</cx:pt>
          <cx:pt idx="11672">62.82</cx:pt>
          <cx:pt idx="11673">62.82</cx:pt>
          <cx:pt idx="11674">62.950000000000003</cx:pt>
          <cx:pt idx="11675">63.079999999999998</cx:pt>
          <cx:pt idx="11676">63.109999999999999</cx:pt>
          <cx:pt idx="11677">63.109999999999999</cx:pt>
          <cx:pt idx="11678">63.149999999999999</cx:pt>
          <cx:pt idx="11679">63.159999999999997</cx:pt>
          <cx:pt idx="11680">63.18</cx:pt>
          <cx:pt idx="11681">63.18</cx:pt>
          <cx:pt idx="11682">63.229999999999997</cx:pt>
          <cx:pt idx="11683">63.549999999999997</cx:pt>
          <cx:pt idx="11684">63.600000000000001</cx:pt>
          <cx:pt idx="11685">63.810000000000002</cx:pt>
          <cx:pt idx="11686">63.960000000000001</cx:pt>
          <cx:pt idx="11687">64.260000000000005</cx:pt>
          <cx:pt idx="11688">64.269999999999996</cx:pt>
          <cx:pt idx="11689">64.269999999999996</cx:pt>
          <cx:pt idx="11690">64.269999999999996</cx:pt>
          <cx:pt idx="11691">64.5</cx:pt>
          <cx:pt idx="11692">64.620000000000005</cx:pt>
          <cx:pt idx="11693">65.390000000000001</cx:pt>
          <cx:pt idx="11694">65.480000000000004</cx:pt>
          <cx:pt idx="11695">65.739999999999995</cx:pt>
          <cx:pt idx="11696">65.75</cx:pt>
          <cx:pt idx="11697">65.840000000000003</cx:pt>
          <cx:pt idx="11698">65.849999999999994</cx:pt>
          <cx:pt idx="11699">65.859999999999999</cx:pt>
          <cx:pt idx="11700">65.900000000000006</cx:pt>
          <cx:pt idx="11701">66.099999999999994</cx:pt>
          <cx:pt idx="11702">66.170000000000002</cx:pt>
          <cx:pt idx="11703">66.420000000000002</cx:pt>
          <cx:pt idx="11704">66.650000000000006</cx:pt>
          <cx:pt idx="11705">66.75</cx:pt>
          <cx:pt idx="11706">66.849999999999994</cx:pt>
          <cx:pt idx="11707">67.790000000000006</cx:pt>
          <cx:pt idx="11708">67.799999999999997</cx:pt>
          <cx:pt idx="11709">67.980000000000004</cx:pt>
          <cx:pt idx="11710">68.709999999999994</cx:pt>
          <cx:pt idx="11711">68.849999999999994</cx:pt>
          <cx:pt idx="11712">68.870000000000005</cx:pt>
          <cx:pt idx="11713">69.519999999999996</cx:pt>
          <cx:pt idx="11714">69.540000000000006</cx:pt>
          <cx:pt idx="11715">69.719999999999999</cx:pt>
          <cx:pt idx="11716">70.230000000000004</cx:pt>
          <cx:pt idx="11717">70.25</cx:pt>
          <cx:pt idx="11718">70.25</cx:pt>
          <cx:pt idx="11719">70.269999999999996</cx:pt>
          <cx:pt idx="11720">70.269999999999996</cx:pt>
          <cx:pt idx="11721">70.280000000000001</cx:pt>
          <cx:pt idx="11722">70.450000000000003</cx:pt>
          <cx:pt idx="11723">70.5</cx:pt>
          <cx:pt idx="11724">70.5</cx:pt>
          <cx:pt idx="11725">70.549999999999997</cx:pt>
          <cx:pt idx="11726">70.579999999999998</cx:pt>
          <cx:pt idx="11727">70.650000000000006</cx:pt>
          <cx:pt idx="11728">70.760000000000005</cx:pt>
          <cx:pt idx="11729">70.760000000000005</cx:pt>
          <cx:pt idx="11730">70.769999999999996</cx:pt>
          <cx:pt idx="11731">70.909999999999997</cx:pt>
          <cx:pt idx="11732">70.920000000000002</cx:pt>
          <cx:pt idx="11733">70.930000000000007</cx:pt>
          <cx:pt idx="11734">70.959999999999994</cx:pt>
          <cx:pt idx="11735">71.010000000000005</cx:pt>
          <cx:pt idx="11736">71.099999999999994</cx:pt>
          <cx:pt idx="11737">71.159999999999997</cx:pt>
          <cx:pt idx="11738">71.189999999999998</cx:pt>
          <cx:pt idx="11739">71.200000000000003</cx:pt>
          <cx:pt idx="11740">71.219999999999999</cx:pt>
          <cx:pt idx="11741">71.290000000000006</cx:pt>
          <cx:pt idx="11742">71.290000000000006</cx:pt>
          <cx:pt idx="11743">71.310000000000002</cx:pt>
          <cx:pt idx="11744">71.319999999999993</cx:pt>
          <cx:pt idx="11745">71.329999999999998</cx:pt>
          <cx:pt idx="11746">71.329999999999998</cx:pt>
          <cx:pt idx="11747">71.329999999999998</cx:pt>
          <cx:pt idx="11748">71.340000000000003</cx:pt>
          <cx:pt idx="11749">71.340000000000003</cx:pt>
          <cx:pt idx="11750">71.340000000000003</cx:pt>
          <cx:pt idx="11751">71.340000000000003</cx:pt>
          <cx:pt idx="11752">71.340000000000003</cx:pt>
          <cx:pt idx="11753">71.340000000000003</cx:pt>
          <cx:pt idx="11754">71.359999999999999</cx:pt>
          <cx:pt idx="11755">71.370000000000005</cx:pt>
          <cx:pt idx="11756">71.370000000000005</cx:pt>
          <cx:pt idx="11757">71.379999999999995</cx:pt>
          <cx:pt idx="11758">71.409999999999997</cx:pt>
          <cx:pt idx="11759">71.409999999999997</cx:pt>
          <cx:pt idx="11760">71.459999999999994</cx:pt>
          <cx:pt idx="11761">71.540000000000006</cx:pt>
          <cx:pt idx="11762">71.569999999999993</cx:pt>
          <cx:pt idx="11763">71.590000000000003</cx:pt>
          <cx:pt idx="11764">71.599999999999994</cx:pt>
          <cx:pt idx="11765">71.599999999999994</cx:pt>
          <cx:pt idx="11766">71.599999999999994</cx:pt>
          <cx:pt idx="11767">71.640000000000001</cx:pt>
          <cx:pt idx="11768">71.640000000000001</cx:pt>
          <cx:pt idx="11769">71.709999999999994</cx:pt>
          <cx:pt idx="11770">71.739999999999995</cx:pt>
          <cx:pt idx="11771">71.780000000000001</cx:pt>
          <cx:pt idx="11772">71.790000000000006</cx:pt>
          <cx:pt idx="11773">71.810000000000002</cx:pt>
          <cx:pt idx="11774">71.819999999999993</cx:pt>
          <cx:pt idx="11775">71.840000000000003</cx:pt>
          <cx:pt idx="11776">71.840000000000003</cx:pt>
          <cx:pt idx="11777">71.879999999999995</cx:pt>
          <cx:pt idx="11778">71.959999999999994</cx:pt>
          <cx:pt idx="11779">71.980000000000004</cx:pt>
          <cx:pt idx="11780">71.989999999999995</cx:pt>
          <cx:pt idx="11781">71.989999999999995</cx:pt>
          <cx:pt idx="11782">71.989999999999995</cx:pt>
          <cx:pt idx="11783">71.989999999999995</cx:pt>
          <cx:pt idx="11784">72.010000000000005</cx:pt>
          <cx:pt idx="11785">72.010000000000005</cx:pt>
          <cx:pt idx="11786">72.010000000000005</cx:pt>
          <cx:pt idx="11787">72.030000000000001</cx:pt>
          <cx:pt idx="11788">72.060000000000002</cx:pt>
          <cx:pt idx="11789">72.060000000000002</cx:pt>
          <cx:pt idx="11790">72.079999999999998</cx:pt>
          <cx:pt idx="11791">72.079999999999998</cx:pt>
          <cx:pt idx="11792">72.090000000000003</cx:pt>
          <cx:pt idx="11793">72.090000000000003</cx:pt>
          <cx:pt idx="11794">72.090000000000003</cx:pt>
          <cx:pt idx="11795">72.090000000000003</cx:pt>
          <cx:pt idx="11796">72.090000000000003</cx:pt>
          <cx:pt idx="11797">72.090000000000003</cx:pt>
          <cx:pt idx="11798">72.090000000000003</cx:pt>
          <cx:pt idx="11799">72.090000000000003</cx:pt>
          <cx:pt idx="11800">72.090000000000003</cx:pt>
          <cx:pt idx="11801">72.090000000000003</cx:pt>
          <cx:pt idx="11802">72.109999999999999</cx:pt>
          <cx:pt idx="11803">72.109999999999999</cx:pt>
          <cx:pt idx="11804">72.109999999999999</cx:pt>
          <cx:pt idx="11805">72.109999999999999</cx:pt>
          <cx:pt idx="11806">72.109999999999999</cx:pt>
          <cx:pt idx="11807">72.109999999999999</cx:pt>
          <cx:pt idx="11808">72.109999999999999</cx:pt>
          <cx:pt idx="11809">72.109999999999999</cx:pt>
          <cx:pt idx="11810">72.109999999999999</cx:pt>
          <cx:pt idx="11811">72.109999999999999</cx:pt>
          <cx:pt idx="11812">72.109999999999999</cx:pt>
          <cx:pt idx="11813">72.109999999999999</cx:pt>
          <cx:pt idx="11814">72.109999999999999</cx:pt>
          <cx:pt idx="11815">72.120000000000005</cx:pt>
          <cx:pt idx="11816">72.120000000000005</cx:pt>
          <cx:pt idx="11817">72.120000000000005</cx:pt>
          <cx:pt idx="11818">72.120000000000005</cx:pt>
          <cx:pt idx="11819">72.129999999999995</cx:pt>
          <cx:pt idx="11820">72.140000000000001</cx:pt>
          <cx:pt idx="11821">72.140000000000001</cx:pt>
          <cx:pt idx="11822">72.159999999999997</cx:pt>
          <cx:pt idx="11823">72.159999999999997</cx:pt>
          <cx:pt idx="11824">72.159999999999997</cx:pt>
          <cx:pt idx="11825">72.159999999999997</cx:pt>
          <cx:pt idx="11826">72.159999999999997</cx:pt>
          <cx:pt idx="11827">72.170000000000002</cx:pt>
          <cx:pt idx="11828">72.180000000000007</cx:pt>
          <cx:pt idx="11829">72.200000000000003</cx:pt>
          <cx:pt idx="11830">72.209999999999994</cx:pt>
          <cx:pt idx="11831">72.219999999999999</cx:pt>
          <cx:pt idx="11832">72.230000000000004</cx:pt>
          <cx:pt idx="11833">72.230000000000004</cx:pt>
          <cx:pt idx="11834">72.230000000000004</cx:pt>
          <cx:pt idx="11835">72.239999999999995</cx:pt>
          <cx:pt idx="11836">72.269999999999996</cx:pt>
          <cx:pt idx="11837">72.269999999999996</cx:pt>
          <cx:pt idx="11838">72.269999999999996</cx:pt>
          <cx:pt idx="11839">72.280000000000001</cx:pt>
          <cx:pt idx="11840">72.280000000000001</cx:pt>
          <cx:pt idx="11841">72.290000000000006</cx:pt>
          <cx:pt idx="11842">72.290000000000006</cx:pt>
          <cx:pt idx="11843">72.299999999999997</cx:pt>
          <cx:pt idx="11844">72.310000000000002</cx:pt>
          <cx:pt idx="11845">72.319999999999993</cx:pt>
          <cx:pt idx="11846">72.329999999999998</cx:pt>
          <cx:pt idx="11847">72.329999999999998</cx:pt>
          <cx:pt idx="11848">72.329999999999998</cx:pt>
          <cx:pt idx="11849">72.349999999999994</cx:pt>
          <cx:pt idx="11850">72.349999999999994</cx:pt>
          <cx:pt idx="11851">72.359999999999999</cx:pt>
          <cx:pt idx="11852">72.370000000000005</cx:pt>
          <cx:pt idx="11853">72.370000000000005</cx:pt>
          <cx:pt idx="11854">72.370000000000005</cx:pt>
          <cx:pt idx="11855">72.370000000000005</cx:pt>
          <cx:pt idx="11856">72.370000000000005</cx:pt>
          <cx:pt idx="11857">72.370000000000005</cx:pt>
          <cx:pt idx="11858">72.379999999999995</cx:pt>
          <cx:pt idx="11859">72.390000000000001</cx:pt>
          <cx:pt idx="11860">72.400000000000006</cx:pt>
          <cx:pt idx="11861">72.400000000000006</cx:pt>
          <cx:pt idx="11862">72.409999999999997</cx:pt>
          <cx:pt idx="11863">72.420000000000002</cx:pt>
          <cx:pt idx="11864">72.420000000000002</cx:pt>
          <cx:pt idx="11865">72.489999999999995</cx:pt>
          <cx:pt idx="11866">72.5</cx:pt>
          <cx:pt idx="11867">72.519999999999996</cx:pt>
          <cx:pt idx="11868">72.530000000000001</cx:pt>
          <cx:pt idx="11869">72.530000000000001</cx:pt>
          <cx:pt idx="11870">72.530000000000001</cx:pt>
          <cx:pt idx="11871">72.530000000000001</cx:pt>
          <cx:pt idx="11872">72.540000000000006</cx:pt>
          <cx:pt idx="11873">72.549999999999997</cx:pt>
          <cx:pt idx="11874">72.569999999999993</cx:pt>
          <cx:pt idx="11875">72.590000000000003</cx:pt>
          <cx:pt idx="11876">72.590000000000003</cx:pt>
          <cx:pt idx="11877">72.599999999999994</cx:pt>
          <cx:pt idx="11878">72.599999999999994</cx:pt>
          <cx:pt idx="11879">72.609999999999999</cx:pt>
          <cx:pt idx="11880">72.609999999999999</cx:pt>
          <cx:pt idx="11881">72.609999999999999</cx:pt>
          <cx:pt idx="11882">72.620000000000005</cx:pt>
          <cx:pt idx="11883">72.680000000000007</cx:pt>
          <cx:pt idx="11884">72.680000000000007</cx:pt>
          <cx:pt idx="11885">72.689999999999998</cx:pt>
          <cx:pt idx="11886">72.689999999999998</cx:pt>
          <cx:pt idx="11887">72.689999999999998</cx:pt>
          <cx:pt idx="11888">72.689999999999998</cx:pt>
          <cx:pt idx="11889">72.689999999999998</cx:pt>
          <cx:pt idx="11890">72.689999999999998</cx:pt>
          <cx:pt idx="11891">72.709999999999994</cx:pt>
          <cx:pt idx="11892">72.709999999999994</cx:pt>
          <cx:pt idx="11893">72.709999999999994</cx:pt>
          <cx:pt idx="11894">72.719999999999999</cx:pt>
          <cx:pt idx="11895">72.719999999999999</cx:pt>
          <cx:pt idx="11896">72.719999999999999</cx:pt>
          <cx:pt idx="11897">72.739999999999995</cx:pt>
          <cx:pt idx="11898">72.75</cx:pt>
          <cx:pt idx="11899">72.75</cx:pt>
          <cx:pt idx="11900">72.780000000000001</cx:pt>
          <cx:pt idx="11901">72.799999999999997</cx:pt>
          <cx:pt idx="11902">72.829999999999998</cx:pt>
          <cx:pt idx="11903">72.840000000000003</cx:pt>
          <cx:pt idx="11904">72.840000000000003</cx:pt>
          <cx:pt idx="11905">72.840000000000003</cx:pt>
          <cx:pt idx="11906">72.840000000000003</cx:pt>
          <cx:pt idx="11907">72.840000000000003</cx:pt>
          <cx:pt idx="11908">72.840000000000003</cx:pt>
          <cx:pt idx="11909">72.840000000000003</cx:pt>
          <cx:pt idx="11910">72.840000000000003</cx:pt>
          <cx:pt idx="11911">72.840000000000003</cx:pt>
          <cx:pt idx="11912">72.840000000000003</cx:pt>
          <cx:pt idx="11913">72.840000000000003</cx:pt>
          <cx:pt idx="11914">72.859999999999999</cx:pt>
          <cx:pt idx="11915">72.870000000000005</cx:pt>
          <cx:pt idx="11916">72.920000000000002</cx:pt>
          <cx:pt idx="11917">72.980000000000004</cx:pt>
          <cx:pt idx="11918">72.980000000000004</cx:pt>
          <cx:pt idx="11919">72.980000000000004</cx:pt>
          <cx:pt idx="11920">72.980000000000004</cx:pt>
          <cx:pt idx="11921">72.980000000000004</cx:pt>
          <cx:pt idx="11922">72.980000000000004</cx:pt>
          <cx:pt idx="11923">72.980000000000004</cx:pt>
          <cx:pt idx="11924">72.980000000000004</cx:pt>
          <cx:pt idx="11925">72.980000000000004</cx:pt>
          <cx:pt idx="11926">72.980000000000004</cx:pt>
          <cx:pt idx="11927">72.980000000000004</cx:pt>
          <cx:pt idx="11928">72.980000000000004</cx:pt>
          <cx:pt idx="11929">72.980000000000004</cx:pt>
          <cx:pt idx="11930">72.980000000000004</cx:pt>
          <cx:pt idx="11931">72.980000000000004</cx:pt>
          <cx:pt idx="11932">72.989999999999995</cx:pt>
          <cx:pt idx="11933">72.989999999999995</cx:pt>
          <cx:pt idx="11934">72.989999999999995</cx:pt>
          <cx:pt idx="11935">72.989999999999995</cx:pt>
          <cx:pt idx="11936">72.989999999999995</cx:pt>
          <cx:pt idx="11937">73</cx:pt>
          <cx:pt idx="11938">73</cx:pt>
          <cx:pt idx="11939">73.019999999999996</cx:pt>
          <cx:pt idx="11940">73.040000000000006</cx:pt>
          <cx:pt idx="11941">73.040000000000006</cx:pt>
          <cx:pt idx="11942">73.060000000000002</cx:pt>
          <cx:pt idx="11943">73.069999999999993</cx:pt>
          <cx:pt idx="11944">73.069999999999993</cx:pt>
          <cx:pt idx="11945">73.079999999999998</cx:pt>
          <cx:pt idx="11946">73.090000000000003</cx:pt>
          <cx:pt idx="11947">73.090000000000003</cx:pt>
          <cx:pt idx="11948">73.099999999999994</cx:pt>
          <cx:pt idx="11949">73.099999999999994</cx:pt>
          <cx:pt idx="11950">73.120000000000005</cx:pt>
          <cx:pt idx="11951">73.129999999999995</cx:pt>
          <cx:pt idx="11952">73.129999999999995</cx:pt>
          <cx:pt idx="11953">73.140000000000001</cx:pt>
          <cx:pt idx="11954">73.140000000000001</cx:pt>
          <cx:pt idx="11955">73.140000000000001</cx:pt>
          <cx:pt idx="11956">73.140000000000001</cx:pt>
          <cx:pt idx="11957">73.150000000000006</cx:pt>
          <cx:pt idx="11958">73.159999999999997</cx:pt>
          <cx:pt idx="11959">73.159999999999997</cx:pt>
          <cx:pt idx="11960">73.180000000000007</cx:pt>
          <cx:pt idx="11961">73.180000000000007</cx:pt>
          <cx:pt idx="11962">73.180000000000007</cx:pt>
          <cx:pt idx="11963">73.180000000000007</cx:pt>
          <cx:pt idx="11964">73.180000000000007</cx:pt>
          <cx:pt idx="11965">73.189999999999998</cx:pt>
          <cx:pt idx="11966">73.209999999999994</cx:pt>
          <cx:pt idx="11967">73.230000000000004</cx:pt>
          <cx:pt idx="11968">73.230000000000004</cx:pt>
          <cx:pt idx="11969">73.239999999999995</cx:pt>
          <cx:pt idx="11970">73.239999999999995</cx:pt>
          <cx:pt idx="11971">73.239999999999995</cx:pt>
          <cx:pt idx="11972">73.25</cx:pt>
          <cx:pt idx="11973">73.260000000000005</cx:pt>
          <cx:pt idx="11974">73.280000000000001</cx:pt>
          <cx:pt idx="11975">73.280000000000001</cx:pt>
          <cx:pt idx="11976">73.290000000000006</cx:pt>
          <cx:pt idx="11977">73.299999999999997</cx:pt>
          <cx:pt idx="11978">73.299999999999997</cx:pt>
          <cx:pt idx="11979">73.310000000000002</cx:pt>
          <cx:pt idx="11980">73.329999999999998</cx:pt>
          <cx:pt idx="11981">73.340000000000003</cx:pt>
          <cx:pt idx="11982">73.349999999999994</cx:pt>
          <cx:pt idx="11983">73.370000000000005</cx:pt>
          <cx:pt idx="11984">73.370000000000005</cx:pt>
          <cx:pt idx="11985">73.379999999999995</cx:pt>
          <cx:pt idx="11986">73.379999999999995</cx:pt>
          <cx:pt idx="11987">73.379999999999995</cx:pt>
          <cx:pt idx="11988">73.400000000000006</cx:pt>
          <cx:pt idx="11989">73.400000000000006</cx:pt>
          <cx:pt idx="11990">73.409999999999997</cx:pt>
          <cx:pt idx="11991">73.409999999999997</cx:pt>
          <cx:pt idx="11992">73.420000000000002</cx:pt>
          <cx:pt idx="11993">73.430000000000007</cx:pt>
          <cx:pt idx="11994">73.459999999999994</cx:pt>
          <cx:pt idx="11995">73.5</cx:pt>
          <cx:pt idx="11996">73.530000000000001</cx:pt>
          <cx:pt idx="11997">73.530000000000001</cx:pt>
          <cx:pt idx="11998">73.549999999999997</cx:pt>
          <cx:pt idx="11999">73.549999999999997</cx:pt>
          <cx:pt idx="12000">73.549999999999997</cx:pt>
          <cx:pt idx="12001">73.549999999999997</cx:pt>
          <cx:pt idx="12002">73.549999999999997</cx:pt>
          <cx:pt idx="12003">73.549999999999997</cx:pt>
          <cx:pt idx="12004">73.560000000000002</cx:pt>
          <cx:pt idx="12005">73.599999999999994</cx:pt>
          <cx:pt idx="12006">73.599999999999994</cx:pt>
          <cx:pt idx="12007">73.609999999999999</cx:pt>
          <cx:pt idx="12008">73.609999999999999</cx:pt>
          <cx:pt idx="12009">73.609999999999999</cx:pt>
          <cx:pt idx="12010">73.680000000000007</cx:pt>
          <cx:pt idx="12011">73.689999999999998</cx:pt>
          <cx:pt idx="12012">73.709999999999994</cx:pt>
          <cx:pt idx="12013">73.709999999999994</cx:pt>
          <cx:pt idx="12014">73.760000000000005</cx:pt>
          <cx:pt idx="12015">73.769999999999996</cx:pt>
          <cx:pt idx="12016">73.780000000000001</cx:pt>
          <cx:pt idx="12017">73.780000000000001</cx:pt>
          <cx:pt idx="12018">73.780000000000001</cx:pt>
          <cx:pt idx="12019">73.780000000000001</cx:pt>
          <cx:pt idx="12020">73.780000000000001</cx:pt>
          <cx:pt idx="12021">73.849999999999994</cx:pt>
          <cx:pt idx="12022">73.849999999999994</cx:pt>
          <cx:pt idx="12023">73.849999999999994</cx:pt>
          <cx:pt idx="12024">73.849999999999994</cx:pt>
          <cx:pt idx="12025">73.859999999999999</cx:pt>
          <cx:pt idx="12026">73.870000000000005</cx:pt>
          <cx:pt idx="12027">73.890000000000001</cx:pt>
          <cx:pt idx="12028">73.890000000000001</cx:pt>
          <cx:pt idx="12029">73.890000000000001</cx:pt>
          <cx:pt idx="12030">73.890000000000001</cx:pt>
          <cx:pt idx="12031">73.900000000000006</cx:pt>
          <cx:pt idx="12032">73.900000000000006</cx:pt>
          <cx:pt idx="12033">73.900000000000006</cx:pt>
          <cx:pt idx="12034">73.900000000000006</cx:pt>
          <cx:pt idx="12035">73.909999999999997</cx:pt>
          <cx:pt idx="12036">73.930000000000007</cx:pt>
          <cx:pt idx="12037">73.950000000000003</cx:pt>
          <cx:pt idx="12038">73.950000000000003</cx:pt>
          <cx:pt idx="12039">73.950000000000003</cx:pt>
          <cx:pt idx="12040">73.950000000000003</cx:pt>
          <cx:pt idx="12041">73.950000000000003</cx:pt>
          <cx:pt idx="12042">73.959999999999994</cx:pt>
          <cx:pt idx="12043">73.969999999999999</cx:pt>
          <cx:pt idx="12044">73.969999999999999</cx:pt>
          <cx:pt idx="12045">73.980000000000004</cx:pt>
          <cx:pt idx="12046">73.980000000000004</cx:pt>
          <cx:pt idx="12047">73.980000000000004</cx:pt>
          <cx:pt idx="12048">73.980000000000004</cx:pt>
          <cx:pt idx="12049">73.989999999999995</cx:pt>
          <cx:pt idx="12050">73.989999999999995</cx:pt>
          <cx:pt idx="12051">74.099999999999994</cx:pt>
          <cx:pt idx="12052">74.099999999999994</cx:pt>
          <cx:pt idx="12053">74.109999999999999</cx:pt>
          <cx:pt idx="12054">74.120000000000005</cx:pt>
          <cx:pt idx="12055">74.120000000000005</cx:pt>
          <cx:pt idx="12056">74.120000000000005</cx:pt>
          <cx:pt idx="12057">74.129999999999995</cx:pt>
          <cx:pt idx="12058">74.150000000000006</cx:pt>
          <cx:pt idx="12059">74.159999999999997</cx:pt>
          <cx:pt idx="12060">74.189999999999998</cx:pt>
          <cx:pt idx="12061">74.239999999999995</cx:pt>
          <cx:pt idx="12062">74.25</cx:pt>
          <cx:pt idx="12063">74.25</cx:pt>
          <cx:pt idx="12064">74.25</cx:pt>
          <cx:pt idx="12065">74.25</cx:pt>
          <cx:pt idx="12066">74.25</cx:pt>
          <cx:pt idx="12067">74.310000000000002</cx:pt>
          <cx:pt idx="12068">74.329999999999998</cx:pt>
          <cx:pt idx="12069">74.340000000000003</cx:pt>
          <cx:pt idx="12070">74.349999999999994</cx:pt>
          <cx:pt idx="12071">74.349999999999994</cx:pt>
          <cx:pt idx="12072">74.359999999999999</cx:pt>
          <cx:pt idx="12073">74.370000000000005</cx:pt>
          <cx:pt idx="12074">74.400000000000006</cx:pt>
          <cx:pt idx="12075">74.430000000000007</cx:pt>
          <cx:pt idx="12076">74.459999999999994</cx:pt>
          <cx:pt idx="12077">74.480000000000004</cx:pt>
          <cx:pt idx="12078">74.489999999999995</cx:pt>
          <cx:pt idx="12079">74.549999999999997</cx:pt>
          <cx:pt idx="12080">74.560000000000002</cx:pt>
          <cx:pt idx="12081">74.569999999999993</cx:pt>
          <cx:pt idx="12082">74.590000000000003</cx:pt>
          <cx:pt idx="12083">74.980000000000004</cx:pt>
          <cx:pt idx="12084">75.5</cx:pt>
          <cx:pt idx="12085">76.530000000000001</cx:pt>
          <cx:pt idx="12086">76.540000000000006</cx:pt>
          <cx:pt idx="12087">76.859999999999999</cx:pt>
          <cx:pt idx="12088">78.609999999999999</cx:pt>
          <cx:pt idx="12089">79.239999999999995</cx:pt>
          <cx:pt idx="12090">79.239999999999995</cx:pt>
          <cx:pt idx="12091">79.239999999999995</cx:pt>
          <cx:pt idx="12092">79.239999999999995</cx:pt>
          <cx:pt idx="12093">79.239999999999995</cx:pt>
          <cx:pt idx="12094">79.239999999999995</cx:pt>
          <cx:pt idx="12095">79.239999999999995</cx:pt>
          <cx:pt idx="12096">79.239999999999995</cx:pt>
          <cx:pt idx="12097">79.25</cx:pt>
          <cx:pt idx="12098">79.25</cx:pt>
          <cx:pt idx="12099">79.260000000000005</cx:pt>
          <cx:pt idx="12100">79.260000000000005</cx:pt>
          <cx:pt idx="12101">79.260000000000005</cx:pt>
          <cx:pt idx="12102">79.260000000000005</cx:pt>
          <cx:pt idx="12103">79.260000000000005</cx:pt>
          <cx:pt idx="12104">79.260000000000005</cx:pt>
          <cx:pt idx="12105">79.260000000000005</cx:pt>
          <cx:pt idx="12106">79.260000000000005</cx:pt>
          <cx:pt idx="12107">79.260000000000005</cx:pt>
          <cx:pt idx="12108">79.260000000000005</cx:pt>
          <cx:pt idx="12109">79.260000000000005</cx:pt>
          <cx:pt idx="12110">79.260000000000005</cx:pt>
          <cx:pt idx="12111">79.260000000000005</cx:pt>
          <cx:pt idx="12112">79.260000000000005</cx:pt>
          <cx:pt idx="12113">79.260000000000005</cx:pt>
          <cx:pt idx="12114">79.260000000000005</cx:pt>
          <cx:pt idx="12115">79.260000000000005</cx:pt>
          <cx:pt idx="12116">79.260000000000005</cx:pt>
          <cx:pt idx="12117">79.269999999999996</cx:pt>
          <cx:pt idx="12118">79.269999999999996</cx:pt>
          <cx:pt idx="12119">79.269999999999996</cx:pt>
          <cx:pt idx="12120">79.269999999999996</cx:pt>
          <cx:pt idx="12121">79.269999999999996</cx:pt>
          <cx:pt idx="12122">79.269999999999996</cx:pt>
          <cx:pt idx="12123">79.269999999999996</cx:pt>
          <cx:pt idx="12124">79.269999999999996</cx:pt>
          <cx:pt idx="12125">79.269999999999996</cx:pt>
          <cx:pt idx="12126">79.269999999999996</cx:pt>
          <cx:pt idx="12127">79.280000000000001</cx:pt>
          <cx:pt idx="12128">79.359999999999999</cx:pt>
          <cx:pt idx="12129">79.390000000000001</cx:pt>
          <cx:pt idx="12130">79.689999999999998</cx:pt>
          <cx:pt idx="12131">79.959999999999994</cx:pt>
          <cx:pt idx="12132">79.959999999999994</cx:pt>
          <cx:pt idx="12133">79.959999999999994</cx:pt>
          <cx:pt idx="12134">80.019999999999996</cx:pt>
          <cx:pt idx="12135">80.019999999999996</cx:pt>
          <cx:pt idx="12136">80.019999999999996</cx:pt>
          <cx:pt idx="12137">80.030000000000001</cx:pt>
          <cx:pt idx="12138">80.120000000000005</cx:pt>
          <cx:pt idx="12139">80.120000000000005</cx:pt>
          <cx:pt idx="12140">80.129999999999995</cx:pt>
          <cx:pt idx="12141">80.170000000000002</cx:pt>
          <cx:pt idx="12142">80.170000000000002</cx:pt>
          <cx:pt idx="12143">80.180000000000007</cx:pt>
          <cx:pt idx="12144">80.180000000000007</cx:pt>
          <cx:pt idx="12145">80.260000000000005</cx:pt>
          <cx:pt idx="12146">80.280000000000001</cx:pt>
          <cx:pt idx="12147">80.290000000000006</cx:pt>
          <cx:pt idx="12148">80.319999999999993</cx:pt>
          <cx:pt idx="12149">80.340000000000003</cx:pt>
          <cx:pt idx="12150">80.409999999999997</cx:pt>
          <cx:pt idx="12151">80.549999999999997</cx:pt>
          <cx:pt idx="12152">80.549999999999997</cx:pt>
          <cx:pt idx="12153">80.549999999999997</cx:pt>
          <cx:pt idx="12154">80.549999999999997</cx:pt>
          <cx:pt idx="12155">80.549999999999997</cx:pt>
          <cx:pt idx="12156">80.549999999999997</cx:pt>
          <cx:pt idx="12157">80.549999999999997</cx:pt>
          <cx:pt idx="12158">80.549999999999997</cx:pt>
          <cx:pt idx="12159">80.549999999999997</cx:pt>
          <cx:pt idx="12160">80.549999999999997</cx:pt>
          <cx:pt idx="12161">80.549999999999997</cx:pt>
          <cx:pt idx="12162">80.549999999999997</cx:pt>
          <cx:pt idx="12163">80.549999999999997</cx:pt>
          <cx:pt idx="12164">80.549999999999997</cx:pt>
          <cx:pt idx="12165">80.549999999999997</cx:pt>
          <cx:pt idx="12166">80.549999999999997</cx:pt>
          <cx:pt idx="12167">80.549999999999997</cx:pt>
          <cx:pt idx="12168">80.549999999999997</cx:pt>
          <cx:pt idx="12169">80.549999999999997</cx:pt>
          <cx:pt idx="12170">80.549999999999997</cx:pt>
          <cx:pt idx="12171">80.549999999999997</cx:pt>
          <cx:pt idx="12172">80.549999999999997</cx:pt>
          <cx:pt idx="12173">80.549999999999997</cx:pt>
          <cx:pt idx="12174">80.549999999999997</cx:pt>
          <cx:pt idx="12175">80.549999999999997</cx:pt>
          <cx:pt idx="12176">80.549999999999997</cx:pt>
          <cx:pt idx="12177">80.549999999999997</cx:pt>
          <cx:pt idx="12178">80.549999999999997</cx:pt>
          <cx:pt idx="12179">80.549999999999997</cx:pt>
          <cx:pt idx="12180">80.549999999999997</cx:pt>
          <cx:pt idx="12181">80.549999999999997</cx:pt>
          <cx:pt idx="12182">80.549999999999997</cx:pt>
          <cx:pt idx="12183">80.549999999999997</cx:pt>
          <cx:pt idx="12184">80.549999999999997</cx:pt>
          <cx:pt idx="12185">80.549999999999997</cx:pt>
          <cx:pt idx="12186">80.549999999999997</cx:pt>
          <cx:pt idx="12187">80.549999999999997</cx:pt>
          <cx:pt idx="12188">80.549999999999997</cx:pt>
          <cx:pt idx="12189">80.549999999999997</cx:pt>
          <cx:pt idx="12190">80.549999999999997</cx:pt>
          <cx:pt idx="12191">80.549999999999997</cx:pt>
          <cx:pt idx="12192">80.549999999999997</cx:pt>
          <cx:pt idx="12193">80.549999999999997</cx:pt>
          <cx:pt idx="12194">80.549999999999997</cx:pt>
          <cx:pt idx="12195">80.549999999999997</cx:pt>
          <cx:pt idx="12196">80.549999999999997</cx:pt>
          <cx:pt idx="12197">80.549999999999997</cx:pt>
          <cx:pt idx="12198">80.549999999999997</cx:pt>
          <cx:pt idx="12199">80.549999999999997</cx:pt>
          <cx:pt idx="12200">80.549999999999997</cx:pt>
          <cx:pt idx="12201">80.549999999999997</cx:pt>
          <cx:pt idx="12202">80.549999999999997</cx:pt>
          <cx:pt idx="12203">80.549999999999997</cx:pt>
          <cx:pt idx="12204">80.549999999999997</cx:pt>
          <cx:pt idx="12205">80.549999999999997</cx:pt>
          <cx:pt idx="12206">80.549999999999997</cx:pt>
          <cx:pt idx="12207">80.549999999999997</cx:pt>
          <cx:pt idx="12208">80.549999999999997</cx:pt>
          <cx:pt idx="12209">80.549999999999997</cx:pt>
          <cx:pt idx="12210">80.549999999999997</cx:pt>
          <cx:pt idx="12211">80.549999999999997</cx:pt>
          <cx:pt idx="12212">80.549999999999997</cx:pt>
          <cx:pt idx="12213">80.560000000000002</cx:pt>
          <cx:pt idx="12214">80.560000000000002</cx:pt>
          <cx:pt idx="12215">80.560000000000002</cx:pt>
          <cx:pt idx="12216">80.560000000000002</cx:pt>
          <cx:pt idx="12217">80.560000000000002</cx:pt>
          <cx:pt idx="12218">80.560000000000002</cx:pt>
          <cx:pt idx="12219">80.560000000000002</cx:pt>
          <cx:pt idx="12220">80.560000000000002</cx:pt>
          <cx:pt idx="12221">80.560000000000002</cx:pt>
          <cx:pt idx="12222">80.560000000000002</cx:pt>
          <cx:pt idx="12223">80.560000000000002</cx:pt>
          <cx:pt idx="12224">80.560000000000002</cx:pt>
          <cx:pt idx="12225">80.560000000000002</cx:pt>
          <cx:pt idx="12226">80.560000000000002</cx:pt>
          <cx:pt idx="12227">80.560000000000002</cx:pt>
          <cx:pt idx="12228">80.560000000000002</cx:pt>
          <cx:pt idx="12229">80.560000000000002</cx:pt>
          <cx:pt idx="12230">80.560000000000002</cx:pt>
          <cx:pt idx="12231">80.560000000000002</cx:pt>
          <cx:pt idx="12232">80.560000000000002</cx:pt>
          <cx:pt idx="12233">80.560000000000002</cx:pt>
          <cx:pt idx="12234">80.569999999999993</cx:pt>
          <cx:pt idx="12235">80.569999999999993</cx:pt>
          <cx:pt idx="12236">80.569999999999993</cx:pt>
          <cx:pt idx="12237">80.569999999999993</cx:pt>
          <cx:pt idx="12238">80.569999999999993</cx:pt>
          <cx:pt idx="12239">80.569999999999993</cx:pt>
          <cx:pt idx="12240">80.569999999999993</cx:pt>
          <cx:pt idx="12241">80.569999999999993</cx:pt>
          <cx:pt idx="12242">80.569999999999993</cx:pt>
          <cx:pt idx="12243">80.569999999999993</cx:pt>
          <cx:pt idx="12244">80.569999999999993</cx:pt>
          <cx:pt idx="12245">80.569999999999993</cx:pt>
          <cx:pt idx="12246">80.569999999999993</cx:pt>
          <cx:pt idx="12247">80.569999999999993</cx:pt>
          <cx:pt idx="12248">80.569999999999993</cx:pt>
          <cx:pt idx="12249">80.569999999999993</cx:pt>
          <cx:pt idx="12250">80.569999999999993</cx:pt>
          <cx:pt idx="12251">80.579999999999998</cx:pt>
          <cx:pt idx="12252">80.579999999999998</cx:pt>
          <cx:pt idx="12253">80.590000000000003</cx:pt>
          <cx:pt idx="12254">80.599999999999994</cx:pt>
          <cx:pt idx="12255">80.629999999999995</cx:pt>
          <cx:pt idx="12256">80.689999999999998</cx:pt>
          <cx:pt idx="12257">80.700000000000003</cx:pt>
          <cx:pt idx="12258">80.700000000000003</cx:pt>
          <cx:pt idx="12259">80.709999999999994</cx:pt>
          <cx:pt idx="12260">80.719999999999999</cx:pt>
          <cx:pt idx="12261">80.780000000000001</cx:pt>
          <cx:pt idx="12262">80.790000000000006</cx:pt>
          <cx:pt idx="12263">80.790000000000006</cx:pt>
          <cx:pt idx="12264">80.799999999999997</cx:pt>
          <cx:pt idx="12265">80.810000000000002</cx:pt>
          <cx:pt idx="12266">80.810000000000002</cx:pt>
          <cx:pt idx="12267">80.870000000000005</cx:pt>
          <cx:pt idx="12268">80.870000000000005</cx:pt>
          <cx:pt idx="12269">80.870000000000005</cx:pt>
          <cx:pt idx="12270">80.870000000000005</cx:pt>
          <cx:pt idx="12271">80.870000000000005</cx:pt>
          <cx:pt idx="12272">80.870000000000005</cx:pt>
          <cx:pt idx="12273">80.870000000000005</cx:pt>
          <cx:pt idx="12274">80.870000000000005</cx:pt>
          <cx:pt idx="12275">80.870000000000005</cx:pt>
          <cx:pt idx="12276">80.870000000000005</cx:pt>
          <cx:pt idx="12277">80.870000000000005</cx:pt>
          <cx:pt idx="12278">80.870000000000005</cx:pt>
          <cx:pt idx="12279">80.870000000000005</cx:pt>
          <cx:pt idx="12280">80.870000000000005</cx:pt>
          <cx:pt idx="12281">80.870000000000005</cx:pt>
          <cx:pt idx="12282">80.870000000000005</cx:pt>
          <cx:pt idx="12283">80.870000000000005</cx:pt>
          <cx:pt idx="12284">80.870000000000005</cx:pt>
          <cx:pt idx="12285">80.870000000000005</cx:pt>
          <cx:pt idx="12286">80.870000000000005</cx:pt>
          <cx:pt idx="12287">80.870000000000005</cx:pt>
          <cx:pt idx="12288">80.870000000000005</cx:pt>
          <cx:pt idx="12289">80.870000000000005</cx:pt>
          <cx:pt idx="12290">80.870000000000005</cx:pt>
          <cx:pt idx="12291">80.870000000000005</cx:pt>
          <cx:pt idx="12292">80.870000000000005</cx:pt>
          <cx:pt idx="12293">80.870000000000005</cx:pt>
          <cx:pt idx="12294">80.870000000000005</cx:pt>
          <cx:pt idx="12295">80.870000000000005</cx:pt>
          <cx:pt idx="12296">80.870000000000005</cx:pt>
          <cx:pt idx="12297">80.870000000000005</cx:pt>
          <cx:pt idx="12298">80.870000000000005</cx:pt>
          <cx:pt idx="12299">80.870000000000005</cx:pt>
          <cx:pt idx="12300">80.870000000000005</cx:pt>
          <cx:pt idx="12301">80.870000000000005</cx:pt>
          <cx:pt idx="12302">80.879999999999995</cx:pt>
          <cx:pt idx="12303">80.879999999999995</cx:pt>
          <cx:pt idx="12304">80.879999999999995</cx:pt>
          <cx:pt idx="12305">80.879999999999995</cx:pt>
          <cx:pt idx="12306">80.890000000000001</cx:pt>
          <cx:pt idx="12307">80.900000000000006</cx:pt>
          <cx:pt idx="12308">80.900000000000006</cx:pt>
          <cx:pt idx="12309">80.900000000000006</cx:pt>
          <cx:pt idx="12310">80.900000000000006</cx:pt>
          <cx:pt idx="12311">80.920000000000002</cx:pt>
          <cx:pt idx="12312">80.930000000000007</cx:pt>
          <cx:pt idx="12313">80.939999999999998</cx:pt>
          <cx:pt idx="12314">80.939999999999998</cx:pt>
          <cx:pt idx="12315">80.939999999999998</cx:pt>
          <cx:pt idx="12316">80.939999999999998</cx:pt>
          <cx:pt idx="12317">80.939999999999998</cx:pt>
          <cx:pt idx="12318">80.939999999999998</cx:pt>
          <cx:pt idx="12319">80.939999999999998</cx:pt>
          <cx:pt idx="12320">80.939999999999998</cx:pt>
          <cx:pt idx="12321">80.950000000000003</cx:pt>
          <cx:pt idx="12322">80.950000000000003</cx:pt>
          <cx:pt idx="12323">81.010000000000005</cx:pt>
          <cx:pt idx="12324">81.010000000000005</cx:pt>
          <cx:pt idx="12325">81.010000000000005</cx:pt>
          <cx:pt idx="12326">81.010000000000005</cx:pt>
          <cx:pt idx="12327">81.010000000000005</cx:pt>
          <cx:pt idx="12328">81.049999999999997</cx:pt>
          <cx:pt idx="12329">81.060000000000002</cx:pt>
          <cx:pt idx="12330">81.060000000000002</cx:pt>
          <cx:pt idx="12331">81.060000000000002</cx:pt>
          <cx:pt idx="12332">81.069999999999993</cx:pt>
          <cx:pt idx="12333">81.069999999999993</cx:pt>
          <cx:pt idx="12334">81.069999999999993</cx:pt>
          <cx:pt idx="12335">81.079999999999998</cx:pt>
          <cx:pt idx="12336">81.090000000000003</cx:pt>
          <cx:pt idx="12337">81.090000000000003</cx:pt>
          <cx:pt idx="12338">81.099999999999994</cx:pt>
          <cx:pt idx="12339">81.099999999999994</cx:pt>
          <cx:pt idx="12340">81.129999999999995</cx:pt>
          <cx:pt idx="12341">81.150000000000006</cx:pt>
          <cx:pt idx="12342">81.150000000000006</cx:pt>
          <cx:pt idx="12343">81.150000000000006</cx:pt>
          <cx:pt idx="12344">81.150000000000006</cx:pt>
          <cx:pt idx="12345">81.150000000000006</cx:pt>
          <cx:pt idx="12346">81.150000000000006</cx:pt>
          <cx:pt idx="12347">81.150000000000006</cx:pt>
          <cx:pt idx="12348">81.159999999999997</cx:pt>
          <cx:pt idx="12349">81.159999999999997</cx:pt>
          <cx:pt idx="12350">81.159999999999997</cx:pt>
          <cx:pt idx="12351">81.159999999999997</cx:pt>
          <cx:pt idx="12352">81.159999999999997</cx:pt>
          <cx:pt idx="12353">81.159999999999997</cx:pt>
          <cx:pt idx="12354">81.159999999999997</cx:pt>
          <cx:pt idx="12355">81.159999999999997</cx:pt>
          <cx:pt idx="12356">81.159999999999997</cx:pt>
          <cx:pt idx="12357">81.159999999999997</cx:pt>
          <cx:pt idx="12358">81.159999999999997</cx:pt>
          <cx:pt idx="12359">81.159999999999997</cx:pt>
          <cx:pt idx="12360">81.180000000000007</cx:pt>
          <cx:pt idx="12361">81.200000000000003</cx:pt>
          <cx:pt idx="12362">81.200000000000003</cx:pt>
          <cx:pt idx="12363">81.200000000000003</cx:pt>
          <cx:pt idx="12364">81.200000000000003</cx:pt>
          <cx:pt idx="12365">81.200000000000003</cx:pt>
          <cx:pt idx="12366">81.209999999999994</cx:pt>
          <cx:pt idx="12367">81.209999999999994</cx:pt>
          <cx:pt idx="12368">81.209999999999994</cx:pt>
          <cx:pt idx="12369">81.209999999999994</cx:pt>
          <cx:pt idx="12370">81.219999999999999</cx:pt>
          <cx:pt idx="12371">81.219999999999999</cx:pt>
          <cx:pt idx="12372">81.219999999999999</cx:pt>
          <cx:pt idx="12373">81.219999999999999</cx:pt>
          <cx:pt idx="12374">81.230000000000004</cx:pt>
          <cx:pt idx="12375">81.230000000000004</cx:pt>
          <cx:pt idx="12376">81.230000000000004</cx:pt>
          <cx:pt idx="12377">81.239999999999995</cx:pt>
          <cx:pt idx="12378">81.239999999999995</cx:pt>
          <cx:pt idx="12379">81.239999999999995</cx:pt>
          <cx:pt idx="12380">81.25</cx:pt>
          <cx:pt idx="12381">81.25</cx:pt>
          <cx:pt idx="12382">81.25</cx:pt>
          <cx:pt idx="12383">81.269999999999996</cx:pt>
          <cx:pt idx="12384">81.280000000000001</cx:pt>
          <cx:pt idx="12385">81.290000000000006</cx:pt>
          <cx:pt idx="12386">81.290000000000006</cx:pt>
          <cx:pt idx="12387">81.290000000000006</cx:pt>
          <cx:pt idx="12388">81.290000000000006</cx:pt>
          <cx:pt idx="12389">81.290000000000006</cx:pt>
          <cx:pt idx="12390">81.290000000000006</cx:pt>
          <cx:pt idx="12391">81.299999999999997</cx:pt>
          <cx:pt idx="12392">81.299999999999997</cx:pt>
          <cx:pt idx="12393">81.299999999999997</cx:pt>
          <cx:pt idx="12394">81.299999999999997</cx:pt>
          <cx:pt idx="12395">81.299999999999997</cx:pt>
          <cx:pt idx="12396">81.299999999999997</cx:pt>
          <cx:pt idx="12397">81.299999999999997</cx:pt>
          <cx:pt idx="12398">81.299999999999997</cx:pt>
          <cx:pt idx="12399">81.299999999999997</cx:pt>
          <cx:pt idx="12400">81.299999999999997</cx:pt>
          <cx:pt idx="12401">81.310000000000002</cx:pt>
          <cx:pt idx="12402">81.310000000000002</cx:pt>
          <cx:pt idx="12403">81.310000000000002</cx:pt>
          <cx:pt idx="12404">81.319999999999993</cx:pt>
          <cx:pt idx="12405">81.319999999999993</cx:pt>
          <cx:pt idx="12406">81.319999999999993</cx:pt>
          <cx:pt idx="12407">81.319999999999993</cx:pt>
          <cx:pt idx="12408">81.319999999999993</cx:pt>
          <cx:pt idx="12409">81.319999999999993</cx:pt>
          <cx:pt idx="12410">81.319999999999993</cx:pt>
          <cx:pt idx="12411">81.319999999999993</cx:pt>
          <cx:pt idx="12412">81.319999999999993</cx:pt>
          <cx:pt idx="12413">81.319999999999993</cx:pt>
          <cx:pt idx="12414">81.319999999999993</cx:pt>
          <cx:pt idx="12415">81.319999999999993</cx:pt>
          <cx:pt idx="12416">81.319999999999993</cx:pt>
          <cx:pt idx="12417">81.319999999999993</cx:pt>
          <cx:pt idx="12418">81.329999999999998</cx:pt>
          <cx:pt idx="12419">81.329999999999998</cx:pt>
          <cx:pt idx="12420">81.329999999999998</cx:pt>
          <cx:pt idx="12421">81.329999999999998</cx:pt>
          <cx:pt idx="12422">81.329999999999998</cx:pt>
          <cx:pt idx="12423">81.329999999999998</cx:pt>
          <cx:pt idx="12424">81.329999999999998</cx:pt>
          <cx:pt idx="12425">81.329999999999998</cx:pt>
          <cx:pt idx="12426">81.329999999999998</cx:pt>
          <cx:pt idx="12427">81.329999999999998</cx:pt>
          <cx:pt idx="12428">81.329999999999998</cx:pt>
          <cx:pt idx="12429">81.329999999999998</cx:pt>
          <cx:pt idx="12430">81.329999999999998</cx:pt>
          <cx:pt idx="12431">81.329999999999998</cx:pt>
          <cx:pt idx="12432">81.329999999999998</cx:pt>
          <cx:pt idx="12433">81.340000000000003</cx:pt>
          <cx:pt idx="12434">81.340000000000003</cx:pt>
          <cx:pt idx="12435">81.340000000000003</cx:pt>
          <cx:pt idx="12436">81.349999999999994</cx:pt>
          <cx:pt idx="12437">81.349999999999994</cx:pt>
          <cx:pt idx="12438">81.349999999999994</cx:pt>
          <cx:pt idx="12439">81.349999999999994</cx:pt>
          <cx:pt idx="12440">81.349999999999994</cx:pt>
          <cx:pt idx="12441">81.349999999999994</cx:pt>
          <cx:pt idx="12442">81.349999999999994</cx:pt>
          <cx:pt idx="12443">81.349999999999994</cx:pt>
          <cx:pt idx="12444">81.349999999999994</cx:pt>
          <cx:pt idx="12445">81.349999999999994</cx:pt>
          <cx:pt idx="12446">81.349999999999994</cx:pt>
          <cx:pt idx="12447">81.349999999999994</cx:pt>
          <cx:pt idx="12448">81.349999999999994</cx:pt>
          <cx:pt idx="12449">81.349999999999994</cx:pt>
          <cx:pt idx="12450">81.349999999999994</cx:pt>
          <cx:pt idx="12451">81.349999999999994</cx:pt>
          <cx:pt idx="12452">81.349999999999994</cx:pt>
          <cx:pt idx="12453">81.349999999999994</cx:pt>
          <cx:pt idx="12454">81.349999999999994</cx:pt>
          <cx:pt idx="12455">81.349999999999994</cx:pt>
          <cx:pt idx="12456">81.359999999999999</cx:pt>
          <cx:pt idx="12457">81.359999999999999</cx:pt>
          <cx:pt idx="12458">81.359999999999999</cx:pt>
          <cx:pt idx="12459">81.370000000000005</cx:pt>
          <cx:pt idx="12460">81.370000000000005</cx:pt>
          <cx:pt idx="12461">81.390000000000001</cx:pt>
          <cx:pt idx="12462">81.390000000000001</cx:pt>
          <cx:pt idx="12463">81.400000000000006</cx:pt>
          <cx:pt idx="12464">81.400000000000006</cx:pt>
          <cx:pt idx="12465">81.409999999999997</cx:pt>
          <cx:pt idx="12466">81.409999999999997</cx:pt>
          <cx:pt idx="12467">81.409999999999997</cx:pt>
          <cx:pt idx="12468">81.409999999999997</cx:pt>
          <cx:pt idx="12469">81.409999999999997</cx:pt>
          <cx:pt idx="12470">81.409999999999997</cx:pt>
          <cx:pt idx="12471">81.409999999999997</cx:pt>
          <cx:pt idx="12472">81.409999999999997</cx:pt>
          <cx:pt idx="12473">81.409999999999997</cx:pt>
          <cx:pt idx="12474">81.409999999999997</cx:pt>
          <cx:pt idx="12475">81.420000000000002</cx:pt>
          <cx:pt idx="12476">81.420000000000002</cx:pt>
          <cx:pt idx="12477">81.420000000000002</cx:pt>
          <cx:pt idx="12478">81.420000000000002</cx:pt>
          <cx:pt idx="12479">81.420000000000002</cx:pt>
          <cx:pt idx="12480">81.420000000000002</cx:pt>
          <cx:pt idx="12481">81.420000000000002</cx:pt>
          <cx:pt idx="12482">81.430000000000007</cx:pt>
          <cx:pt idx="12483">81.430000000000007</cx:pt>
          <cx:pt idx="12484">81.430000000000007</cx:pt>
          <cx:pt idx="12485">81.430000000000007</cx:pt>
          <cx:pt idx="12486">81.430000000000007</cx:pt>
          <cx:pt idx="12487">81.430000000000007</cx:pt>
          <cx:pt idx="12488">81.430000000000007</cx:pt>
          <cx:pt idx="12489">81.430000000000007</cx:pt>
          <cx:pt idx="12490">81.430000000000007</cx:pt>
          <cx:pt idx="12491">81.439999999999998</cx:pt>
          <cx:pt idx="12492">81.439999999999998</cx:pt>
          <cx:pt idx="12493">81.439999999999998</cx:pt>
          <cx:pt idx="12494">81.439999999999998</cx:pt>
          <cx:pt idx="12495">81.439999999999998</cx:pt>
          <cx:pt idx="12496">81.439999999999998</cx:pt>
          <cx:pt idx="12497">81.439999999999998</cx:pt>
          <cx:pt idx="12498">81.439999999999998</cx:pt>
          <cx:pt idx="12499">81.439999999999998</cx:pt>
          <cx:pt idx="12500">81.439999999999998</cx:pt>
          <cx:pt idx="12501">81.439999999999998</cx:pt>
          <cx:pt idx="12502">81.439999999999998</cx:pt>
          <cx:pt idx="12503">81.439999999999998</cx:pt>
          <cx:pt idx="12504">81.450000000000003</cx:pt>
          <cx:pt idx="12505">81.450000000000003</cx:pt>
          <cx:pt idx="12506">81.450000000000003</cx:pt>
          <cx:pt idx="12507">81.450000000000003</cx:pt>
          <cx:pt idx="12508">81.450000000000003</cx:pt>
          <cx:pt idx="12509">81.450000000000003</cx:pt>
          <cx:pt idx="12510">81.450000000000003</cx:pt>
          <cx:pt idx="12511">81.459999999999994</cx:pt>
          <cx:pt idx="12512">81.459999999999994</cx:pt>
          <cx:pt idx="12513">81.459999999999994</cx:pt>
          <cx:pt idx="12514">81.459999999999994</cx:pt>
          <cx:pt idx="12515">81.459999999999994</cx:pt>
          <cx:pt idx="12516">81.459999999999994</cx:pt>
          <cx:pt idx="12517">81.459999999999994</cx:pt>
          <cx:pt idx="12518">81.459999999999994</cx:pt>
          <cx:pt idx="12519">81.459999999999994</cx:pt>
          <cx:pt idx="12520">81.459999999999994</cx:pt>
          <cx:pt idx="12521">81.459999999999994</cx:pt>
          <cx:pt idx="12522">81.459999999999994</cx:pt>
          <cx:pt idx="12523">81.459999999999994</cx:pt>
          <cx:pt idx="12524">81.459999999999994</cx:pt>
          <cx:pt idx="12525">81.459999999999994</cx:pt>
          <cx:pt idx="12526">81.459999999999994</cx:pt>
          <cx:pt idx="12527">81.459999999999994</cx:pt>
          <cx:pt idx="12528">81.459999999999994</cx:pt>
          <cx:pt idx="12529">81.459999999999994</cx:pt>
          <cx:pt idx="12530">81.459999999999994</cx:pt>
          <cx:pt idx="12531">81.459999999999994</cx:pt>
          <cx:pt idx="12532">81.459999999999994</cx:pt>
          <cx:pt idx="12533">81.459999999999994</cx:pt>
          <cx:pt idx="12534">81.459999999999994</cx:pt>
          <cx:pt idx="12535">81.459999999999994</cx:pt>
          <cx:pt idx="12536">81.469999999999999</cx:pt>
          <cx:pt idx="12537">81.469999999999999</cx:pt>
          <cx:pt idx="12538">81.489999999999995</cx:pt>
          <cx:pt idx="12539">81.489999999999995</cx:pt>
          <cx:pt idx="12540">81.5</cx:pt>
          <cx:pt idx="12541">81.510000000000005</cx:pt>
          <cx:pt idx="12542">81.519999999999996</cx:pt>
          <cx:pt idx="12543">81.519999999999996</cx:pt>
          <cx:pt idx="12544">81.519999999999996</cx:pt>
          <cx:pt idx="12545">81.519999999999996</cx:pt>
          <cx:pt idx="12546">81.519999999999996</cx:pt>
          <cx:pt idx="12547">81.519999999999996</cx:pt>
          <cx:pt idx="12548">81.519999999999996</cx:pt>
          <cx:pt idx="12549">81.519999999999996</cx:pt>
          <cx:pt idx="12550">81.519999999999996</cx:pt>
          <cx:pt idx="12551">81.519999999999996</cx:pt>
          <cx:pt idx="12552">81.519999999999996</cx:pt>
          <cx:pt idx="12553">81.519999999999996</cx:pt>
          <cx:pt idx="12554">81.519999999999996</cx:pt>
          <cx:pt idx="12555">81.519999999999996</cx:pt>
          <cx:pt idx="12556">81.519999999999996</cx:pt>
          <cx:pt idx="12557">81.519999999999996</cx:pt>
          <cx:pt idx="12558">81.519999999999996</cx:pt>
          <cx:pt idx="12559">81.519999999999996</cx:pt>
          <cx:pt idx="12560">81.519999999999996</cx:pt>
          <cx:pt idx="12561">81.519999999999996</cx:pt>
          <cx:pt idx="12562">81.519999999999996</cx:pt>
          <cx:pt idx="12563">81.519999999999996</cx:pt>
          <cx:pt idx="12564">81.519999999999996</cx:pt>
          <cx:pt idx="12565">81.519999999999996</cx:pt>
          <cx:pt idx="12566">81.519999999999996</cx:pt>
          <cx:pt idx="12567">81.519999999999996</cx:pt>
          <cx:pt idx="12568">81.519999999999996</cx:pt>
          <cx:pt idx="12569">81.519999999999996</cx:pt>
          <cx:pt idx="12570">81.519999999999996</cx:pt>
          <cx:pt idx="12571">81.519999999999996</cx:pt>
          <cx:pt idx="12572">81.519999999999996</cx:pt>
          <cx:pt idx="12573">81.519999999999996</cx:pt>
          <cx:pt idx="12574">81.519999999999996</cx:pt>
          <cx:pt idx="12575">81.519999999999996</cx:pt>
          <cx:pt idx="12576">81.519999999999996</cx:pt>
          <cx:pt idx="12577">81.519999999999996</cx:pt>
          <cx:pt idx="12578">81.519999999999996</cx:pt>
          <cx:pt idx="12579">81.519999999999996</cx:pt>
          <cx:pt idx="12580">81.519999999999996</cx:pt>
          <cx:pt idx="12581">81.519999999999996</cx:pt>
          <cx:pt idx="12582">81.519999999999996</cx:pt>
          <cx:pt idx="12583">81.519999999999996</cx:pt>
          <cx:pt idx="12584">81.519999999999996</cx:pt>
          <cx:pt idx="12585">81.519999999999996</cx:pt>
          <cx:pt idx="12586">81.519999999999996</cx:pt>
          <cx:pt idx="12587">81.519999999999996</cx:pt>
          <cx:pt idx="12588">81.519999999999996</cx:pt>
          <cx:pt idx="12589">81.519999999999996</cx:pt>
          <cx:pt idx="12590">81.519999999999996</cx:pt>
          <cx:pt idx="12591">81.519999999999996</cx:pt>
          <cx:pt idx="12592">81.519999999999996</cx:pt>
          <cx:pt idx="12593">81.519999999999996</cx:pt>
          <cx:pt idx="12594">81.519999999999996</cx:pt>
          <cx:pt idx="12595">81.519999999999996</cx:pt>
          <cx:pt idx="12596">81.519999999999996</cx:pt>
          <cx:pt idx="12597">81.519999999999996</cx:pt>
          <cx:pt idx="12598">81.519999999999996</cx:pt>
          <cx:pt idx="12599">81.519999999999996</cx:pt>
          <cx:pt idx="12600">81.519999999999996</cx:pt>
          <cx:pt idx="12601">81.519999999999996</cx:pt>
          <cx:pt idx="12602">81.519999999999996</cx:pt>
          <cx:pt idx="12603">81.519999999999996</cx:pt>
          <cx:pt idx="12604">81.530000000000001</cx:pt>
          <cx:pt idx="12605">81.530000000000001</cx:pt>
          <cx:pt idx="12606">81.530000000000001</cx:pt>
          <cx:pt idx="12607">81.530000000000001</cx:pt>
          <cx:pt idx="12608">81.530000000000001</cx:pt>
          <cx:pt idx="12609">81.530000000000001</cx:pt>
          <cx:pt idx="12610">81.530000000000001</cx:pt>
          <cx:pt idx="12611">81.530000000000001</cx:pt>
          <cx:pt idx="12612">81.530000000000001</cx:pt>
          <cx:pt idx="12613">81.530000000000001</cx:pt>
          <cx:pt idx="12614">81.530000000000001</cx:pt>
          <cx:pt idx="12615">81.530000000000001</cx:pt>
          <cx:pt idx="12616">81.530000000000001</cx:pt>
          <cx:pt idx="12617">81.530000000000001</cx:pt>
          <cx:pt idx="12618">81.530000000000001</cx:pt>
          <cx:pt idx="12619">81.530000000000001</cx:pt>
          <cx:pt idx="12620">81.530000000000001</cx:pt>
          <cx:pt idx="12621">81.530000000000001</cx:pt>
          <cx:pt idx="12622">81.530000000000001</cx:pt>
          <cx:pt idx="12623">81.530000000000001</cx:pt>
          <cx:pt idx="12624">81.540000000000006</cx:pt>
          <cx:pt idx="12625">81.540000000000006</cx:pt>
          <cx:pt idx="12626">81.540000000000006</cx:pt>
          <cx:pt idx="12627">81.540000000000006</cx:pt>
          <cx:pt idx="12628">81.549999999999997</cx:pt>
          <cx:pt idx="12629">81.549999999999997</cx:pt>
          <cx:pt idx="12630">81.560000000000002</cx:pt>
          <cx:pt idx="12631">81.560000000000002</cx:pt>
          <cx:pt idx="12632">81.560000000000002</cx:pt>
          <cx:pt idx="12633">81.560000000000002</cx:pt>
          <cx:pt idx="12634">81.569999999999993</cx:pt>
          <cx:pt idx="12635">81.569999999999993</cx:pt>
          <cx:pt idx="12636">81.569999999999993</cx:pt>
          <cx:pt idx="12637">81.569999999999993</cx:pt>
          <cx:pt idx="12638">81.569999999999993</cx:pt>
          <cx:pt idx="12639">81.569999999999993</cx:pt>
          <cx:pt idx="12640">81.569999999999993</cx:pt>
          <cx:pt idx="12641">81.579999999999998</cx:pt>
          <cx:pt idx="12642">81.590000000000003</cx:pt>
          <cx:pt idx="12643">81.590000000000003</cx:pt>
          <cx:pt idx="12644">81.590000000000003</cx:pt>
          <cx:pt idx="12645">81.590000000000003</cx:pt>
          <cx:pt idx="12646">81.599999999999994</cx:pt>
          <cx:pt idx="12647">81.599999999999994</cx:pt>
          <cx:pt idx="12648">81.609999999999999</cx:pt>
          <cx:pt idx="12649">81.609999999999999</cx:pt>
          <cx:pt idx="12650">81.609999999999999</cx:pt>
          <cx:pt idx="12651">81.609999999999999</cx:pt>
          <cx:pt idx="12652">81.609999999999999</cx:pt>
          <cx:pt idx="12653">81.609999999999999</cx:pt>
          <cx:pt idx="12654">81.609999999999999</cx:pt>
          <cx:pt idx="12655">81.609999999999999</cx:pt>
          <cx:pt idx="12656">81.609999999999999</cx:pt>
          <cx:pt idx="12657">81.609999999999999</cx:pt>
          <cx:pt idx="12658">81.609999999999999</cx:pt>
          <cx:pt idx="12659">81.609999999999999</cx:pt>
          <cx:pt idx="12660">81.609999999999999</cx:pt>
          <cx:pt idx="12661">81.609999999999999</cx:pt>
          <cx:pt idx="12662">81.609999999999999</cx:pt>
          <cx:pt idx="12663">81.609999999999999</cx:pt>
          <cx:pt idx="12664">81.609999999999999</cx:pt>
          <cx:pt idx="12665">81.609999999999999</cx:pt>
          <cx:pt idx="12666">81.609999999999999</cx:pt>
          <cx:pt idx="12667">81.609999999999999</cx:pt>
          <cx:pt idx="12668">81.609999999999999</cx:pt>
          <cx:pt idx="12669">81.609999999999999</cx:pt>
          <cx:pt idx="12670">81.609999999999999</cx:pt>
          <cx:pt idx="12671">81.609999999999999</cx:pt>
          <cx:pt idx="12672">81.609999999999999</cx:pt>
          <cx:pt idx="12673">81.609999999999999</cx:pt>
          <cx:pt idx="12674">81.609999999999999</cx:pt>
          <cx:pt idx="12675">81.620000000000005</cx:pt>
          <cx:pt idx="12676">81.620000000000005</cx:pt>
          <cx:pt idx="12677">81.629999999999995</cx:pt>
          <cx:pt idx="12678">81.640000000000001</cx:pt>
          <cx:pt idx="12679">81.640000000000001</cx:pt>
          <cx:pt idx="12680">81.640000000000001</cx:pt>
          <cx:pt idx="12681">81.640000000000001</cx:pt>
          <cx:pt idx="12682">81.640000000000001</cx:pt>
          <cx:pt idx="12683">81.640000000000001</cx:pt>
          <cx:pt idx="12684">81.640000000000001</cx:pt>
          <cx:pt idx="12685">81.640000000000001</cx:pt>
          <cx:pt idx="12686">81.640000000000001</cx:pt>
          <cx:pt idx="12687">81.640000000000001</cx:pt>
          <cx:pt idx="12688">81.640000000000001</cx:pt>
          <cx:pt idx="12689">81.640000000000001</cx:pt>
          <cx:pt idx="12690">81.640000000000001</cx:pt>
          <cx:pt idx="12691">81.640000000000001</cx:pt>
          <cx:pt idx="12692">81.650000000000006</cx:pt>
          <cx:pt idx="12693">81.650000000000006</cx:pt>
          <cx:pt idx="12694">81.650000000000006</cx:pt>
          <cx:pt idx="12695">81.650000000000006</cx:pt>
          <cx:pt idx="12696">81.650000000000006</cx:pt>
          <cx:pt idx="12697">81.650000000000006</cx:pt>
          <cx:pt idx="12698">81.650000000000006</cx:pt>
          <cx:pt idx="12699">81.659999999999997</cx:pt>
          <cx:pt idx="12700">81.659999999999997</cx:pt>
          <cx:pt idx="12701">81.659999999999997</cx:pt>
          <cx:pt idx="12702">81.670000000000002</cx:pt>
          <cx:pt idx="12703">81.670000000000002</cx:pt>
          <cx:pt idx="12704">81.670000000000002</cx:pt>
          <cx:pt idx="12705">81.670000000000002</cx:pt>
          <cx:pt idx="12706">81.680000000000007</cx:pt>
          <cx:pt idx="12707">81.680000000000007</cx:pt>
          <cx:pt idx="12708">81.680000000000007</cx:pt>
          <cx:pt idx="12709">81.680000000000007</cx:pt>
          <cx:pt idx="12710">81.680000000000007</cx:pt>
          <cx:pt idx="12711">81.680000000000007</cx:pt>
          <cx:pt idx="12712">81.689999999999998</cx:pt>
          <cx:pt idx="12713">81.689999999999998</cx:pt>
          <cx:pt idx="12714">81.689999999999998</cx:pt>
          <cx:pt idx="12715">81.689999999999998</cx:pt>
          <cx:pt idx="12716">81.689999999999998</cx:pt>
          <cx:pt idx="12717">81.689999999999998</cx:pt>
          <cx:pt idx="12718">81.689999999999998</cx:pt>
          <cx:pt idx="12719">81.689999999999998</cx:pt>
          <cx:pt idx="12720">81.689999999999998</cx:pt>
          <cx:pt idx="12721">81.689999999999998</cx:pt>
          <cx:pt idx="12722">81.689999999999998</cx:pt>
          <cx:pt idx="12723">81.689999999999998</cx:pt>
          <cx:pt idx="12724">81.689999999999998</cx:pt>
          <cx:pt idx="12725">81.689999999999998</cx:pt>
          <cx:pt idx="12726">81.700000000000003</cx:pt>
          <cx:pt idx="12727">81.700000000000003</cx:pt>
          <cx:pt idx="12728">81.709999999999994</cx:pt>
          <cx:pt idx="12729">81.709999999999994</cx:pt>
          <cx:pt idx="12730">81.719999999999999</cx:pt>
          <cx:pt idx="12731">81.719999999999999</cx:pt>
          <cx:pt idx="12732">81.719999999999999</cx:pt>
          <cx:pt idx="12733">81.719999999999999</cx:pt>
          <cx:pt idx="12734">81.719999999999999</cx:pt>
          <cx:pt idx="12735">81.719999999999999</cx:pt>
          <cx:pt idx="12736">81.719999999999999</cx:pt>
          <cx:pt idx="12737">81.719999999999999</cx:pt>
          <cx:pt idx="12738">81.730000000000004</cx:pt>
          <cx:pt idx="12739">81.730000000000004</cx:pt>
          <cx:pt idx="12740">81.730000000000004</cx:pt>
          <cx:pt idx="12741">81.730000000000004</cx:pt>
          <cx:pt idx="12742">81.730000000000004</cx:pt>
          <cx:pt idx="12743">81.730000000000004</cx:pt>
          <cx:pt idx="12744">81.730000000000004</cx:pt>
          <cx:pt idx="12745">81.730000000000004</cx:pt>
          <cx:pt idx="12746">81.730000000000004</cx:pt>
          <cx:pt idx="12747">81.730000000000004</cx:pt>
          <cx:pt idx="12748">81.730000000000004</cx:pt>
          <cx:pt idx="12749">81.730000000000004</cx:pt>
          <cx:pt idx="12750">81.739999999999995</cx:pt>
          <cx:pt idx="12751">81.739999999999995</cx:pt>
          <cx:pt idx="12752">81.739999999999995</cx:pt>
          <cx:pt idx="12753">81.739999999999995</cx:pt>
          <cx:pt idx="12754">81.739999999999995</cx:pt>
          <cx:pt idx="12755">81.739999999999995</cx:pt>
          <cx:pt idx="12756">81.739999999999995</cx:pt>
          <cx:pt idx="12757">81.739999999999995</cx:pt>
          <cx:pt idx="12758">81.739999999999995</cx:pt>
          <cx:pt idx="12759">81.739999999999995</cx:pt>
          <cx:pt idx="12760">81.739999999999995</cx:pt>
          <cx:pt idx="12761">81.739999999999995</cx:pt>
          <cx:pt idx="12762">81.739999999999995</cx:pt>
          <cx:pt idx="12763">81.739999999999995</cx:pt>
          <cx:pt idx="12764">81.739999999999995</cx:pt>
          <cx:pt idx="12765">81.739999999999995</cx:pt>
          <cx:pt idx="12766">81.739999999999995</cx:pt>
          <cx:pt idx="12767">81.739999999999995</cx:pt>
          <cx:pt idx="12768">81.739999999999995</cx:pt>
          <cx:pt idx="12769">81.739999999999995</cx:pt>
          <cx:pt idx="12770">81.739999999999995</cx:pt>
          <cx:pt idx="12771">81.739999999999995</cx:pt>
          <cx:pt idx="12772">81.739999999999995</cx:pt>
          <cx:pt idx="12773">81.739999999999995</cx:pt>
          <cx:pt idx="12774">81.739999999999995</cx:pt>
          <cx:pt idx="12775">81.739999999999995</cx:pt>
          <cx:pt idx="12776">81.739999999999995</cx:pt>
          <cx:pt idx="12777">81.739999999999995</cx:pt>
          <cx:pt idx="12778">81.739999999999995</cx:pt>
          <cx:pt idx="12779">81.739999999999995</cx:pt>
          <cx:pt idx="12780">81.739999999999995</cx:pt>
          <cx:pt idx="12781">81.739999999999995</cx:pt>
          <cx:pt idx="12782">81.739999999999995</cx:pt>
          <cx:pt idx="12783">81.739999999999995</cx:pt>
          <cx:pt idx="12784">81.739999999999995</cx:pt>
          <cx:pt idx="12785">81.739999999999995</cx:pt>
          <cx:pt idx="12786">81.739999999999995</cx:pt>
          <cx:pt idx="12787">81.75</cx:pt>
          <cx:pt idx="12788">81.75</cx:pt>
          <cx:pt idx="12789">81.75</cx:pt>
          <cx:pt idx="12790">81.75</cx:pt>
          <cx:pt idx="12791">81.75</cx:pt>
          <cx:pt idx="12792">81.75</cx:pt>
          <cx:pt idx="12793">81.75</cx:pt>
          <cx:pt idx="12794">81.75</cx:pt>
          <cx:pt idx="12795">81.75</cx:pt>
          <cx:pt idx="12796">81.75</cx:pt>
          <cx:pt idx="12797">81.760000000000005</cx:pt>
          <cx:pt idx="12798">81.760000000000005</cx:pt>
          <cx:pt idx="12799">81.760000000000005</cx:pt>
          <cx:pt idx="12800">81.760000000000005</cx:pt>
          <cx:pt idx="12801">81.769999999999996</cx:pt>
          <cx:pt idx="12802">81.769999999999996</cx:pt>
          <cx:pt idx="12803">81.769999999999996</cx:pt>
          <cx:pt idx="12804">81.769999999999996</cx:pt>
          <cx:pt idx="12805">81.769999999999996</cx:pt>
          <cx:pt idx="12806">81.769999999999996</cx:pt>
          <cx:pt idx="12807">81.769999999999996</cx:pt>
          <cx:pt idx="12808">81.769999999999996</cx:pt>
          <cx:pt idx="12809">81.780000000000001</cx:pt>
          <cx:pt idx="12810">81.780000000000001</cx:pt>
          <cx:pt idx="12811">81.790000000000006</cx:pt>
          <cx:pt idx="12812">81.790000000000006</cx:pt>
          <cx:pt idx="12813">81.790000000000006</cx:pt>
          <cx:pt idx="12814">81.799999999999997</cx:pt>
          <cx:pt idx="12815">81.799999999999997</cx:pt>
          <cx:pt idx="12816">81.799999999999997</cx:pt>
          <cx:pt idx="12817">81.810000000000002</cx:pt>
          <cx:pt idx="12818">81.810000000000002</cx:pt>
          <cx:pt idx="12819">81.819999999999993</cx:pt>
          <cx:pt idx="12820">81.819999999999993</cx:pt>
          <cx:pt idx="12821">81.819999999999993</cx:pt>
          <cx:pt idx="12822">81.819999999999993</cx:pt>
          <cx:pt idx="12823">81.819999999999993</cx:pt>
          <cx:pt idx="12824">81.819999999999993</cx:pt>
          <cx:pt idx="12825">81.819999999999993</cx:pt>
          <cx:pt idx="12826">81.819999999999993</cx:pt>
          <cx:pt idx="12827">81.819999999999993</cx:pt>
          <cx:pt idx="12828">81.819999999999993</cx:pt>
          <cx:pt idx="12829">81.819999999999993</cx:pt>
          <cx:pt idx="12830">81.819999999999993</cx:pt>
          <cx:pt idx="12831">81.819999999999993</cx:pt>
          <cx:pt idx="12832">81.819999999999993</cx:pt>
          <cx:pt idx="12833">81.819999999999993</cx:pt>
          <cx:pt idx="12834">81.819999999999993</cx:pt>
          <cx:pt idx="12835">81.819999999999993</cx:pt>
          <cx:pt idx="12836">81.819999999999993</cx:pt>
          <cx:pt idx="12837">81.819999999999993</cx:pt>
          <cx:pt idx="12838">81.819999999999993</cx:pt>
          <cx:pt idx="12839">81.819999999999993</cx:pt>
          <cx:pt idx="12840">81.819999999999993</cx:pt>
          <cx:pt idx="12841">81.819999999999993</cx:pt>
          <cx:pt idx="12842">81.819999999999993</cx:pt>
          <cx:pt idx="12843">81.819999999999993</cx:pt>
          <cx:pt idx="12844">81.819999999999993</cx:pt>
          <cx:pt idx="12845">81.819999999999993</cx:pt>
          <cx:pt idx="12846">81.819999999999993</cx:pt>
          <cx:pt idx="12847">81.819999999999993</cx:pt>
          <cx:pt idx="12848">81.819999999999993</cx:pt>
          <cx:pt idx="12849">81.829999999999998</cx:pt>
          <cx:pt idx="12850">81.829999999999998</cx:pt>
          <cx:pt idx="12851">81.829999999999998</cx:pt>
          <cx:pt idx="12852">81.829999999999998</cx:pt>
          <cx:pt idx="12853">81.829999999999998</cx:pt>
          <cx:pt idx="12854">81.829999999999998</cx:pt>
          <cx:pt idx="12855">81.829999999999998</cx:pt>
          <cx:pt idx="12856">81.829999999999998</cx:pt>
          <cx:pt idx="12857">81.829999999999998</cx:pt>
          <cx:pt idx="12858">81.829999999999998</cx:pt>
          <cx:pt idx="12859">81.829999999999998</cx:pt>
          <cx:pt idx="12860">81.829999999999998</cx:pt>
          <cx:pt idx="12861">81.829999999999998</cx:pt>
          <cx:pt idx="12862">81.829999999999998</cx:pt>
          <cx:pt idx="12863">81.829999999999998</cx:pt>
          <cx:pt idx="12864">81.829999999999998</cx:pt>
          <cx:pt idx="12865">81.829999999999998</cx:pt>
          <cx:pt idx="12866">81.829999999999998</cx:pt>
          <cx:pt idx="12867">81.829999999999998</cx:pt>
          <cx:pt idx="12868">81.829999999999998</cx:pt>
          <cx:pt idx="12869">81.829999999999998</cx:pt>
          <cx:pt idx="12870">81.829999999999998</cx:pt>
          <cx:pt idx="12871">81.829999999999998</cx:pt>
          <cx:pt idx="12872">81.829999999999998</cx:pt>
          <cx:pt idx="12873">81.829999999999998</cx:pt>
          <cx:pt idx="12874">81.829999999999998</cx:pt>
          <cx:pt idx="12875">81.829999999999998</cx:pt>
          <cx:pt idx="12876">81.829999999999998</cx:pt>
          <cx:pt idx="12877">81.829999999999998</cx:pt>
          <cx:pt idx="12878">81.829999999999998</cx:pt>
          <cx:pt idx="12879">81.829999999999998</cx:pt>
          <cx:pt idx="12880">81.829999999999998</cx:pt>
          <cx:pt idx="12881">81.829999999999998</cx:pt>
          <cx:pt idx="12882">81.829999999999998</cx:pt>
          <cx:pt idx="12883">81.829999999999998</cx:pt>
          <cx:pt idx="12884">81.829999999999998</cx:pt>
          <cx:pt idx="12885">81.829999999999998</cx:pt>
          <cx:pt idx="12886">81.829999999999998</cx:pt>
          <cx:pt idx="12887">81.829999999999998</cx:pt>
          <cx:pt idx="12888">81.829999999999998</cx:pt>
          <cx:pt idx="12889">81.829999999999998</cx:pt>
          <cx:pt idx="12890">81.829999999999998</cx:pt>
          <cx:pt idx="12891">81.829999999999998</cx:pt>
          <cx:pt idx="12892">81.829999999999998</cx:pt>
          <cx:pt idx="12893">81.829999999999998</cx:pt>
          <cx:pt idx="12894">81.829999999999998</cx:pt>
          <cx:pt idx="12895">81.829999999999998</cx:pt>
          <cx:pt idx="12896">81.829999999999998</cx:pt>
          <cx:pt idx="12897">81.829999999999998</cx:pt>
          <cx:pt idx="12898">81.829999999999998</cx:pt>
          <cx:pt idx="12899">81.829999999999998</cx:pt>
          <cx:pt idx="12900">81.829999999999998</cx:pt>
          <cx:pt idx="12901">81.829999999999998</cx:pt>
          <cx:pt idx="12902">81.829999999999998</cx:pt>
          <cx:pt idx="12903">81.829999999999998</cx:pt>
          <cx:pt idx="12904">81.829999999999998</cx:pt>
          <cx:pt idx="12905">81.829999999999998</cx:pt>
          <cx:pt idx="12906">81.829999999999998</cx:pt>
          <cx:pt idx="12907">81.829999999999998</cx:pt>
          <cx:pt idx="12908">81.829999999999998</cx:pt>
          <cx:pt idx="12909">81.829999999999998</cx:pt>
          <cx:pt idx="12910">81.829999999999998</cx:pt>
          <cx:pt idx="12911">81.829999999999998</cx:pt>
          <cx:pt idx="12912">81.829999999999998</cx:pt>
          <cx:pt idx="12913">81.829999999999998</cx:pt>
          <cx:pt idx="12914">81.829999999999998</cx:pt>
          <cx:pt idx="12915">81.829999999999998</cx:pt>
          <cx:pt idx="12916">81.829999999999998</cx:pt>
          <cx:pt idx="12917">81.829999999999998</cx:pt>
          <cx:pt idx="12918">81.829999999999998</cx:pt>
          <cx:pt idx="12919">81.829999999999998</cx:pt>
          <cx:pt idx="12920">81.829999999999998</cx:pt>
          <cx:pt idx="12921">81.829999999999998</cx:pt>
          <cx:pt idx="12922">81.829999999999998</cx:pt>
          <cx:pt idx="12923">81.829999999999998</cx:pt>
          <cx:pt idx="12924">81.829999999999998</cx:pt>
          <cx:pt idx="12925">81.840000000000003</cx:pt>
          <cx:pt idx="12926">81.840000000000003</cx:pt>
          <cx:pt idx="12927">81.840000000000003</cx:pt>
          <cx:pt idx="12928">81.840000000000003</cx:pt>
          <cx:pt idx="12929">81.840000000000003</cx:pt>
          <cx:pt idx="12930">81.840000000000003</cx:pt>
          <cx:pt idx="12931">81.840000000000003</cx:pt>
          <cx:pt idx="12932">81.840000000000003</cx:pt>
          <cx:pt idx="12933">81.840000000000003</cx:pt>
          <cx:pt idx="12934">81.840000000000003</cx:pt>
          <cx:pt idx="12935">81.840000000000003</cx:pt>
          <cx:pt idx="12936">81.840000000000003</cx:pt>
          <cx:pt idx="12937">81.840000000000003</cx:pt>
          <cx:pt idx="12938">81.849999999999994</cx:pt>
          <cx:pt idx="12939">81.849999999999994</cx:pt>
          <cx:pt idx="12940">81.859999999999999</cx:pt>
          <cx:pt idx="12941">81.859999999999999</cx:pt>
          <cx:pt idx="12942">81.859999999999999</cx:pt>
          <cx:pt idx="12943">81.859999999999999</cx:pt>
          <cx:pt idx="12944">81.859999999999999</cx:pt>
          <cx:pt idx="12945">81.870000000000005</cx:pt>
          <cx:pt idx="12946">81.870000000000005</cx:pt>
          <cx:pt idx="12947">81.870000000000005</cx:pt>
          <cx:pt idx="12948">81.879999999999995</cx:pt>
          <cx:pt idx="12949">81.879999999999995</cx:pt>
          <cx:pt idx="12950">81.890000000000001</cx:pt>
          <cx:pt idx="12951">81.890000000000001</cx:pt>
          <cx:pt idx="12952">81.900000000000006</cx:pt>
          <cx:pt idx="12953">81.900000000000006</cx:pt>
          <cx:pt idx="12954">81.909999999999997</cx:pt>
          <cx:pt idx="12955">81.920000000000002</cx:pt>
          <cx:pt idx="12956">81.920000000000002</cx:pt>
          <cx:pt idx="12957">81.920000000000002</cx:pt>
          <cx:pt idx="12958">81.920000000000002</cx:pt>
          <cx:pt idx="12959">81.920000000000002</cx:pt>
          <cx:pt idx="12960">81.920000000000002</cx:pt>
          <cx:pt idx="12961">81.920000000000002</cx:pt>
          <cx:pt idx="12962">81.920000000000002</cx:pt>
          <cx:pt idx="12963">81.920000000000002</cx:pt>
          <cx:pt idx="12964">81.920000000000002</cx:pt>
          <cx:pt idx="12965">81.920000000000002</cx:pt>
          <cx:pt idx="12966">81.920000000000002</cx:pt>
          <cx:pt idx="12967">81.920000000000002</cx:pt>
          <cx:pt idx="12968">81.920000000000002</cx:pt>
          <cx:pt idx="12969">81.920000000000002</cx:pt>
          <cx:pt idx="12970">81.920000000000002</cx:pt>
          <cx:pt idx="12971">81.920000000000002</cx:pt>
          <cx:pt idx="12972">81.920000000000002</cx:pt>
          <cx:pt idx="12973">81.920000000000002</cx:pt>
          <cx:pt idx="12974">81.920000000000002</cx:pt>
          <cx:pt idx="12975">81.920000000000002</cx:pt>
          <cx:pt idx="12976">81.920000000000002</cx:pt>
          <cx:pt idx="12977">81.920000000000002</cx:pt>
          <cx:pt idx="12978">81.920000000000002</cx:pt>
          <cx:pt idx="12979">81.920000000000002</cx:pt>
          <cx:pt idx="12980">81.920000000000002</cx:pt>
          <cx:pt idx="12981">81.920000000000002</cx:pt>
          <cx:pt idx="12982">81.920000000000002</cx:pt>
          <cx:pt idx="12983">81.920000000000002</cx:pt>
          <cx:pt idx="12984">81.920000000000002</cx:pt>
          <cx:pt idx="12985">81.920000000000002</cx:pt>
          <cx:pt idx="12986">81.920000000000002</cx:pt>
          <cx:pt idx="12987">81.920000000000002</cx:pt>
          <cx:pt idx="12988">81.920000000000002</cx:pt>
          <cx:pt idx="12989">81.920000000000002</cx:pt>
          <cx:pt idx="12990">81.920000000000002</cx:pt>
          <cx:pt idx="12991">81.920000000000002</cx:pt>
          <cx:pt idx="12992">81.920000000000002</cx:pt>
          <cx:pt idx="12993">81.920000000000002</cx:pt>
          <cx:pt idx="12994">81.920000000000002</cx:pt>
          <cx:pt idx="12995">81.930000000000007</cx:pt>
          <cx:pt idx="12996">81.930000000000007</cx:pt>
          <cx:pt idx="12997">81.930000000000007</cx:pt>
          <cx:pt idx="12998">81.930000000000007</cx:pt>
          <cx:pt idx="12999">81.930000000000007</cx:pt>
          <cx:pt idx="13000">81.930000000000007</cx:pt>
          <cx:pt idx="13001">81.930000000000007</cx:pt>
          <cx:pt idx="13002">81.930000000000007</cx:pt>
          <cx:pt idx="13003">81.930000000000007</cx:pt>
          <cx:pt idx="13004">81.930000000000007</cx:pt>
          <cx:pt idx="13005">81.930000000000007</cx:pt>
          <cx:pt idx="13006">81.930000000000007</cx:pt>
          <cx:pt idx="13007">81.930000000000007</cx:pt>
          <cx:pt idx="13008">81.930000000000007</cx:pt>
          <cx:pt idx="13009">81.930000000000007</cx:pt>
          <cx:pt idx="13010">81.930000000000007</cx:pt>
          <cx:pt idx="13011">81.930000000000007</cx:pt>
          <cx:pt idx="13012">81.930000000000007</cx:pt>
          <cx:pt idx="13013">81.930000000000007</cx:pt>
          <cx:pt idx="13014">81.930000000000007</cx:pt>
          <cx:pt idx="13015">81.930000000000007</cx:pt>
          <cx:pt idx="13016">81.930000000000007</cx:pt>
          <cx:pt idx="13017">81.930000000000007</cx:pt>
          <cx:pt idx="13018">81.930000000000007</cx:pt>
          <cx:pt idx="13019">81.930000000000007</cx:pt>
          <cx:pt idx="13020">81.930000000000007</cx:pt>
          <cx:pt idx="13021">81.930000000000007</cx:pt>
          <cx:pt idx="13022">81.930000000000007</cx:pt>
          <cx:pt idx="13023">81.930000000000007</cx:pt>
          <cx:pt idx="13024">81.930000000000007</cx:pt>
          <cx:pt idx="13025">81.930000000000007</cx:pt>
          <cx:pt idx="13026">81.930000000000007</cx:pt>
          <cx:pt idx="13027">81.930000000000007</cx:pt>
          <cx:pt idx="13028">81.930000000000007</cx:pt>
          <cx:pt idx="13029">81.930000000000007</cx:pt>
          <cx:pt idx="13030">81.930000000000007</cx:pt>
          <cx:pt idx="13031">81.930000000000007</cx:pt>
          <cx:pt idx="13032">81.930000000000007</cx:pt>
          <cx:pt idx="13033">81.930000000000007</cx:pt>
          <cx:pt idx="13034">81.930000000000007</cx:pt>
          <cx:pt idx="13035">81.930000000000007</cx:pt>
          <cx:pt idx="13036">81.930000000000007</cx:pt>
          <cx:pt idx="13037">81.930000000000007</cx:pt>
          <cx:pt idx="13038">81.930000000000007</cx:pt>
          <cx:pt idx="13039">81.930000000000007</cx:pt>
          <cx:pt idx="13040">81.930000000000007</cx:pt>
          <cx:pt idx="13041">81.930000000000007</cx:pt>
          <cx:pt idx="13042">81.939999999999998</cx:pt>
          <cx:pt idx="13043">81.939999999999998</cx:pt>
          <cx:pt idx="13044">81.939999999999998</cx:pt>
          <cx:pt idx="13045">81.939999999999998</cx:pt>
          <cx:pt idx="13046">81.939999999999998</cx:pt>
          <cx:pt idx="13047">81.939999999999998</cx:pt>
          <cx:pt idx="13048">81.939999999999998</cx:pt>
          <cx:pt idx="13049">81.950000000000003</cx:pt>
          <cx:pt idx="13050">81.950000000000003</cx:pt>
          <cx:pt idx="13051">81.950000000000003</cx:pt>
          <cx:pt idx="13052">81.950000000000003</cx:pt>
          <cx:pt idx="13053">81.950000000000003</cx:pt>
          <cx:pt idx="13054">81.950000000000003</cx:pt>
          <cx:pt idx="13055">81.950000000000003</cx:pt>
          <cx:pt idx="13056">81.950000000000003</cx:pt>
          <cx:pt idx="13057">81.950000000000003</cx:pt>
          <cx:pt idx="13058">81.950000000000003</cx:pt>
          <cx:pt idx="13059">81.950000000000003</cx:pt>
          <cx:pt idx="13060">81.950000000000003</cx:pt>
          <cx:pt idx="13061">81.950000000000003</cx:pt>
          <cx:pt idx="13062">81.950000000000003</cx:pt>
          <cx:pt idx="13063">81.950000000000003</cx:pt>
          <cx:pt idx="13064">81.950000000000003</cx:pt>
          <cx:pt idx="13065">81.950000000000003</cx:pt>
          <cx:pt idx="13066">81.950000000000003</cx:pt>
          <cx:pt idx="13067">81.950000000000003</cx:pt>
          <cx:pt idx="13068">81.950000000000003</cx:pt>
          <cx:pt idx="13069">81.950000000000003</cx:pt>
          <cx:pt idx="13070">81.959999999999994</cx:pt>
          <cx:pt idx="13071">81.959999999999994</cx:pt>
          <cx:pt idx="13072">81.959999999999994</cx:pt>
          <cx:pt idx="13073">81.959999999999994</cx:pt>
          <cx:pt idx="13074">81.959999999999994</cx:pt>
          <cx:pt idx="13075">81.959999999999994</cx:pt>
          <cx:pt idx="13076">81.959999999999994</cx:pt>
          <cx:pt idx="13077">81.959999999999994</cx:pt>
          <cx:pt idx="13078">81.959999999999994</cx:pt>
          <cx:pt idx="13079">81.959999999999994</cx:pt>
          <cx:pt idx="13080">81.959999999999994</cx:pt>
          <cx:pt idx="13081">81.969999999999999</cx:pt>
          <cx:pt idx="13082">81.969999999999999</cx:pt>
          <cx:pt idx="13083">81.969999999999999</cx:pt>
          <cx:pt idx="13084">81.969999999999999</cx:pt>
          <cx:pt idx="13085">81.969999999999999</cx:pt>
          <cx:pt idx="13086">81.969999999999999</cx:pt>
          <cx:pt idx="13087">81.969999999999999</cx:pt>
          <cx:pt idx="13088">81.969999999999999</cx:pt>
          <cx:pt idx="13089">81.969999999999999</cx:pt>
          <cx:pt idx="13090">81.969999999999999</cx:pt>
          <cx:pt idx="13091">81.969999999999999</cx:pt>
          <cx:pt idx="13092">81.969999999999999</cx:pt>
          <cx:pt idx="13093">81.969999999999999</cx:pt>
          <cx:pt idx="13094">81.969999999999999</cx:pt>
          <cx:pt idx="13095">81.969999999999999</cx:pt>
          <cx:pt idx="13096">81.969999999999999</cx:pt>
          <cx:pt idx="13097">81.969999999999999</cx:pt>
          <cx:pt idx="13098">81.969999999999999</cx:pt>
          <cx:pt idx="13099">81.969999999999999</cx:pt>
          <cx:pt idx="13100">81.969999999999999</cx:pt>
          <cx:pt idx="13101">81.969999999999999</cx:pt>
          <cx:pt idx="13102">81.969999999999999</cx:pt>
          <cx:pt idx="13103">81.980000000000004</cx:pt>
          <cx:pt idx="13104">81.980000000000004</cx:pt>
          <cx:pt idx="13105">81.980000000000004</cx:pt>
          <cx:pt idx="13106">81.980000000000004</cx:pt>
          <cx:pt idx="13107">81.980000000000004</cx:pt>
          <cx:pt idx="13108">81.980000000000004</cx:pt>
          <cx:pt idx="13109">81.980000000000004</cx:pt>
          <cx:pt idx="13110">81.980000000000004</cx:pt>
          <cx:pt idx="13111">81.980000000000004</cx:pt>
          <cx:pt idx="13112">81.980000000000004</cx:pt>
          <cx:pt idx="13113">81.980000000000004</cx:pt>
          <cx:pt idx="13114">81.980000000000004</cx:pt>
          <cx:pt idx="13115">81.980000000000004</cx:pt>
          <cx:pt idx="13116">81.980000000000004</cx:pt>
          <cx:pt idx="13117">81.980000000000004</cx:pt>
          <cx:pt idx="13118">81.980000000000004</cx:pt>
          <cx:pt idx="13119">81.980000000000004</cx:pt>
          <cx:pt idx="13120">81.980000000000004</cx:pt>
          <cx:pt idx="13121">81.980000000000004</cx:pt>
          <cx:pt idx="13122">81.980000000000004</cx:pt>
          <cx:pt idx="13123">81.980000000000004</cx:pt>
          <cx:pt idx="13124">81.980000000000004</cx:pt>
          <cx:pt idx="13125">81.980000000000004</cx:pt>
          <cx:pt idx="13126">81.980000000000004</cx:pt>
          <cx:pt idx="13127">81.980000000000004</cx:pt>
          <cx:pt idx="13128">81.980000000000004</cx:pt>
          <cx:pt idx="13129">81.980000000000004</cx:pt>
          <cx:pt idx="13130">81.980000000000004</cx:pt>
          <cx:pt idx="13131">81.980000000000004</cx:pt>
          <cx:pt idx="13132">81.980000000000004</cx:pt>
          <cx:pt idx="13133">81.980000000000004</cx:pt>
          <cx:pt idx="13134">81.980000000000004</cx:pt>
          <cx:pt idx="13135">81.980000000000004</cx:pt>
          <cx:pt idx="13136">81.980000000000004</cx:pt>
          <cx:pt idx="13137">81.980000000000004</cx:pt>
          <cx:pt idx="13138">81.980000000000004</cx:pt>
          <cx:pt idx="13139">81.989999999999995</cx:pt>
          <cx:pt idx="13140">81.989999999999995</cx:pt>
          <cx:pt idx="13141">81.989999999999995</cx:pt>
          <cx:pt idx="13142">81.989999999999995</cx:pt>
          <cx:pt idx="13143">81.989999999999995</cx:pt>
          <cx:pt idx="13144">81.989999999999995</cx:pt>
          <cx:pt idx="13145">82</cx:pt>
          <cx:pt idx="13146">82</cx:pt>
          <cx:pt idx="13147">82</cx:pt>
          <cx:pt idx="13148">82</cx:pt>
          <cx:pt idx="13149">82</cx:pt>
          <cx:pt idx="13150">82</cx:pt>
          <cx:pt idx="13151">82</cx:pt>
          <cx:pt idx="13152">82</cx:pt>
          <cx:pt idx="13153">82</cx:pt>
          <cx:pt idx="13154">82</cx:pt>
          <cx:pt idx="13155">82</cx:pt>
          <cx:pt idx="13156">82</cx:pt>
          <cx:pt idx="13157">82</cx:pt>
          <cx:pt idx="13158">82</cx:pt>
          <cx:pt idx="13159">82</cx:pt>
          <cx:pt idx="13160">82</cx:pt>
          <cx:pt idx="13161">82</cx:pt>
          <cx:pt idx="13162">82</cx:pt>
          <cx:pt idx="13163">82</cx:pt>
          <cx:pt idx="13164">82</cx:pt>
          <cx:pt idx="13165">82</cx:pt>
          <cx:pt idx="13166">82</cx:pt>
          <cx:pt idx="13167">82</cx:pt>
          <cx:pt idx="13168">82.010000000000005</cx:pt>
          <cx:pt idx="13169">82.010000000000005</cx:pt>
          <cx:pt idx="13170">82.010000000000005</cx:pt>
          <cx:pt idx="13171">82.010000000000005</cx:pt>
          <cx:pt idx="13172">82.010000000000005</cx:pt>
          <cx:pt idx="13173">82.010000000000005</cx:pt>
          <cx:pt idx="13174">82.010000000000005</cx:pt>
          <cx:pt idx="13175">82.010000000000005</cx:pt>
          <cx:pt idx="13176">82.019999999999996</cx:pt>
          <cx:pt idx="13177">82.019999999999996</cx:pt>
          <cx:pt idx="13178">82.019999999999996</cx:pt>
          <cx:pt idx="13179">82.019999999999996</cx:pt>
          <cx:pt idx="13180">82.019999999999996</cx:pt>
          <cx:pt idx="13181">82.030000000000001</cx:pt>
          <cx:pt idx="13182">82.030000000000001</cx:pt>
          <cx:pt idx="13183">82.040000000000006</cx:pt>
          <cx:pt idx="13184">82.040000000000006</cx:pt>
          <cx:pt idx="13185">82.040000000000006</cx:pt>
          <cx:pt idx="13186">82.040000000000006</cx:pt>
          <cx:pt idx="13187">82.040000000000006</cx:pt>
          <cx:pt idx="13188">82.049999999999997</cx:pt>
          <cx:pt idx="13189">82.049999999999997</cx:pt>
          <cx:pt idx="13190">82.049999999999997</cx:pt>
          <cx:pt idx="13191">82.049999999999997</cx:pt>
          <cx:pt idx="13192">82.049999999999997</cx:pt>
          <cx:pt idx="13193">82.049999999999997</cx:pt>
          <cx:pt idx="13194">82.060000000000002</cx:pt>
          <cx:pt idx="13195">82.060000000000002</cx:pt>
          <cx:pt idx="13196">82.060000000000002</cx:pt>
          <cx:pt idx="13197">82.060000000000002</cx:pt>
          <cx:pt idx="13198">82.060000000000002</cx:pt>
          <cx:pt idx="13199">82.060000000000002</cx:pt>
          <cx:pt idx="13200">82.060000000000002</cx:pt>
          <cx:pt idx="13201">82.060000000000002</cx:pt>
          <cx:pt idx="13202">82.060000000000002</cx:pt>
          <cx:pt idx="13203">82.060000000000002</cx:pt>
          <cx:pt idx="13204">82.060000000000002</cx:pt>
          <cx:pt idx="13205">82.060000000000002</cx:pt>
          <cx:pt idx="13206">82.060000000000002</cx:pt>
          <cx:pt idx="13207">82.060000000000002</cx:pt>
          <cx:pt idx="13208">82.060000000000002</cx:pt>
          <cx:pt idx="13209">82.060000000000002</cx:pt>
          <cx:pt idx="13210">82.060000000000002</cx:pt>
          <cx:pt idx="13211">82.060000000000002</cx:pt>
          <cx:pt idx="13212">82.069999999999993</cx:pt>
          <cx:pt idx="13213">82.069999999999993</cx:pt>
          <cx:pt idx="13214">82.069999999999993</cx:pt>
          <cx:pt idx="13215">82.069999999999993</cx:pt>
          <cx:pt idx="13216">82.069999999999993</cx:pt>
          <cx:pt idx="13217">82.069999999999993</cx:pt>
          <cx:pt idx="13218">82.069999999999993</cx:pt>
          <cx:pt idx="13219">82.069999999999993</cx:pt>
          <cx:pt idx="13220">82.069999999999993</cx:pt>
          <cx:pt idx="13221">82.069999999999993</cx:pt>
          <cx:pt idx="13222">82.069999999999993</cx:pt>
          <cx:pt idx="13223">82.069999999999993</cx:pt>
          <cx:pt idx="13224">82.069999999999993</cx:pt>
          <cx:pt idx="13225">82.069999999999993</cx:pt>
          <cx:pt idx="13226">82.069999999999993</cx:pt>
          <cx:pt idx="13227">82.069999999999993</cx:pt>
          <cx:pt idx="13228">82.069999999999993</cx:pt>
          <cx:pt idx="13229">82.069999999999993</cx:pt>
          <cx:pt idx="13230">82.069999999999993</cx:pt>
          <cx:pt idx="13231">82.069999999999993</cx:pt>
          <cx:pt idx="13232">82.069999999999993</cx:pt>
          <cx:pt idx="13233">82.069999999999993</cx:pt>
          <cx:pt idx="13234">82.069999999999993</cx:pt>
          <cx:pt idx="13235">82.069999999999993</cx:pt>
          <cx:pt idx="13236">82.069999999999993</cx:pt>
          <cx:pt idx="13237">82.069999999999993</cx:pt>
          <cx:pt idx="13238">82.069999999999993</cx:pt>
          <cx:pt idx="13239">82.069999999999993</cx:pt>
          <cx:pt idx="13240">82.069999999999993</cx:pt>
          <cx:pt idx="13241">82.069999999999993</cx:pt>
          <cx:pt idx="13242">82.069999999999993</cx:pt>
          <cx:pt idx="13243">82.069999999999993</cx:pt>
          <cx:pt idx="13244">82.069999999999993</cx:pt>
          <cx:pt idx="13245">82.069999999999993</cx:pt>
          <cx:pt idx="13246">82.069999999999993</cx:pt>
          <cx:pt idx="13247">82.079999999999998</cx:pt>
          <cx:pt idx="13248">82.079999999999998</cx:pt>
          <cx:pt idx="13249">82.079999999999998</cx:pt>
          <cx:pt idx="13250">82.079999999999998</cx:pt>
          <cx:pt idx="13251">82.079999999999998</cx:pt>
          <cx:pt idx="13252">82.079999999999998</cx:pt>
          <cx:pt idx="13253">82.079999999999998</cx:pt>
          <cx:pt idx="13254">82.079999999999998</cx:pt>
          <cx:pt idx="13255">82.079999999999998</cx:pt>
          <cx:pt idx="13256">82.079999999999998</cx:pt>
          <cx:pt idx="13257">82.079999999999998</cx:pt>
          <cx:pt idx="13258">82.079999999999998</cx:pt>
          <cx:pt idx="13259">82.079999999999998</cx:pt>
          <cx:pt idx="13260">82.079999999999998</cx:pt>
          <cx:pt idx="13261">82.079999999999998</cx:pt>
          <cx:pt idx="13262">82.079999999999998</cx:pt>
          <cx:pt idx="13263">82.079999999999998</cx:pt>
          <cx:pt idx="13264">82.079999999999998</cx:pt>
          <cx:pt idx="13265">82.079999999999998</cx:pt>
          <cx:pt idx="13266">82.079999999999998</cx:pt>
          <cx:pt idx="13267">82.079999999999998</cx:pt>
          <cx:pt idx="13268">82.090000000000003</cx:pt>
          <cx:pt idx="13269">82.090000000000003</cx:pt>
          <cx:pt idx="13270">82.090000000000003</cx:pt>
          <cx:pt idx="13271">82.090000000000003</cx:pt>
          <cx:pt idx="13272">82.090000000000003</cx:pt>
          <cx:pt idx="13273">82.090000000000003</cx:pt>
          <cx:pt idx="13274">82.090000000000003</cx:pt>
          <cx:pt idx="13275">82.090000000000003</cx:pt>
          <cx:pt idx="13276">82.090000000000003</cx:pt>
          <cx:pt idx="13277">82.099999999999994</cx:pt>
          <cx:pt idx="13278">82.099999999999994</cx:pt>
          <cx:pt idx="13279">82.109999999999999</cx:pt>
          <cx:pt idx="13280">82.109999999999999</cx:pt>
          <cx:pt idx="13281">82.109999999999999</cx:pt>
          <cx:pt idx="13282">82.109999999999999</cx:pt>
          <cx:pt idx="13283">82.109999999999999</cx:pt>
          <cx:pt idx="13284">82.109999999999999</cx:pt>
          <cx:pt idx="13285">82.109999999999999</cx:pt>
          <cx:pt idx="13286">82.109999999999999</cx:pt>
          <cx:pt idx="13287">82.109999999999999</cx:pt>
          <cx:pt idx="13288">82.109999999999999</cx:pt>
          <cx:pt idx="13289">82.109999999999999</cx:pt>
          <cx:pt idx="13290">82.109999999999999</cx:pt>
          <cx:pt idx="13291">82.109999999999999</cx:pt>
          <cx:pt idx="13292">82.109999999999999</cx:pt>
          <cx:pt idx="13293">82.109999999999999</cx:pt>
          <cx:pt idx="13294">82.109999999999999</cx:pt>
          <cx:pt idx="13295">82.109999999999999</cx:pt>
          <cx:pt idx="13296">82.109999999999999</cx:pt>
          <cx:pt idx="13297">82.109999999999999</cx:pt>
          <cx:pt idx="13298">82.109999999999999</cx:pt>
          <cx:pt idx="13299">82.109999999999999</cx:pt>
          <cx:pt idx="13300">82.109999999999999</cx:pt>
          <cx:pt idx="13301">82.109999999999999</cx:pt>
          <cx:pt idx="13302">82.109999999999999</cx:pt>
          <cx:pt idx="13303">82.109999999999999</cx:pt>
          <cx:pt idx="13304">82.109999999999999</cx:pt>
          <cx:pt idx="13305">82.109999999999999</cx:pt>
          <cx:pt idx="13306">82.109999999999999</cx:pt>
          <cx:pt idx="13307">82.109999999999999</cx:pt>
          <cx:pt idx="13308">82.109999999999999</cx:pt>
          <cx:pt idx="13309">82.109999999999999</cx:pt>
          <cx:pt idx="13310">82.109999999999999</cx:pt>
          <cx:pt idx="13311">82.109999999999999</cx:pt>
          <cx:pt idx="13312">82.109999999999999</cx:pt>
          <cx:pt idx="13313">82.109999999999999</cx:pt>
          <cx:pt idx="13314">82.109999999999999</cx:pt>
          <cx:pt idx="13315">82.109999999999999</cx:pt>
          <cx:pt idx="13316">82.109999999999999</cx:pt>
          <cx:pt idx="13317">82.109999999999999</cx:pt>
          <cx:pt idx="13318">82.109999999999999</cx:pt>
          <cx:pt idx="13319">82.109999999999999</cx:pt>
          <cx:pt idx="13320">82.109999999999999</cx:pt>
          <cx:pt idx="13321">82.120000000000005</cx:pt>
          <cx:pt idx="13322">82.120000000000005</cx:pt>
          <cx:pt idx="13323">82.120000000000005</cx:pt>
          <cx:pt idx="13324">82.120000000000005</cx:pt>
          <cx:pt idx="13325">82.120000000000005</cx:pt>
          <cx:pt idx="13326">82.120000000000005</cx:pt>
          <cx:pt idx="13327">82.120000000000005</cx:pt>
          <cx:pt idx="13328">82.120000000000005</cx:pt>
          <cx:pt idx="13329">82.120000000000005</cx:pt>
          <cx:pt idx="13330">82.120000000000005</cx:pt>
          <cx:pt idx="13331">82.120000000000005</cx:pt>
          <cx:pt idx="13332">82.120000000000005</cx:pt>
          <cx:pt idx="13333">82.120000000000005</cx:pt>
          <cx:pt idx="13334">82.120000000000005</cx:pt>
          <cx:pt idx="13335">82.120000000000005</cx:pt>
          <cx:pt idx="13336">82.120000000000005</cx:pt>
          <cx:pt idx="13337">82.120000000000005</cx:pt>
          <cx:pt idx="13338">82.120000000000005</cx:pt>
          <cx:pt idx="13339">82.120000000000005</cx:pt>
          <cx:pt idx="13340">82.120000000000005</cx:pt>
          <cx:pt idx="13341">82.120000000000005</cx:pt>
          <cx:pt idx="13342">82.120000000000005</cx:pt>
          <cx:pt idx="13343">82.120000000000005</cx:pt>
          <cx:pt idx="13344">82.120000000000005</cx:pt>
          <cx:pt idx="13345">82.120000000000005</cx:pt>
          <cx:pt idx="13346">82.120000000000005</cx:pt>
          <cx:pt idx="13347">82.120000000000005</cx:pt>
          <cx:pt idx="13348">82.129999999999995</cx:pt>
          <cx:pt idx="13349">82.129999999999995</cx:pt>
          <cx:pt idx="13350">82.129999999999995</cx:pt>
          <cx:pt idx="13351">82.129999999999995</cx:pt>
          <cx:pt idx="13352">82.140000000000001</cx:pt>
          <cx:pt idx="13353">82.140000000000001</cx:pt>
          <cx:pt idx="13354">82.140000000000001</cx:pt>
          <cx:pt idx="13355">82.140000000000001</cx:pt>
          <cx:pt idx="13356">82.150000000000006</cx:pt>
          <cx:pt idx="13357">82.150000000000006</cx:pt>
          <cx:pt idx="13358">82.150000000000006</cx:pt>
          <cx:pt idx="13359">82.150000000000006</cx:pt>
          <cx:pt idx="13360">82.150000000000006</cx:pt>
          <cx:pt idx="13361">82.150000000000006</cx:pt>
          <cx:pt idx="13362">82.150000000000006</cx:pt>
          <cx:pt idx="13363">82.150000000000006</cx:pt>
          <cx:pt idx="13364">82.150000000000006</cx:pt>
          <cx:pt idx="13365">82.150000000000006</cx:pt>
          <cx:pt idx="13366">82.150000000000006</cx:pt>
          <cx:pt idx="13367">82.150000000000006</cx:pt>
          <cx:pt idx="13368">82.150000000000006</cx:pt>
          <cx:pt idx="13369">82.150000000000006</cx:pt>
          <cx:pt idx="13370">82.150000000000006</cx:pt>
          <cx:pt idx="13371">82.150000000000006</cx:pt>
          <cx:pt idx="13372">82.150000000000006</cx:pt>
          <cx:pt idx="13373">82.150000000000006</cx:pt>
          <cx:pt idx="13374">82.150000000000006</cx:pt>
          <cx:pt idx="13375">82.150000000000006</cx:pt>
          <cx:pt idx="13376">82.150000000000006</cx:pt>
          <cx:pt idx="13377">82.150000000000006</cx:pt>
          <cx:pt idx="13378">82.150000000000006</cx:pt>
          <cx:pt idx="13379">82.159999999999997</cx:pt>
          <cx:pt idx="13380">82.159999999999997</cx:pt>
          <cx:pt idx="13381">82.170000000000002</cx:pt>
          <cx:pt idx="13382">82.170000000000002</cx:pt>
          <cx:pt idx="13383">82.170000000000002</cx:pt>
          <cx:pt idx="13384">82.170000000000002</cx:pt>
          <cx:pt idx="13385">82.170000000000002</cx:pt>
          <cx:pt idx="13386">82.170000000000002</cx:pt>
          <cx:pt idx="13387">82.180000000000007</cx:pt>
          <cx:pt idx="13388">82.180000000000007</cx:pt>
          <cx:pt idx="13389">82.180000000000007</cx:pt>
          <cx:pt idx="13390">82.180000000000007</cx:pt>
          <cx:pt idx="13391">82.189999999999998</cx:pt>
          <cx:pt idx="13392">82.189999999999998</cx:pt>
          <cx:pt idx="13393">82.189999999999998</cx:pt>
          <cx:pt idx="13394">82.189999999999998</cx:pt>
          <cx:pt idx="13395">82.189999999999998</cx:pt>
          <cx:pt idx="13396">82.189999999999998</cx:pt>
          <cx:pt idx="13397">82.189999999999998</cx:pt>
          <cx:pt idx="13398">82.189999999999998</cx:pt>
          <cx:pt idx="13399">82.189999999999998</cx:pt>
          <cx:pt idx="13400">82.189999999999998</cx:pt>
          <cx:pt idx="13401">82.189999999999998</cx:pt>
          <cx:pt idx="13402">82.189999999999998</cx:pt>
          <cx:pt idx="13403">82.189999999999998</cx:pt>
          <cx:pt idx="13404">82.189999999999998</cx:pt>
          <cx:pt idx="13405">82.189999999999998</cx:pt>
          <cx:pt idx="13406">82.189999999999998</cx:pt>
          <cx:pt idx="13407">82.189999999999998</cx:pt>
          <cx:pt idx="13408">82.189999999999998</cx:pt>
          <cx:pt idx="13409">82.189999999999998</cx:pt>
          <cx:pt idx="13410">82.200000000000003</cx:pt>
          <cx:pt idx="13411">82.200000000000003</cx:pt>
          <cx:pt idx="13412">82.200000000000003</cx:pt>
          <cx:pt idx="13413">82.209999999999994</cx:pt>
          <cx:pt idx="13414">82.209999999999994</cx:pt>
          <cx:pt idx="13415">82.209999999999994</cx:pt>
          <cx:pt idx="13416">82.209999999999994</cx:pt>
          <cx:pt idx="13417">82.209999999999994</cx:pt>
          <cx:pt idx="13418">82.209999999999994</cx:pt>
          <cx:pt idx="13419">82.209999999999994</cx:pt>
          <cx:pt idx="13420">82.209999999999994</cx:pt>
          <cx:pt idx="13421">82.209999999999994</cx:pt>
          <cx:pt idx="13422">82.209999999999994</cx:pt>
          <cx:pt idx="13423">82.209999999999994</cx:pt>
          <cx:pt idx="13424">82.209999999999994</cx:pt>
          <cx:pt idx="13425">82.209999999999994</cx:pt>
          <cx:pt idx="13426">82.209999999999994</cx:pt>
          <cx:pt idx="13427">82.209999999999994</cx:pt>
          <cx:pt idx="13428">82.209999999999994</cx:pt>
          <cx:pt idx="13429">82.209999999999994</cx:pt>
          <cx:pt idx="13430">82.209999999999994</cx:pt>
          <cx:pt idx="13431">82.219999999999999</cx:pt>
          <cx:pt idx="13432">82.219999999999999</cx:pt>
          <cx:pt idx="13433">82.219999999999999</cx:pt>
          <cx:pt idx="13434">82.219999999999999</cx:pt>
          <cx:pt idx="13435">82.219999999999999</cx:pt>
          <cx:pt idx="13436">82.219999999999999</cx:pt>
          <cx:pt idx="13437">82.219999999999999</cx:pt>
          <cx:pt idx="13438">82.230000000000004</cx:pt>
          <cx:pt idx="13439">82.230000000000004</cx:pt>
          <cx:pt idx="13440">82.239999999999995</cx:pt>
          <cx:pt idx="13441">82.25</cx:pt>
          <cx:pt idx="13442">82.25</cx:pt>
          <cx:pt idx="13443">82.25</cx:pt>
          <cx:pt idx="13444">82.25</cx:pt>
          <cx:pt idx="13445">82.260000000000005</cx:pt>
          <cx:pt idx="13446">82.260000000000005</cx:pt>
          <cx:pt idx="13447">82.269999999999996</cx:pt>
          <cx:pt idx="13448">82.269999999999996</cx:pt>
          <cx:pt idx="13449">82.269999999999996</cx:pt>
          <cx:pt idx="13450">82.269999999999996</cx:pt>
          <cx:pt idx="13451">82.269999999999996</cx:pt>
          <cx:pt idx="13452">82.269999999999996</cx:pt>
          <cx:pt idx="13453">82.269999999999996</cx:pt>
          <cx:pt idx="13454">82.269999999999996</cx:pt>
          <cx:pt idx="13455">82.269999999999996</cx:pt>
          <cx:pt idx="13456">82.269999999999996</cx:pt>
          <cx:pt idx="13457">82.280000000000001</cx:pt>
          <cx:pt idx="13458">82.280000000000001</cx:pt>
          <cx:pt idx="13459">82.280000000000001</cx:pt>
          <cx:pt idx="13460">82.280000000000001</cx:pt>
          <cx:pt idx="13461">82.280000000000001</cx:pt>
          <cx:pt idx="13462">82.290000000000006</cx:pt>
          <cx:pt idx="13463">82.290000000000006</cx:pt>
          <cx:pt idx="13464">82.290000000000006</cx:pt>
          <cx:pt idx="13465">82.290000000000006</cx:pt>
          <cx:pt idx="13466">82.299999999999997</cx:pt>
          <cx:pt idx="13467">82.310000000000002</cx:pt>
          <cx:pt idx="13468">82.319999999999993</cx:pt>
          <cx:pt idx="13469">82.329999999999998</cx:pt>
          <cx:pt idx="13470">82.329999999999998</cx:pt>
          <cx:pt idx="13471">82.340000000000003</cx:pt>
          <cx:pt idx="13472">82.340000000000003</cx:pt>
          <cx:pt idx="13473">82.340000000000003</cx:pt>
          <cx:pt idx="13474">82.340000000000003</cx:pt>
          <cx:pt idx="13475">82.340000000000003</cx:pt>
          <cx:pt idx="13476">82.340000000000003</cx:pt>
          <cx:pt idx="13477">82.340000000000003</cx:pt>
          <cx:pt idx="13478">82.340000000000003</cx:pt>
          <cx:pt idx="13479">82.340000000000003</cx:pt>
          <cx:pt idx="13480">82.340000000000003</cx:pt>
          <cx:pt idx="13481">82.340000000000003</cx:pt>
          <cx:pt idx="13482">82.340000000000003</cx:pt>
          <cx:pt idx="13483">82.340000000000003</cx:pt>
          <cx:pt idx="13484">82.340000000000003</cx:pt>
          <cx:pt idx="13485">82.340000000000003</cx:pt>
          <cx:pt idx="13486">82.340000000000003</cx:pt>
          <cx:pt idx="13487">82.340000000000003</cx:pt>
          <cx:pt idx="13488">82.340000000000003</cx:pt>
          <cx:pt idx="13489">82.340000000000003</cx:pt>
          <cx:pt idx="13490">82.340000000000003</cx:pt>
          <cx:pt idx="13491">82.340000000000003</cx:pt>
          <cx:pt idx="13492">82.340000000000003</cx:pt>
          <cx:pt idx="13493">82.340000000000003</cx:pt>
          <cx:pt idx="13494">82.340000000000003</cx:pt>
          <cx:pt idx="13495">82.340000000000003</cx:pt>
          <cx:pt idx="13496">82.340000000000003</cx:pt>
          <cx:pt idx="13497">82.340000000000003</cx:pt>
          <cx:pt idx="13498">82.340000000000003</cx:pt>
          <cx:pt idx="13499">82.340000000000003</cx:pt>
          <cx:pt idx="13500">82.340000000000003</cx:pt>
          <cx:pt idx="13501">82.340000000000003</cx:pt>
          <cx:pt idx="13502">82.340000000000003</cx:pt>
          <cx:pt idx="13503">82.340000000000003</cx:pt>
          <cx:pt idx="13504">82.340000000000003</cx:pt>
          <cx:pt idx="13505">82.340000000000003</cx:pt>
          <cx:pt idx="13506">82.340000000000003</cx:pt>
          <cx:pt idx="13507">82.340000000000003</cx:pt>
          <cx:pt idx="13508">82.340000000000003</cx:pt>
          <cx:pt idx="13509">82.340000000000003</cx:pt>
          <cx:pt idx="13510">82.340000000000003</cx:pt>
          <cx:pt idx="13511">82.340000000000003</cx:pt>
          <cx:pt idx="13512">82.340000000000003</cx:pt>
          <cx:pt idx="13513">82.340000000000003</cx:pt>
          <cx:pt idx="13514">82.349999999999994</cx:pt>
          <cx:pt idx="13515">82.349999999999994</cx:pt>
          <cx:pt idx="13516">82.349999999999994</cx:pt>
          <cx:pt idx="13517">82.349999999999994</cx:pt>
          <cx:pt idx="13518">82.349999999999994</cx:pt>
          <cx:pt idx="13519">82.349999999999994</cx:pt>
          <cx:pt idx="13520">82.349999999999994</cx:pt>
          <cx:pt idx="13521">82.349999999999994</cx:pt>
          <cx:pt idx="13522">82.349999999999994</cx:pt>
          <cx:pt idx="13523">82.349999999999994</cx:pt>
          <cx:pt idx="13524">82.349999999999994</cx:pt>
          <cx:pt idx="13525">82.349999999999994</cx:pt>
          <cx:pt idx="13526">82.349999999999994</cx:pt>
          <cx:pt idx="13527">82.349999999999994</cx:pt>
          <cx:pt idx="13528">82.349999999999994</cx:pt>
          <cx:pt idx="13529">82.349999999999994</cx:pt>
          <cx:pt idx="13530">82.349999999999994</cx:pt>
          <cx:pt idx="13531">82.349999999999994</cx:pt>
          <cx:pt idx="13532">82.349999999999994</cx:pt>
          <cx:pt idx="13533">82.349999999999994</cx:pt>
          <cx:pt idx="13534">82.349999999999994</cx:pt>
          <cx:pt idx="13535">82.349999999999994</cx:pt>
          <cx:pt idx="13536">82.349999999999994</cx:pt>
          <cx:pt idx="13537">82.349999999999994</cx:pt>
          <cx:pt idx="13538">82.349999999999994</cx:pt>
          <cx:pt idx="13539">82.349999999999994</cx:pt>
          <cx:pt idx="13540">82.349999999999994</cx:pt>
          <cx:pt idx="13541">82.349999999999994</cx:pt>
          <cx:pt idx="13542">82.349999999999994</cx:pt>
          <cx:pt idx="13543">82.349999999999994</cx:pt>
          <cx:pt idx="13544">82.349999999999994</cx:pt>
          <cx:pt idx="13545">82.349999999999994</cx:pt>
          <cx:pt idx="13546">82.349999999999994</cx:pt>
          <cx:pt idx="13547">82.349999999999994</cx:pt>
          <cx:pt idx="13548">82.349999999999994</cx:pt>
          <cx:pt idx="13549">82.349999999999994</cx:pt>
          <cx:pt idx="13550">82.349999999999994</cx:pt>
          <cx:pt idx="13551">82.349999999999994</cx:pt>
          <cx:pt idx="13552">82.349999999999994</cx:pt>
          <cx:pt idx="13553">82.349999999999994</cx:pt>
          <cx:pt idx="13554">82.349999999999994</cx:pt>
          <cx:pt idx="13555">82.349999999999994</cx:pt>
          <cx:pt idx="13556">82.349999999999994</cx:pt>
          <cx:pt idx="13557">82.349999999999994</cx:pt>
          <cx:pt idx="13558">82.349999999999994</cx:pt>
          <cx:pt idx="13559">82.349999999999994</cx:pt>
          <cx:pt idx="13560">82.349999999999994</cx:pt>
          <cx:pt idx="13561">82.349999999999994</cx:pt>
          <cx:pt idx="13562">82.349999999999994</cx:pt>
          <cx:pt idx="13563">82.349999999999994</cx:pt>
          <cx:pt idx="13564">82.349999999999994</cx:pt>
          <cx:pt idx="13565">82.349999999999994</cx:pt>
          <cx:pt idx="13566">82.349999999999994</cx:pt>
          <cx:pt idx="13567">82.349999999999994</cx:pt>
          <cx:pt idx="13568">82.349999999999994</cx:pt>
          <cx:pt idx="13569">82.349999999999994</cx:pt>
          <cx:pt idx="13570">82.349999999999994</cx:pt>
          <cx:pt idx="13571">82.349999999999994</cx:pt>
          <cx:pt idx="13572">82.359999999999999</cx:pt>
          <cx:pt idx="13573">82.359999999999999</cx:pt>
          <cx:pt idx="13574">82.359999999999999</cx:pt>
          <cx:pt idx="13575">82.359999999999999</cx:pt>
          <cx:pt idx="13576">82.359999999999999</cx:pt>
          <cx:pt idx="13577">82.359999999999999</cx:pt>
          <cx:pt idx="13578">82.359999999999999</cx:pt>
          <cx:pt idx="13579">82.359999999999999</cx:pt>
          <cx:pt idx="13580">82.359999999999999</cx:pt>
          <cx:pt idx="13581">82.359999999999999</cx:pt>
          <cx:pt idx="13582">82.359999999999999</cx:pt>
          <cx:pt idx="13583">82.359999999999999</cx:pt>
          <cx:pt idx="13584">82.359999999999999</cx:pt>
          <cx:pt idx="13585">82.359999999999999</cx:pt>
          <cx:pt idx="13586">82.359999999999999</cx:pt>
          <cx:pt idx="13587">82.359999999999999</cx:pt>
          <cx:pt idx="13588">82.359999999999999</cx:pt>
          <cx:pt idx="13589">82.359999999999999</cx:pt>
          <cx:pt idx="13590">82.359999999999999</cx:pt>
          <cx:pt idx="13591">82.359999999999999</cx:pt>
          <cx:pt idx="13592">82.370000000000005</cx:pt>
          <cx:pt idx="13593">82.370000000000005</cx:pt>
          <cx:pt idx="13594">82.370000000000005</cx:pt>
          <cx:pt idx="13595">82.370000000000005</cx:pt>
          <cx:pt idx="13596">82.370000000000005</cx:pt>
          <cx:pt idx="13597">82.370000000000005</cx:pt>
          <cx:pt idx="13598">82.370000000000005</cx:pt>
          <cx:pt idx="13599">82.370000000000005</cx:pt>
          <cx:pt idx="13600">82.370000000000005</cx:pt>
          <cx:pt idx="13601">82.370000000000005</cx:pt>
          <cx:pt idx="13602">82.370000000000005</cx:pt>
          <cx:pt idx="13603">82.370000000000005</cx:pt>
          <cx:pt idx="13604">82.370000000000005</cx:pt>
          <cx:pt idx="13605">82.370000000000005</cx:pt>
          <cx:pt idx="13606">82.370000000000005</cx:pt>
          <cx:pt idx="13607">82.370000000000005</cx:pt>
          <cx:pt idx="13608">82.370000000000005</cx:pt>
          <cx:pt idx="13609">82.370000000000005</cx:pt>
          <cx:pt idx="13610">82.370000000000005</cx:pt>
          <cx:pt idx="13611">82.370000000000005</cx:pt>
          <cx:pt idx="13612">82.370000000000005</cx:pt>
          <cx:pt idx="13613">82.370000000000005</cx:pt>
          <cx:pt idx="13614">82.370000000000005</cx:pt>
          <cx:pt idx="13615">82.370000000000005</cx:pt>
          <cx:pt idx="13616">82.370000000000005</cx:pt>
          <cx:pt idx="13617">82.370000000000005</cx:pt>
          <cx:pt idx="13618">82.370000000000005</cx:pt>
          <cx:pt idx="13619">82.370000000000005</cx:pt>
          <cx:pt idx="13620">82.370000000000005</cx:pt>
          <cx:pt idx="13621">82.370000000000005</cx:pt>
          <cx:pt idx="13622">82.370000000000005</cx:pt>
          <cx:pt idx="13623">82.370000000000005</cx:pt>
          <cx:pt idx="13624">82.370000000000005</cx:pt>
          <cx:pt idx="13625">82.370000000000005</cx:pt>
          <cx:pt idx="13626">82.370000000000005</cx:pt>
          <cx:pt idx="13627">82.370000000000005</cx:pt>
          <cx:pt idx="13628">82.370000000000005</cx:pt>
          <cx:pt idx="13629">82.370000000000005</cx:pt>
          <cx:pt idx="13630">82.370000000000005</cx:pt>
          <cx:pt idx="13631">82.370000000000005</cx:pt>
          <cx:pt idx="13632">82.370000000000005</cx:pt>
          <cx:pt idx="13633">82.370000000000005</cx:pt>
          <cx:pt idx="13634">82.370000000000005</cx:pt>
          <cx:pt idx="13635">82.370000000000005</cx:pt>
          <cx:pt idx="13636">82.370000000000005</cx:pt>
          <cx:pt idx="13637">82.370000000000005</cx:pt>
          <cx:pt idx="13638">82.370000000000005</cx:pt>
          <cx:pt idx="13639">82.370000000000005</cx:pt>
          <cx:pt idx="13640">82.370000000000005</cx:pt>
          <cx:pt idx="13641">82.370000000000005</cx:pt>
          <cx:pt idx="13642">82.370000000000005</cx:pt>
          <cx:pt idx="13643">82.370000000000005</cx:pt>
          <cx:pt idx="13644">82.379999999999995</cx:pt>
          <cx:pt idx="13645">82.379999999999995</cx:pt>
          <cx:pt idx="13646">82.379999999999995</cx:pt>
          <cx:pt idx="13647">82.379999999999995</cx:pt>
          <cx:pt idx="13648">82.379999999999995</cx:pt>
          <cx:pt idx="13649">82.390000000000001</cx:pt>
          <cx:pt idx="13650">82.390000000000001</cx:pt>
          <cx:pt idx="13651">82.390000000000001</cx:pt>
          <cx:pt idx="13652">82.390000000000001</cx:pt>
          <cx:pt idx="13653">82.390000000000001</cx:pt>
          <cx:pt idx="13654">82.400000000000006</cx:pt>
          <cx:pt idx="13655">82.400000000000006</cx:pt>
          <cx:pt idx="13656">82.409999999999997</cx:pt>
          <cx:pt idx="13657">82.409999999999997</cx:pt>
          <cx:pt idx="13658">82.430000000000007</cx:pt>
          <cx:pt idx="13659">82.430000000000007</cx:pt>
          <cx:pt idx="13660">82.430000000000007</cx:pt>
          <cx:pt idx="13661">82.430000000000007</cx:pt>
          <cx:pt idx="13662">82.430000000000007</cx:pt>
          <cx:pt idx="13663">82.430000000000007</cx:pt>
          <cx:pt idx="13664">82.430000000000007</cx:pt>
          <cx:pt idx="13665">82.450000000000003</cx:pt>
          <cx:pt idx="13666">82.450000000000003</cx:pt>
          <cx:pt idx="13667">82.450000000000003</cx:pt>
          <cx:pt idx="13668">82.459999999999994</cx:pt>
          <cx:pt idx="13669">82.469999999999999</cx:pt>
          <cx:pt idx="13670">82.480000000000004</cx:pt>
          <cx:pt idx="13671">82.480000000000004</cx:pt>
          <cx:pt idx="13672">82.480000000000004</cx:pt>
          <cx:pt idx="13673">82.480000000000004</cx:pt>
          <cx:pt idx="13674">82.480000000000004</cx:pt>
          <cx:pt idx="13675">82.480000000000004</cx:pt>
          <cx:pt idx="13676">82.480000000000004</cx:pt>
          <cx:pt idx="13677">82.480000000000004</cx:pt>
          <cx:pt idx="13678">82.480000000000004</cx:pt>
          <cx:pt idx="13679">82.480000000000004</cx:pt>
          <cx:pt idx="13680">82.480000000000004</cx:pt>
          <cx:pt idx="13681">82.480000000000004</cx:pt>
          <cx:pt idx="13682">82.480000000000004</cx:pt>
          <cx:pt idx="13683">82.480000000000004</cx:pt>
          <cx:pt idx="13684">82.480000000000004</cx:pt>
          <cx:pt idx="13685">82.480000000000004</cx:pt>
          <cx:pt idx="13686">82.480000000000004</cx:pt>
          <cx:pt idx="13687">82.480000000000004</cx:pt>
          <cx:pt idx="13688">82.480000000000004</cx:pt>
          <cx:pt idx="13689">82.480000000000004</cx:pt>
          <cx:pt idx="13690">82.480000000000004</cx:pt>
          <cx:pt idx="13691">82.480000000000004</cx:pt>
          <cx:pt idx="13692">82.480000000000004</cx:pt>
          <cx:pt idx="13693">82.480000000000004</cx:pt>
          <cx:pt idx="13694">82.480000000000004</cx:pt>
          <cx:pt idx="13695">82.480000000000004</cx:pt>
          <cx:pt idx="13696">82.480000000000004</cx:pt>
          <cx:pt idx="13697">82.480000000000004</cx:pt>
          <cx:pt idx="13698">82.480000000000004</cx:pt>
          <cx:pt idx="13699">82.480000000000004</cx:pt>
          <cx:pt idx="13700">82.480000000000004</cx:pt>
          <cx:pt idx="13701">82.480000000000004</cx:pt>
          <cx:pt idx="13702">82.480000000000004</cx:pt>
          <cx:pt idx="13703">82.480000000000004</cx:pt>
          <cx:pt idx="13704">82.480000000000004</cx:pt>
          <cx:pt idx="13705">82.480000000000004</cx:pt>
          <cx:pt idx="13706">82.480000000000004</cx:pt>
          <cx:pt idx="13707">82.480000000000004</cx:pt>
          <cx:pt idx="13708">82.480000000000004</cx:pt>
          <cx:pt idx="13709">82.480000000000004</cx:pt>
          <cx:pt idx="13710">82.480000000000004</cx:pt>
          <cx:pt idx="13711">82.480000000000004</cx:pt>
          <cx:pt idx="13712">82.480000000000004</cx:pt>
          <cx:pt idx="13713">82.480000000000004</cx:pt>
          <cx:pt idx="13714">82.480000000000004</cx:pt>
          <cx:pt idx="13715">82.480000000000004</cx:pt>
          <cx:pt idx="13716">82.480000000000004</cx:pt>
          <cx:pt idx="13717">82.480000000000004</cx:pt>
          <cx:pt idx="13718">82.480000000000004</cx:pt>
          <cx:pt idx="13719">82.480000000000004</cx:pt>
          <cx:pt idx="13720">82.480000000000004</cx:pt>
          <cx:pt idx="13721">82.480000000000004</cx:pt>
          <cx:pt idx="13722">82.480000000000004</cx:pt>
          <cx:pt idx="13723">82.480000000000004</cx:pt>
          <cx:pt idx="13724">82.480000000000004</cx:pt>
          <cx:pt idx="13725">82.480000000000004</cx:pt>
          <cx:pt idx="13726">82.480000000000004</cx:pt>
          <cx:pt idx="13727">82.480000000000004</cx:pt>
          <cx:pt idx="13728">82.480000000000004</cx:pt>
          <cx:pt idx="13729">82.480000000000004</cx:pt>
          <cx:pt idx="13730">82.480000000000004</cx:pt>
          <cx:pt idx="13731">82.489999999999995</cx:pt>
          <cx:pt idx="13732">82.489999999999995</cx:pt>
          <cx:pt idx="13733">82.489999999999995</cx:pt>
          <cx:pt idx="13734">82.489999999999995</cx:pt>
          <cx:pt idx="13735">82.489999999999995</cx:pt>
          <cx:pt idx="13736">82.489999999999995</cx:pt>
          <cx:pt idx="13737">82.489999999999995</cx:pt>
          <cx:pt idx="13738">82.489999999999995</cx:pt>
          <cx:pt idx="13739">82.489999999999995</cx:pt>
          <cx:pt idx="13740">82.489999999999995</cx:pt>
          <cx:pt idx="13741">82.489999999999995</cx:pt>
          <cx:pt idx="13742">82.5</cx:pt>
          <cx:pt idx="13743">82.5</cx:pt>
          <cx:pt idx="13744">82.5</cx:pt>
          <cx:pt idx="13745">82.5</cx:pt>
          <cx:pt idx="13746">82.510000000000005</cx:pt>
          <cx:pt idx="13747">82.569999999999993</cx:pt>
          <cx:pt idx="13748">82.609999999999999</cx:pt>
        </cx:lvl>
      </cx:numDim>
    </cx:data>
  </cx:chartData>
  <cx:chart>
    <cx:title pos="t" align="ctr" overlay="0">
      <cx:tx>
        <cx:txData>
          <cx:v>Molecule 48:32 - Mpro PLP Scores</cx:v>
        </cx:txData>
      </cx:tx>
      <cx:txPr>
        <a:bodyPr spcFirstLastPara="1" vertOverflow="ellipsis" horzOverflow="overflow" wrap="square" lIns="0" tIns="0" rIns="0" bIns="0" anchor="ctr" anchorCtr="1"/>
        <a:lstStyle/>
        <a:p>
          <a:pPr algn="ctr" rtl="0">
            <a:defRPr/>
          </a:pPr>
          <a:r>
            <a:rPr lang="en-US" sz="1400" b="0" i="0" u="none" strike="noStrike" baseline="0">
              <a:solidFill>
                <a:sysClr val="windowText" lastClr="000000">
                  <a:lumMod val="65000"/>
                  <a:lumOff val="35000"/>
                </a:sysClr>
              </a:solidFill>
              <a:latin typeface="Calibri" panose="020F0502020204030204"/>
            </a:rPr>
            <a:t>Molecule 48:32 - Mpro PLP Scores</a:t>
          </a:r>
        </a:p>
      </cx:txPr>
    </cx:title>
    <cx:plotArea>
      <cx:plotAreaRegion>
        <cx:series layoutId="clusteredColumn" uniqueId="{02452F9F-3DF0-4B29-BDDE-A7F9EF028AF1}">
          <cx:dataId val="0"/>
          <cx:layoutPr>
            <cx:binning intervalClosed="r"/>
          </cx:layoutPr>
        </cx:series>
      </cx:plotAreaRegion>
      <cx:axis id="0">
        <cx:catScaling gapWidth="0"/>
        <cx:tickLabels/>
      </cx:axis>
      <cx:axis id="1">
        <cx:valScaling/>
        <cx:majorGridlines/>
        <cx:tickLabels/>
      </cx:axis>
    </cx:plotArea>
  </cx:chart>
  <cx:clrMapOvr bg1="lt1" tx1="dk1" bg2="lt2" tx2="dk2" accent1="accent1" accent2="accent2" accent3="accent3" accent4="accent4" accent5="accent5" accent6="accent6" hlink="hlink" folHlink="folHlink"/>
</cx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36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/>
  </cs:chartArea>
  <cs:dataLabel>
    <cs:lnRef idx="0"/>
    <cs:fillRef idx="0"/>
    <cs:effectRef idx="0"/>
    <cs:fontRef idx="minor">
      <a:schemeClr val="tx1">
        <a:lumMod val="65000"/>
        <a:lumOff val="35000"/>
      </a:schemeClr>
    </cs:fontRef>
    <cs:defRPr sz="9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/>
  </cs:seriesAxis>
  <cs:seriesLine>
    <cs:lnRef idx="0"/>
    <cs:fillRef idx="0"/>
    <cs:effectRef idx="0"/>
    <cs:fontRef idx="minor">
      <a:schemeClr val="tx1"/>
    </cs:fontRef>
    <cs:spPr>
      <a:ln w="9525" cap="flat">
        <a:solidFill>
          <a:srgbClr val="D9D9D9"/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/>
  </cs:valueAxis>
  <cs:wall>
    <cs:lnRef idx="0"/>
    <cs:fillRef idx="0"/>
    <cs:effectRef idx="0"/>
    <cs:fontRef idx="minor">
      <a:schemeClr val="tx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36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/>
  </cs:chartArea>
  <cs:dataLabel>
    <cs:lnRef idx="0"/>
    <cs:fillRef idx="0"/>
    <cs:effectRef idx="0"/>
    <cs:fontRef idx="minor">
      <a:schemeClr val="tx1">
        <a:lumMod val="65000"/>
        <a:lumOff val="35000"/>
      </a:schemeClr>
    </cs:fontRef>
    <cs:defRPr sz="9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/>
  </cs:seriesAxis>
  <cs:seriesLine>
    <cs:lnRef idx="0"/>
    <cs:fillRef idx="0"/>
    <cs:effectRef idx="0"/>
    <cs:fontRef idx="minor">
      <a:schemeClr val="tx1"/>
    </cs:fontRef>
    <cs:spPr>
      <a:ln w="9525" cap="flat">
        <a:solidFill>
          <a:srgbClr val="D9D9D9"/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/>
  </cs:valueAxis>
  <cs:wall>
    <cs:lnRef idx="0"/>
    <cs:fillRef idx="0"/>
    <cs:effectRef idx="0"/>
    <cs:fontRef idx="minor">
      <a:schemeClr val="tx1"/>
    </cs:fontRef>
  </cs:wall>
</cs:chartStyle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BE1473-C224-E0CA-9C5B-AD47ECD76EF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CC47E51-942D-8590-A356-3717CFAF728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818F7A-A1C4-ECD4-0315-3F04198EA6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DAECD6-018F-49C6-A0E3-9909547F73C2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05457F-666D-115C-8169-798AC9A787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A79EC5-22DF-13A8-20C2-40263EA9D3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5FD410-0917-43A2-BEBF-58B22398D7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6246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E6AE77-BA65-131F-FBB1-E5E2FA22AA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04FE0C5-A06E-D474-6E16-D75691AC59A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B072CAB-3242-9D6F-2743-68E6B40869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DAECD6-018F-49C6-A0E3-9909547F73C2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C51465-F132-FFF6-3004-0A606E6E4D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21A437A-E633-F2A5-076F-A7D6738BC4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5FD410-0917-43A2-BEBF-58B22398D7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8353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886BB38-E80A-B388-10E2-CD81B2F9D93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2F91DA0-5127-8EB7-B1A8-018CA27E90D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0E4532-B17C-D5BF-F585-523C8D8402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DAECD6-018F-49C6-A0E3-9909547F73C2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286BFE-B5FF-A165-1CF6-0C065DEB49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67E9BF8-0AA4-76D4-D8DE-783E87C19C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5FD410-0917-43A2-BEBF-58B22398D7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34884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9E738C-3C84-2761-8B2B-702FBF0D83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C2745F-E27F-EC7E-0699-122E016FF0B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3E3E8A-C588-777C-5F90-379F95132A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DAECD6-018F-49C6-A0E3-9909547F73C2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DDC396-52B1-09F7-8763-E4DFD05E40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77B7E4-9E15-C5CE-A4F1-E3C7E3EBC0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5FD410-0917-43A2-BEBF-58B22398D7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0553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C0A396-52E7-2096-ED7B-23D4644C1C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15AB948-0FFF-4946-1560-7B0F384A7A4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9EB472-B019-1246-861F-220F7BFCB9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DAECD6-018F-49C6-A0E3-9909547F73C2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ADAF489-4386-AE4B-BEC8-263089D7EF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39363E-FAAF-29E2-9462-B6B7E5D46A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5FD410-0917-43A2-BEBF-58B22398D7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6150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EC9BA9-2D5A-7C5D-D718-BFD08E0E6D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DF2C18-A767-5300-D01B-39BDDCE1EB3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33976DE-7FC8-EE7D-BA06-1A8BDE6D28B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261AF46-EAED-80DB-6C9A-FD50E50039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DAECD6-018F-49C6-A0E3-9909547F73C2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B566BD8-C6FB-97F0-FB72-B136C3DE8D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0B1CF5A-B73F-C160-F590-8EB6CC893C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5FD410-0917-43A2-BEBF-58B22398D7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0788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44D331-2359-15BD-9970-450072017E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61CDC99-BAF1-A898-A25A-ACAA8C42B8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588FBF-8317-B70E-B436-CE208DB08AD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E165FAE-BD55-D52E-2803-9AFE5481812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0AB10BE-D9A7-620D-9234-4E1CE4DE5DE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6BBA431-2BA2-1998-87B9-62EDA39FB0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DAECD6-018F-49C6-A0E3-9909547F73C2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9079C16-FE69-A730-79B9-EABE22E800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BB27A2A-D78C-ADFD-5DC5-70E5D7404B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5FD410-0917-43A2-BEBF-58B22398D7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07143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D61FAA-9170-0AF4-4118-B28EEA85D9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33A2738-EAE4-9685-8EEE-F7B3EE7A15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DAECD6-018F-49C6-A0E3-9909547F73C2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F947649-5E69-3E04-3A46-B566D787CD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C57AD3B-7A0D-920C-8108-D3CA9007A7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5FD410-0917-43A2-BEBF-58B22398D7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3615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BE25C43-C558-BFFB-B616-4018D78D32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DAECD6-018F-49C6-A0E3-9909547F73C2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5423349-0E13-20FB-AA9F-1C6E641680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D2C924-F3D4-B147-3436-4BED2D4E37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5FD410-0917-43A2-BEBF-58B22398D7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67977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20232C-BBE2-DEB7-96D4-0F72155ED8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3E71A4-E11E-86DB-BCFF-025F5AF82D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ECC00B-2E67-0797-FA86-80AF31FF4A4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96000F5-16D3-E98E-DFB2-DFC270E2D4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DAECD6-018F-49C6-A0E3-9909547F73C2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84101D-1771-37C4-7ECF-0AB34AB84B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BC0275D-D912-3F0B-8F7D-5F3B009F19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5FD410-0917-43A2-BEBF-58B22398D7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57837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F1640B-ECED-459F-F45F-70338457A9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301D41B-07FD-4F1C-B496-4D3E095530C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2A9CDD9-2EBC-88C9-DC14-34EF646B937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B8C07C6-B32E-40DC-294A-B9A97C671E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DAECD6-018F-49C6-A0E3-9909547F73C2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A713E2F-8730-77C1-F310-0E7BE9798E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C2ADFC4-68F3-5086-9750-B1F8F3F8C2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5FD410-0917-43A2-BEBF-58B22398D7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35605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ABA47DE-6D60-8500-6D01-25EDE1A852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C3F3ACA-E866-C728-AF03-D9000F9A1B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C413C4-4CCF-6125-9B6B-4E379BB876B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DAECD6-018F-49C6-A0E3-9909547F73C2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6F595D-1D72-D050-BCE9-A21984498CF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A37504-D5FE-4E1A-AB49-EFE671F8D47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5FD410-0917-43A2-BEBF-58B22398D7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395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microsoft.com/office/2014/relationships/chartEx" Target="../charts/chartEx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microsoft.com/office/2014/relationships/chartEx" Target="../charts/chartEx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sv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C5AA6A-A349-F173-6B60-BCB7D4E3C62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8672186" cy="1470525"/>
          </a:xfrm>
        </p:spPr>
        <p:txBody>
          <a:bodyPr>
            <a:normAutofit fontScale="90000"/>
          </a:bodyPr>
          <a:lstStyle/>
          <a:p>
            <a:r>
              <a:rPr lang="en-US" dirty="0"/>
              <a:t>Molecular Modeling in Drug Discovery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0FD13DC-2C54-A7C1-1D2C-E5C2B82D016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35900" y="3602038"/>
            <a:ext cx="9536483" cy="1997096"/>
          </a:xfrm>
        </p:spPr>
        <p:txBody>
          <a:bodyPr>
            <a:normAutofit/>
          </a:bodyPr>
          <a:lstStyle/>
          <a:p>
            <a:r>
              <a:rPr lang="en-US" dirty="0"/>
              <a:t>Gordon Chalmers </a:t>
            </a:r>
          </a:p>
          <a:p>
            <a:r>
              <a:rPr lang="en-US" dirty="0"/>
              <a:t>Complex Carbohydrate Research Center, UGA </a:t>
            </a:r>
          </a:p>
          <a:p>
            <a:endParaRPr lang="en-US" dirty="0"/>
          </a:p>
          <a:p>
            <a:r>
              <a:rPr lang="en-US" dirty="0"/>
              <a:t>5/10/22  Prepared for …</a:t>
            </a:r>
          </a:p>
        </p:txBody>
      </p:sp>
    </p:spTree>
    <p:extLst>
      <p:ext uri="{BB962C8B-B14F-4D97-AF65-F5344CB8AC3E}">
        <p14:creationId xmlns:p14="http://schemas.microsoft.com/office/powerpoint/2010/main" val="4445600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F6AEB5-87AC-98D8-448B-9CD4D1C62D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1" y="365126"/>
            <a:ext cx="10515598" cy="586852"/>
          </a:xfrm>
        </p:spPr>
        <p:txBody>
          <a:bodyPr>
            <a:normAutofit fontScale="90000"/>
          </a:bodyPr>
          <a:lstStyle/>
          <a:p>
            <a:r>
              <a:rPr lang="en-US" dirty="0"/>
              <a:t>Non-covalent binding modes, specificity</a:t>
            </a:r>
          </a:p>
        </p:txBody>
      </p:sp>
      <mc:AlternateContent xmlns:mc="http://schemas.openxmlformats.org/markup-compatibility/2006" xmlns:cx1="http://schemas.microsoft.com/office/drawing/2015/9/8/chartex">
        <mc:Choice Requires="cx1">
          <p:graphicFrame>
            <p:nvGraphicFramePr>
              <p:cNvPr id="4" name="Chart 3">
                <a:extLst>
                  <a:ext uri="{FF2B5EF4-FFF2-40B4-BE49-F238E27FC236}">
                    <a16:creationId xmlns:a16="http://schemas.microsoft.com/office/drawing/2014/main" id="{A698F666-C18A-43A0-9BB1-027960908BDD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3846456357"/>
                  </p:ext>
                </p:extLst>
              </p:nvPr>
            </p:nvGraphicFramePr>
            <p:xfrm>
              <a:off x="839244" y="2104372"/>
              <a:ext cx="4697260" cy="3194137"/>
            </p:xfrm>
            <a:graphic>
              <a:graphicData uri="http://schemas.microsoft.com/office/drawing/2014/chartex">
                <cx:chart xmlns:cx="http://schemas.microsoft.com/office/drawing/2014/chartex" xmlns:r="http://schemas.openxmlformats.org/officeDocument/2006/relationships" r:id="rId2"/>
              </a:graphicData>
            </a:graphic>
          </p:graphicFrame>
        </mc:Choice>
        <mc:Fallback xmlns="">
          <p:pic>
            <p:nvPicPr>
              <p:cNvPr id="4" name="Chart 3">
                <a:extLst>
                  <a:ext uri="{FF2B5EF4-FFF2-40B4-BE49-F238E27FC236}">
                    <a16:creationId xmlns:a16="http://schemas.microsoft.com/office/drawing/2014/main" id="{A698F666-C18A-43A0-9BB1-027960908BDD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39244" y="2104372"/>
                <a:ext cx="4697260" cy="319413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cx1="http://schemas.microsoft.com/office/drawing/2015/9/8/chartex">
        <mc:Choice Requires="cx1">
          <p:graphicFrame>
            <p:nvGraphicFramePr>
              <p:cNvPr id="6" name="Chart 5">
                <a:extLst>
                  <a:ext uri="{FF2B5EF4-FFF2-40B4-BE49-F238E27FC236}">
                    <a16:creationId xmlns:a16="http://schemas.microsoft.com/office/drawing/2014/main" id="{7E83DD1E-99AD-4CCE-B055-C6905B6BBB8A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1656848341"/>
                  </p:ext>
                </p:extLst>
              </p:nvPr>
            </p:nvGraphicFramePr>
            <p:xfrm>
              <a:off x="5849655" y="2156682"/>
              <a:ext cx="4706728" cy="3194137"/>
            </p:xfrm>
            <a:graphic>
              <a:graphicData uri="http://schemas.microsoft.com/office/drawing/2014/chartex">
                <cx:chart xmlns:cx="http://schemas.microsoft.com/office/drawing/2014/chartex" xmlns:r="http://schemas.openxmlformats.org/officeDocument/2006/relationships" r:id="rId4"/>
              </a:graphicData>
            </a:graphic>
          </p:graphicFrame>
        </mc:Choice>
        <mc:Fallback xmlns="">
          <p:pic>
            <p:nvPicPr>
              <p:cNvPr id="6" name="Chart 5">
                <a:extLst>
                  <a:ext uri="{FF2B5EF4-FFF2-40B4-BE49-F238E27FC236}">
                    <a16:creationId xmlns:a16="http://schemas.microsoft.com/office/drawing/2014/main" id="{7E83DD1E-99AD-4CCE-B055-C6905B6BBB8A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849655" y="2156682"/>
                <a:ext cx="4706728" cy="3194137"/>
              </a:xfrm>
              <a:prstGeom prst="rect">
                <a:avLst/>
              </a:prstGeom>
            </p:spPr>
          </p:pic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B7F37E30-6CFA-1898-7769-48D3115B61F8}"/>
              </a:ext>
            </a:extLst>
          </p:cNvPr>
          <p:cNvSpPr txBox="1"/>
          <p:nvPr/>
        </p:nvSpPr>
        <p:spPr>
          <a:xfrm>
            <a:off x="814192" y="964504"/>
            <a:ext cx="97421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 characterize ligand conformations in cavity and discrete modes of non-covalent binding </a:t>
            </a:r>
          </a:p>
          <a:p>
            <a:r>
              <a:rPr lang="en-US" dirty="0"/>
              <a:t>Analogous to density of states and modeling of thermal binding, flexibility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EC6D814-B3A4-5F12-FB29-00DA2AFE0A1E}"/>
              </a:ext>
            </a:extLst>
          </p:cNvPr>
          <p:cNvSpPr txBox="1"/>
          <p:nvPr/>
        </p:nvSpPr>
        <p:spPr>
          <a:xfrm>
            <a:off x="6363222" y="1553228"/>
            <a:ext cx="46095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re specific – bumps at 73, 81 are   </a:t>
            </a:r>
          </a:p>
          <a:p>
            <a:r>
              <a:rPr lang="en-US" dirty="0"/>
              <a:t>  disconnected and different conformation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4A921A6-0EDB-42B1-6C19-0E644BB5D9D5}"/>
              </a:ext>
            </a:extLst>
          </p:cNvPr>
          <p:cNvSpPr txBox="1"/>
          <p:nvPr/>
        </p:nvSpPr>
        <p:spPr>
          <a:xfrm>
            <a:off x="1564709" y="5323563"/>
            <a:ext cx="871915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stributions show not only energy but possible probabilities of binding and dynamics to the bound state.  Can also show false positives, e.g., isolated conformation with high score</a:t>
            </a:r>
          </a:p>
          <a:p>
            <a:endParaRPr lang="en-US" dirty="0"/>
          </a:p>
          <a:p>
            <a:r>
              <a:rPr lang="en-US" b="1" dirty="0"/>
              <a:t>This is an efficient mimicking of an MD trajectory and sampling of dynamic ligand epitopes.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EC2EDCF-452F-2326-EFB9-18E6D3EEF81B}"/>
              </a:ext>
            </a:extLst>
          </p:cNvPr>
          <p:cNvCxnSpPr/>
          <p:nvPr/>
        </p:nvCxnSpPr>
        <p:spPr>
          <a:xfrm flipH="1">
            <a:off x="10421655" y="3106455"/>
            <a:ext cx="463463" cy="6638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5162182-94AB-AD26-5EAF-3DE54D2DDD48}"/>
              </a:ext>
            </a:extLst>
          </p:cNvPr>
          <p:cNvCxnSpPr/>
          <p:nvPr/>
        </p:nvCxnSpPr>
        <p:spPr>
          <a:xfrm>
            <a:off x="9256734" y="3983277"/>
            <a:ext cx="187891" cy="4258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FA1ACEBB-5E6A-3DF4-03F3-FB449D8B5C78}"/>
              </a:ext>
            </a:extLst>
          </p:cNvPr>
          <p:cNvSpPr txBox="1"/>
          <p:nvPr/>
        </p:nvSpPr>
        <p:spPr>
          <a:xfrm>
            <a:off x="8793271" y="4359056"/>
            <a:ext cx="6012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ap</a:t>
            </a:r>
          </a:p>
        </p:txBody>
      </p:sp>
    </p:spTree>
    <p:extLst>
      <p:ext uri="{BB962C8B-B14F-4D97-AF65-F5344CB8AC3E}">
        <p14:creationId xmlns:p14="http://schemas.microsoft.com/office/powerpoint/2010/main" val="37301251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8F30E9-ED04-F365-8582-3028641628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62217"/>
          </a:xfrm>
        </p:spPr>
        <p:txBody>
          <a:bodyPr/>
          <a:lstStyle/>
          <a:p>
            <a:r>
              <a:rPr lang="en-US" dirty="0"/>
              <a:t>Molecular dynamics, non-static, too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09D169-20EB-93EC-329D-41B5E3880A8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b="1" dirty="0"/>
              <a:t>Molecular dynamics used to simulate bound ligand stability and time-scale of on/off</a:t>
            </a:r>
          </a:p>
          <a:p>
            <a:r>
              <a:rPr lang="en-US" sz="2000" b="1" dirty="0"/>
              <a:t>Calculate more in-depth the solvent interactions and effects, MMGBSA, </a:t>
            </a:r>
            <a:r>
              <a:rPr lang="en-US" sz="2000" b="1" dirty="0" err="1"/>
              <a:t>etc</a:t>
            </a:r>
            <a:r>
              <a:rPr lang="en-US" sz="2000" b="1" dirty="0"/>
              <a:t>… </a:t>
            </a:r>
          </a:p>
          <a:p>
            <a:r>
              <a:rPr lang="en-US" sz="2000" b="1" dirty="0"/>
              <a:t>Secondary to docking, computationally expensive</a:t>
            </a:r>
          </a:p>
          <a:p>
            <a:endParaRPr lang="en-US" sz="2000" dirty="0"/>
          </a:p>
          <a:p>
            <a:r>
              <a:rPr lang="en-US" sz="2000" dirty="0"/>
              <a:t>Conformational changes of protein/enzyme due to small molecule, i.e., less rigidity in protein structure even if amino acid side-chain rotations previously included</a:t>
            </a:r>
          </a:p>
          <a:p>
            <a:endParaRPr lang="en-US" sz="2000" dirty="0"/>
          </a:p>
          <a:p>
            <a:r>
              <a:rPr lang="en-US" sz="2000" dirty="0"/>
              <a:t>Conformational sampling of target -- drug interactions are conformation specific </a:t>
            </a:r>
          </a:p>
          <a:p>
            <a:pPr marL="0" indent="0">
              <a:buNone/>
            </a:pPr>
            <a:r>
              <a:rPr lang="en-US" sz="2000" dirty="0"/>
              <a:t>        there can be small molecular inhibitors that are only effective for a single protein conformation  </a:t>
            </a:r>
          </a:p>
          <a:p>
            <a:pPr marL="0" indent="0">
              <a:buNone/>
            </a:pPr>
            <a:r>
              <a:rPr lang="en-US" sz="2000" dirty="0"/>
              <a:t>        in the population of conformations</a:t>
            </a:r>
          </a:p>
        </p:txBody>
      </p:sp>
    </p:spTree>
    <p:extLst>
      <p:ext uri="{BB962C8B-B14F-4D97-AF65-F5344CB8AC3E}">
        <p14:creationId xmlns:p14="http://schemas.microsoft.com/office/powerpoint/2010/main" val="2830200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DBC39A-82AD-0888-6FF3-F48E290A19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14606"/>
            <a:ext cx="10259860" cy="649482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Molecular Design:  Ligand Multi-Protein G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603690-1139-EA82-00B5-2DF469F131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3463" y="775256"/>
            <a:ext cx="11224364" cy="4351338"/>
          </a:xfrm>
        </p:spPr>
        <p:txBody>
          <a:bodyPr>
            <a:normAutofit lnSpcReduction="10000"/>
          </a:bodyPr>
          <a:lstStyle/>
          <a:p>
            <a:r>
              <a:rPr lang="en-US" sz="2000" b="1" dirty="0"/>
              <a:t>Uses an evolutionary algorithm, genetic algorithm, to find highly interacting molecules to protein cavities</a:t>
            </a:r>
          </a:p>
          <a:p>
            <a:r>
              <a:rPr lang="en-US" sz="2000" dirty="0"/>
              <a:t>Problem is to optimize or maximize/minimize a coupled set of functions together with constraints</a:t>
            </a:r>
          </a:p>
          <a:p>
            <a:r>
              <a:rPr lang="en-US" sz="2000" b="1" dirty="0"/>
              <a:t>Mimics the process of screening or molecule optimization with constraints, without database </a:t>
            </a:r>
          </a:p>
          <a:p>
            <a:pPr marL="0" indent="0">
              <a:buNone/>
            </a:pPr>
            <a:endParaRPr lang="en-US" sz="2000" dirty="0"/>
          </a:p>
          <a:p>
            <a:r>
              <a:rPr lang="en-US" sz="2000" dirty="0"/>
              <a:t>Special GA was written for molecular modifications to find inhibitors  </a:t>
            </a:r>
          </a:p>
          <a:p>
            <a:pPr lvl="1"/>
            <a:r>
              <a:rPr lang="en-US" sz="2000" dirty="0"/>
              <a:t>13 mutation functions 		ADME requirements</a:t>
            </a:r>
          </a:p>
          <a:p>
            <a:pPr lvl="1"/>
            <a:r>
              <a:rPr lang="en-US" sz="2000" dirty="0"/>
              <a:t>1 crossover functions 		Molecule localization in cavity     Substructure constraints</a:t>
            </a:r>
          </a:p>
          <a:p>
            <a:pPr lvl="1"/>
            <a:r>
              <a:rPr lang="en-US" sz="2000" dirty="0"/>
              <a:t>Multi-Fitness                                                                                                       Covalent bonding </a:t>
            </a:r>
          </a:p>
          <a:p>
            <a:pPr lvl="1"/>
            <a:r>
              <a:rPr lang="en-US" sz="2000" dirty="0"/>
              <a:t>Molecule constraints 		Multiple proteins                            Localization constraints</a:t>
            </a:r>
          </a:p>
          <a:p>
            <a:pPr lvl="1"/>
            <a:r>
              <a:rPr lang="en-US" sz="2000" dirty="0"/>
              <a:t>Protein interaction constraints             Multiple scoring functions            Pseudo-atom inclusion</a:t>
            </a:r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Increasing search or adding constraints is simple, but computational efficiency is always a concern</a:t>
            </a:r>
          </a:p>
          <a:p>
            <a:pPr lvl="1"/>
            <a:endParaRPr lang="en-US" sz="2000" dirty="0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71FB9A65-FB6D-EDE5-0DC1-01E80BBF8D05}"/>
              </a:ext>
            </a:extLst>
          </p:cNvPr>
          <p:cNvSpPr/>
          <p:nvPr/>
        </p:nvSpPr>
        <p:spPr>
          <a:xfrm>
            <a:off x="488515" y="5736921"/>
            <a:ext cx="1427969" cy="70145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Initial mol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D60C5E0E-ABAF-101E-AD06-0CDF6C2C14C5}"/>
              </a:ext>
            </a:extLst>
          </p:cNvPr>
          <p:cNvSpPr/>
          <p:nvPr/>
        </p:nvSpPr>
        <p:spPr>
          <a:xfrm>
            <a:off x="2569922" y="5726483"/>
            <a:ext cx="1300620" cy="70145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inal mol</a:t>
            </a:r>
          </a:p>
        </p:txBody>
      </p:sp>
      <p:sp>
        <p:nvSpPr>
          <p:cNvPr id="6" name="Arrow: Right 5">
            <a:extLst>
              <a:ext uri="{FF2B5EF4-FFF2-40B4-BE49-F238E27FC236}">
                <a16:creationId xmlns:a16="http://schemas.microsoft.com/office/drawing/2014/main" id="{79A37599-1706-77A7-A57E-231649DB0013}"/>
              </a:ext>
            </a:extLst>
          </p:cNvPr>
          <p:cNvSpPr/>
          <p:nvPr/>
        </p:nvSpPr>
        <p:spPr>
          <a:xfrm>
            <a:off x="2116899" y="5949863"/>
            <a:ext cx="237994" cy="20041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B336E65-C743-533E-DEC6-9898FFCC6EBB}"/>
              </a:ext>
            </a:extLst>
          </p:cNvPr>
          <p:cNvSpPr txBox="1"/>
          <p:nvPr/>
        </p:nvSpPr>
        <p:spPr>
          <a:xfrm>
            <a:off x="1728594" y="5336088"/>
            <a:ext cx="877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mutate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2569AE03-EE4A-8F67-C3C5-DE7FCE803C7B}"/>
              </a:ext>
            </a:extLst>
          </p:cNvPr>
          <p:cNvSpPr/>
          <p:nvPr/>
        </p:nvSpPr>
        <p:spPr>
          <a:xfrm>
            <a:off x="4386189" y="5450912"/>
            <a:ext cx="1427969" cy="5490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Mol 1 </a:t>
            </a:r>
            <a:r>
              <a:rPr lang="en-US" dirty="0" err="1"/>
              <a:t>lhs</a:t>
            </a:r>
            <a:endParaRPr lang="en-US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0A9BCC7C-C37C-2FC1-032A-C446172AC799}"/>
              </a:ext>
            </a:extLst>
          </p:cNvPr>
          <p:cNvSpPr/>
          <p:nvPr/>
        </p:nvSpPr>
        <p:spPr>
          <a:xfrm>
            <a:off x="6166969" y="5453000"/>
            <a:ext cx="1427969" cy="5490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Mol 1 </a:t>
            </a:r>
            <a:r>
              <a:rPr lang="en-US" dirty="0" err="1"/>
              <a:t>rhs</a:t>
            </a:r>
            <a:endParaRPr lang="en-US" dirty="0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7F7EE47-DE28-2440-7E67-F39516047BEA}"/>
              </a:ext>
            </a:extLst>
          </p:cNvPr>
          <p:cNvCxnSpPr>
            <a:cxnSpLocks/>
            <a:stCxn id="8" idx="6"/>
            <a:endCxn id="9" idx="2"/>
          </p:cNvCxnSpPr>
          <p:nvPr/>
        </p:nvCxnSpPr>
        <p:spPr>
          <a:xfrm>
            <a:off x="5814158" y="5725440"/>
            <a:ext cx="352811" cy="20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>
            <a:extLst>
              <a:ext uri="{FF2B5EF4-FFF2-40B4-BE49-F238E27FC236}">
                <a16:creationId xmlns:a16="http://schemas.microsoft.com/office/drawing/2014/main" id="{1D53CEC5-8B92-9C79-795B-069B4061406B}"/>
              </a:ext>
            </a:extLst>
          </p:cNvPr>
          <p:cNvSpPr/>
          <p:nvPr/>
        </p:nvSpPr>
        <p:spPr>
          <a:xfrm>
            <a:off x="4375751" y="6166982"/>
            <a:ext cx="1427969" cy="5490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Mol 2 </a:t>
            </a:r>
            <a:r>
              <a:rPr lang="en-US" dirty="0" err="1"/>
              <a:t>lhs</a:t>
            </a: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A031A454-9EDC-3598-4F5E-D9F3DAE7C9F2}"/>
              </a:ext>
            </a:extLst>
          </p:cNvPr>
          <p:cNvSpPr/>
          <p:nvPr/>
        </p:nvSpPr>
        <p:spPr>
          <a:xfrm>
            <a:off x="6156531" y="6181596"/>
            <a:ext cx="1427969" cy="5490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Mol 2 </a:t>
            </a:r>
            <a:r>
              <a:rPr lang="en-US" dirty="0" err="1"/>
              <a:t>rhs</a:t>
            </a:r>
            <a:endParaRPr lang="en-US" dirty="0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9F9EDAC-6B00-3B4F-864F-B5C09A6E04CA}"/>
              </a:ext>
            </a:extLst>
          </p:cNvPr>
          <p:cNvCxnSpPr>
            <a:cxnSpLocks/>
          </p:cNvCxnSpPr>
          <p:nvPr/>
        </p:nvCxnSpPr>
        <p:spPr>
          <a:xfrm>
            <a:off x="5803720" y="6416458"/>
            <a:ext cx="352811" cy="146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Arrow: Right 17">
            <a:extLst>
              <a:ext uri="{FF2B5EF4-FFF2-40B4-BE49-F238E27FC236}">
                <a16:creationId xmlns:a16="http://schemas.microsoft.com/office/drawing/2014/main" id="{D346318E-EB48-D05F-92BB-30FD7658188F}"/>
              </a:ext>
            </a:extLst>
          </p:cNvPr>
          <p:cNvSpPr/>
          <p:nvPr/>
        </p:nvSpPr>
        <p:spPr>
          <a:xfrm>
            <a:off x="7768213" y="5989529"/>
            <a:ext cx="237994" cy="20041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839B61BF-AE17-546C-AA45-114BD01334F7}"/>
              </a:ext>
            </a:extLst>
          </p:cNvPr>
          <p:cNvSpPr/>
          <p:nvPr/>
        </p:nvSpPr>
        <p:spPr>
          <a:xfrm>
            <a:off x="8333967" y="5791202"/>
            <a:ext cx="1427969" cy="5490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Mol 1 </a:t>
            </a:r>
            <a:r>
              <a:rPr lang="en-US" dirty="0" err="1"/>
              <a:t>lhs</a:t>
            </a:r>
            <a:endParaRPr lang="en-US" dirty="0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020F0B74-124B-3F5E-52CD-4D8ACD498699}"/>
              </a:ext>
            </a:extLst>
          </p:cNvPr>
          <p:cNvSpPr/>
          <p:nvPr/>
        </p:nvSpPr>
        <p:spPr>
          <a:xfrm>
            <a:off x="10054205" y="5807904"/>
            <a:ext cx="1427969" cy="5490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Mol 2 </a:t>
            </a:r>
            <a:r>
              <a:rPr lang="en-US" dirty="0" err="1"/>
              <a:t>rhs</a:t>
            </a:r>
            <a:endParaRPr lang="en-US" dirty="0"/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6CD0D0A-994D-8AA7-0FB8-A2D2235B80C8}"/>
              </a:ext>
            </a:extLst>
          </p:cNvPr>
          <p:cNvCxnSpPr>
            <a:cxnSpLocks/>
          </p:cNvCxnSpPr>
          <p:nvPr/>
        </p:nvCxnSpPr>
        <p:spPr>
          <a:xfrm>
            <a:off x="9736884" y="6028152"/>
            <a:ext cx="352811" cy="146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007BE26-49CF-1FF9-C27A-E0725EB60C6F}"/>
              </a:ext>
            </a:extLst>
          </p:cNvPr>
          <p:cNvSpPr txBox="1"/>
          <p:nvPr/>
        </p:nvSpPr>
        <p:spPr>
          <a:xfrm>
            <a:off x="5513534" y="5062604"/>
            <a:ext cx="1092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rossover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2C96A0D-A43B-4255-6D25-D5C71C74D53B}"/>
              </a:ext>
            </a:extLst>
          </p:cNvPr>
          <p:cNvSpPr txBox="1"/>
          <p:nvPr/>
        </p:nvSpPr>
        <p:spPr>
          <a:xfrm>
            <a:off x="7745249" y="4951958"/>
            <a:ext cx="40198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Mutation + Crossover is Evolution</a:t>
            </a:r>
          </a:p>
          <a:p>
            <a:r>
              <a:rPr lang="en-US" b="1" dirty="0"/>
              <a:t>   of population - the initial molecules</a:t>
            </a:r>
          </a:p>
        </p:txBody>
      </p:sp>
    </p:spTree>
    <p:extLst>
      <p:ext uri="{BB962C8B-B14F-4D97-AF65-F5344CB8AC3E}">
        <p14:creationId xmlns:p14="http://schemas.microsoft.com/office/powerpoint/2010/main" val="2932605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EB8EA1-733A-F34D-CBE2-1F6BCDC192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36957"/>
          </a:xfrm>
        </p:spPr>
        <p:txBody>
          <a:bodyPr>
            <a:normAutofit fontScale="90000"/>
          </a:bodyPr>
          <a:lstStyle/>
          <a:p>
            <a:r>
              <a:rPr lang="en-US" dirty="0"/>
              <a:t>Genetic algorithms in machine learn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E98843-0213-7E35-1C71-2A8DE2092A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49221"/>
            <a:ext cx="10515600" cy="5343654"/>
          </a:xfrm>
        </p:spPr>
        <p:txBody>
          <a:bodyPr>
            <a:normAutofit/>
          </a:bodyPr>
          <a:lstStyle/>
          <a:p>
            <a:r>
              <a:rPr lang="en-US" sz="2000" dirty="0"/>
              <a:t>Computational problems can be hard and complex</a:t>
            </a:r>
          </a:p>
          <a:p>
            <a:r>
              <a:rPr lang="en-US" sz="2000" dirty="0"/>
              <a:t>Although formally solvable, not in practice</a:t>
            </a:r>
          </a:p>
          <a:p>
            <a:endParaRPr lang="en-US" sz="2000" dirty="0"/>
          </a:p>
          <a:p>
            <a:r>
              <a:rPr lang="en-US" sz="2000" b="1" dirty="0"/>
              <a:t>Genetic algorithms are one of many optimization algorithms used to solve or approximately solve these types of problems</a:t>
            </a:r>
          </a:p>
          <a:p>
            <a:endParaRPr lang="en-US" sz="2000" dirty="0"/>
          </a:p>
          <a:p>
            <a:r>
              <a:rPr lang="en-US" sz="2000" dirty="0"/>
              <a:t>Large active area in computer science, alongside neural networks/AI techniques</a:t>
            </a:r>
          </a:p>
          <a:p>
            <a:endParaRPr lang="en-US" sz="2000" dirty="0"/>
          </a:p>
          <a:p>
            <a:r>
              <a:rPr lang="en-US" sz="2000" b="1" dirty="0"/>
              <a:t>In molecular design and drug discovery, Ligand GA is used by starting with user defined initial population and creates ‘hit’ or ‘hit-to-lead’ small molecules or fragments </a:t>
            </a:r>
          </a:p>
          <a:p>
            <a:r>
              <a:rPr lang="en-US" sz="2000" b="1" dirty="0"/>
              <a:t>Unlike other approaches, no databases of molecules or fragments are required, but optional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217B625-A6D9-0FFA-FD67-8EC2BEB145C1}"/>
              </a:ext>
            </a:extLst>
          </p:cNvPr>
          <p:cNvSpPr txBox="1"/>
          <p:nvPr/>
        </p:nvSpPr>
        <p:spPr>
          <a:xfrm>
            <a:off x="9432098" y="502911"/>
            <a:ext cx="26471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PhD is on this topic</a:t>
            </a:r>
          </a:p>
        </p:txBody>
      </p:sp>
    </p:spTree>
    <p:extLst>
      <p:ext uri="{BB962C8B-B14F-4D97-AF65-F5344CB8AC3E}">
        <p14:creationId xmlns:p14="http://schemas.microsoft.com/office/powerpoint/2010/main" val="86373578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B6EB3D-07AA-2AF6-40F6-E56F2EAAC0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10515599" cy="1049991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use:  Show complexes interactively in </a:t>
            </a:r>
            <a:br>
              <a:rPr lang="en-US" dirty="0"/>
            </a:br>
            <a:r>
              <a:rPr lang="en-US" dirty="0"/>
              <a:t>   Chimer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64D247-E763-B2C4-C57A-0387B6465B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486275"/>
          </a:xfrm>
        </p:spPr>
        <p:txBody>
          <a:bodyPr>
            <a:normAutofit lnSpcReduction="10000"/>
          </a:bodyPr>
          <a:lstStyle/>
          <a:p>
            <a:r>
              <a:rPr lang="en-US" sz="2000" b="1" dirty="0"/>
              <a:t>Single fitness</a:t>
            </a:r>
            <a:r>
              <a:rPr lang="en-US" sz="2000" dirty="0"/>
              <a:t>, include ADME                               :        </a:t>
            </a:r>
            <a:r>
              <a:rPr lang="en-US" sz="2000" b="1" dirty="0"/>
              <a:t>molecular modification</a:t>
            </a:r>
          </a:p>
          <a:p>
            <a:pPr marL="0" indent="0">
              <a:buNone/>
            </a:pPr>
            <a:r>
              <a:rPr lang="en-US" sz="2000" dirty="0"/>
              <a:t>               SARS-Cov-2 </a:t>
            </a:r>
            <a:r>
              <a:rPr lang="en-US" sz="2000" dirty="0" err="1"/>
              <a:t>Mpro</a:t>
            </a:r>
            <a:r>
              <a:rPr lang="en-US" sz="2000" dirty="0"/>
              <a:t>   </a:t>
            </a:r>
            <a:r>
              <a:rPr lang="en-US" sz="2000" b="1" dirty="0"/>
              <a:t>x1/100 in IC50</a:t>
            </a:r>
          </a:p>
          <a:p>
            <a:r>
              <a:rPr lang="en-US" sz="2000" b="1" dirty="0"/>
              <a:t>Multi-Protein</a:t>
            </a:r>
            <a:r>
              <a:rPr lang="en-US" sz="2000" dirty="0"/>
              <a:t>, ADME                                            :         </a:t>
            </a:r>
            <a:r>
              <a:rPr lang="en-US" sz="2000" b="1" dirty="0"/>
              <a:t>multi-protein molecular optimization</a:t>
            </a:r>
          </a:p>
          <a:p>
            <a:pPr marL="0" indent="0">
              <a:buNone/>
            </a:pPr>
            <a:r>
              <a:rPr lang="en-US" sz="2000" dirty="0"/>
              <a:t>               </a:t>
            </a:r>
            <a:r>
              <a:rPr lang="en-US" sz="2000" dirty="0" err="1"/>
              <a:t>Mpro</a:t>
            </a:r>
            <a:r>
              <a:rPr lang="en-US" sz="2000" dirty="0"/>
              <a:t> and CYP 3A4   </a:t>
            </a:r>
            <a:r>
              <a:rPr lang="en-US" sz="2000" b="1" dirty="0"/>
              <a:t>x1/1000 and x10</a:t>
            </a:r>
          </a:p>
          <a:p>
            <a:r>
              <a:rPr lang="en-US" sz="2000" b="1" dirty="0"/>
              <a:t>2 </a:t>
            </a:r>
            <a:r>
              <a:rPr lang="en-US" sz="2000" b="1" dirty="0" err="1"/>
              <a:t>Fitnesses</a:t>
            </a:r>
            <a:r>
              <a:rPr lang="en-US" sz="2000" b="1" dirty="0"/>
              <a:t> 1 Protein</a:t>
            </a:r>
            <a:r>
              <a:rPr lang="en-US" sz="2000" dirty="0"/>
              <a:t>,  add fragment, ADME    :         </a:t>
            </a:r>
            <a:r>
              <a:rPr lang="en-US" sz="2000" b="1" dirty="0"/>
              <a:t>fragment addition</a:t>
            </a:r>
          </a:p>
          <a:p>
            <a:pPr marL="0" indent="0">
              <a:buNone/>
            </a:pPr>
            <a:r>
              <a:rPr lang="en-US" sz="2000" dirty="0"/>
              <a:t>	 Haemagglutinin </a:t>
            </a:r>
            <a:r>
              <a:rPr lang="en-US" sz="2000" dirty="0" err="1"/>
              <a:t>NSiaGal</a:t>
            </a:r>
            <a:r>
              <a:rPr lang="en-US" sz="2000" dirty="0"/>
              <a:t>  </a:t>
            </a:r>
            <a:r>
              <a:rPr lang="en-US" sz="2000" b="1" dirty="0"/>
              <a:t>x1/5000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1900" b="1" dirty="0"/>
              <a:t>These are examples, simple modifications </a:t>
            </a:r>
          </a:p>
          <a:p>
            <a:pPr marL="0" indent="0">
              <a:buNone/>
            </a:pPr>
            <a:r>
              <a:rPr lang="en-US" sz="1900" b="1" dirty="0"/>
              <a:t>of molecules is suitable</a:t>
            </a:r>
          </a:p>
          <a:p>
            <a:pPr marL="0" indent="0">
              <a:buNone/>
            </a:pPr>
            <a:r>
              <a:rPr lang="en-US" sz="2000" dirty="0"/>
              <a:t>If time and interest:</a:t>
            </a:r>
          </a:p>
          <a:p>
            <a:pPr marL="0" indent="0">
              <a:buNone/>
            </a:pPr>
            <a:r>
              <a:rPr lang="en-US" sz="2000" dirty="0"/>
              <a:t>   glycopeptide enrichment bead molecule construction</a:t>
            </a:r>
          </a:p>
          <a:p>
            <a:pPr marL="0" indent="0">
              <a:buNone/>
            </a:pPr>
            <a:r>
              <a:rPr lang="en-US" sz="2000" dirty="0"/>
              <a:t>  COX-2   Aspirin’, Celecoxib’, Ibuprofen’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F7D49FC-9672-0A2F-C18C-6FC5ACAF6C00}"/>
              </a:ext>
            </a:extLst>
          </p:cNvPr>
          <p:cNvSpPr txBox="1"/>
          <p:nvPr/>
        </p:nvSpPr>
        <p:spPr>
          <a:xfrm>
            <a:off x="6851738" y="4120732"/>
            <a:ext cx="470978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Information in output GOLD docking files:</a:t>
            </a:r>
          </a:p>
          <a:p>
            <a:r>
              <a:rPr lang="en-US" sz="2000" dirty="0"/>
              <a:t>   Overall ligand scores, by interaction type   </a:t>
            </a:r>
          </a:p>
          <a:p>
            <a:r>
              <a:rPr lang="en-US" sz="2000" dirty="0"/>
              <a:t>   Atomic scores, can be used in guiding </a:t>
            </a:r>
            <a:r>
              <a:rPr lang="en-US" sz="2000" dirty="0" err="1"/>
              <a:t>alg</a:t>
            </a:r>
            <a:endParaRPr lang="en-US" sz="2000" dirty="0"/>
          </a:p>
          <a:p>
            <a:r>
              <a:rPr lang="en-US" sz="2000" dirty="0"/>
              <a:t>   Active residues in cavity</a:t>
            </a:r>
          </a:p>
          <a:p>
            <a:r>
              <a:rPr lang="en-US" sz="2000" dirty="0"/>
              <a:t>   Scores broken down by interaction type</a:t>
            </a:r>
          </a:p>
          <a:p>
            <a:r>
              <a:rPr lang="en-US" sz="2000" dirty="0"/>
              <a:t>   Rotated amino side chains</a:t>
            </a:r>
          </a:p>
        </p:txBody>
      </p:sp>
    </p:spTree>
    <p:extLst>
      <p:ext uri="{BB962C8B-B14F-4D97-AF65-F5344CB8AC3E}">
        <p14:creationId xmlns:p14="http://schemas.microsoft.com/office/powerpoint/2010/main" val="16476367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08838E-8745-3C00-9F34-A65B95A2BE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5885" y="137787"/>
            <a:ext cx="11160689" cy="726510"/>
          </a:xfrm>
        </p:spPr>
        <p:txBody>
          <a:bodyPr>
            <a:normAutofit fontScale="90000"/>
          </a:bodyPr>
          <a:lstStyle/>
          <a:p>
            <a:r>
              <a:rPr lang="en-US" dirty="0"/>
              <a:t>SARS-Cov-2 Main Protease – inhibit viral replica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D36949C-3CDE-EAD5-5500-48B7CE8BBC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8066" y="1516443"/>
            <a:ext cx="4419376" cy="445217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02A30BE-F560-866D-FCC8-19D8E1F18A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74251" y="1585801"/>
            <a:ext cx="4419376" cy="4371102"/>
          </a:xfrm>
          <a:prstGeom prst="rect">
            <a:avLst/>
          </a:prstGeom>
        </p:spPr>
      </p:pic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3C7978F8-27C6-D8D3-AAA7-C1847EE5C01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4686417"/>
              </p:ext>
            </p:extLst>
          </p:nvPr>
        </p:nvGraphicFramePr>
        <p:xfrm>
          <a:off x="412639" y="6322518"/>
          <a:ext cx="5028565" cy="342900"/>
        </p:xfrm>
        <a:graphic>
          <a:graphicData uri="http://schemas.openxmlformats.org/drawingml/2006/table">
            <a:tbl>
              <a:tblPr firstRow="1" firstCol="1" bandRow="1"/>
              <a:tblGrid>
                <a:gridCol w="986155">
                  <a:extLst>
                    <a:ext uri="{9D8B030D-6E8A-4147-A177-3AD203B41FA5}">
                      <a16:colId xmlns:a16="http://schemas.microsoft.com/office/drawing/2014/main" val="3239168473"/>
                    </a:ext>
                  </a:extLst>
                </a:gridCol>
                <a:gridCol w="1002030">
                  <a:extLst>
                    <a:ext uri="{9D8B030D-6E8A-4147-A177-3AD203B41FA5}">
                      <a16:colId xmlns:a16="http://schemas.microsoft.com/office/drawing/2014/main" val="2686777725"/>
                    </a:ext>
                  </a:extLst>
                </a:gridCol>
                <a:gridCol w="999490">
                  <a:extLst>
                    <a:ext uri="{9D8B030D-6E8A-4147-A177-3AD203B41FA5}">
                      <a16:colId xmlns:a16="http://schemas.microsoft.com/office/drawing/2014/main" val="2363098151"/>
                    </a:ext>
                  </a:extLst>
                </a:gridCol>
                <a:gridCol w="1020445">
                  <a:extLst>
                    <a:ext uri="{9D8B030D-6E8A-4147-A177-3AD203B41FA5}">
                      <a16:colId xmlns:a16="http://schemas.microsoft.com/office/drawing/2014/main" val="3279448550"/>
                    </a:ext>
                  </a:extLst>
                </a:gridCol>
                <a:gridCol w="1020445">
                  <a:extLst>
                    <a:ext uri="{9D8B030D-6E8A-4147-A177-3AD203B41FA5}">
                      <a16:colId xmlns:a16="http://schemas.microsoft.com/office/drawing/2014/main" val="141521455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Mass (Da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Heavy atom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Rotat. Bd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Hbond-do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Hbond-acc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8355902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5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31168978"/>
                  </a:ext>
                </a:extLst>
              </a:tr>
            </a:tbl>
          </a:graphicData>
        </a:graphic>
      </p:graphicFrame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1E7B0189-5499-90B5-D5EE-84F4D9BD2AB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8368400"/>
              </p:ext>
            </p:extLst>
          </p:nvPr>
        </p:nvGraphicFramePr>
        <p:xfrm>
          <a:off x="6763321" y="6309992"/>
          <a:ext cx="5028565" cy="342900"/>
        </p:xfrm>
        <a:graphic>
          <a:graphicData uri="http://schemas.openxmlformats.org/drawingml/2006/table">
            <a:tbl>
              <a:tblPr firstRow="1" firstCol="1" bandRow="1"/>
              <a:tblGrid>
                <a:gridCol w="986155">
                  <a:extLst>
                    <a:ext uri="{9D8B030D-6E8A-4147-A177-3AD203B41FA5}">
                      <a16:colId xmlns:a16="http://schemas.microsoft.com/office/drawing/2014/main" val="2947789130"/>
                    </a:ext>
                  </a:extLst>
                </a:gridCol>
                <a:gridCol w="1002030">
                  <a:extLst>
                    <a:ext uri="{9D8B030D-6E8A-4147-A177-3AD203B41FA5}">
                      <a16:colId xmlns:a16="http://schemas.microsoft.com/office/drawing/2014/main" val="378099537"/>
                    </a:ext>
                  </a:extLst>
                </a:gridCol>
                <a:gridCol w="999490">
                  <a:extLst>
                    <a:ext uri="{9D8B030D-6E8A-4147-A177-3AD203B41FA5}">
                      <a16:colId xmlns:a16="http://schemas.microsoft.com/office/drawing/2014/main" val="4190346523"/>
                    </a:ext>
                  </a:extLst>
                </a:gridCol>
                <a:gridCol w="1020445">
                  <a:extLst>
                    <a:ext uri="{9D8B030D-6E8A-4147-A177-3AD203B41FA5}">
                      <a16:colId xmlns:a16="http://schemas.microsoft.com/office/drawing/2014/main" val="3058069279"/>
                    </a:ext>
                  </a:extLst>
                </a:gridCol>
                <a:gridCol w="1020445">
                  <a:extLst>
                    <a:ext uri="{9D8B030D-6E8A-4147-A177-3AD203B41FA5}">
                      <a16:colId xmlns:a16="http://schemas.microsoft.com/office/drawing/2014/main" val="18375194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Mass (Da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Heavy atom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Rotat. bd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Hbond-do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Hbond-acc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520732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9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69968973"/>
                  </a:ext>
                </a:extLst>
              </a:tr>
            </a:tbl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9CDB5CBB-4E2D-CC1D-2A21-87D04D818492}"/>
              </a:ext>
            </a:extLst>
          </p:cNvPr>
          <p:cNvSpPr txBox="1"/>
          <p:nvPr/>
        </p:nvSpPr>
        <p:spPr>
          <a:xfrm>
            <a:off x="6563637" y="977030"/>
            <a:ext cx="38337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Nirmatrelvir</a:t>
            </a:r>
            <a:r>
              <a:rPr lang="en-US" dirty="0"/>
              <a:t> (repurposed from 2003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B745589-E28F-40A0-DFF7-00E488109BA2}"/>
              </a:ext>
            </a:extLst>
          </p:cNvPr>
          <p:cNvSpPr txBox="1"/>
          <p:nvPr/>
        </p:nvSpPr>
        <p:spPr>
          <a:xfrm>
            <a:off x="425884" y="1014608"/>
            <a:ext cx="32191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gand GA   Molecule 48:32</a:t>
            </a:r>
          </a:p>
        </p:txBody>
      </p:sp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3639B83C-FB41-A14D-DE93-C630C1FA0FD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2131845"/>
              </p:ext>
            </p:extLst>
          </p:nvPr>
        </p:nvGraphicFramePr>
        <p:xfrm>
          <a:off x="3979144" y="1503922"/>
          <a:ext cx="3833726" cy="685800"/>
        </p:xfrm>
        <a:graphic>
          <a:graphicData uri="http://schemas.openxmlformats.org/drawingml/2006/table">
            <a:tbl>
              <a:tblPr firstRow="1" firstCol="1" bandRow="1"/>
              <a:tblGrid>
                <a:gridCol w="1277636">
                  <a:extLst>
                    <a:ext uri="{9D8B030D-6E8A-4147-A177-3AD203B41FA5}">
                      <a16:colId xmlns:a16="http://schemas.microsoft.com/office/drawing/2014/main" val="3856424226"/>
                    </a:ext>
                  </a:extLst>
                </a:gridCol>
                <a:gridCol w="1278045">
                  <a:extLst>
                    <a:ext uri="{9D8B030D-6E8A-4147-A177-3AD203B41FA5}">
                      <a16:colId xmlns:a16="http://schemas.microsoft.com/office/drawing/2014/main" val="2694518159"/>
                    </a:ext>
                  </a:extLst>
                </a:gridCol>
                <a:gridCol w="1278045">
                  <a:extLst>
                    <a:ext uri="{9D8B030D-6E8A-4147-A177-3AD203B41FA5}">
                      <a16:colId xmlns:a16="http://schemas.microsoft.com/office/drawing/2014/main" val="78160611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Nirmatrelvir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Molecule 48:3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2220315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Mpro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70.6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82.6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2986236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CYP 3A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84.4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86.5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2492035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Difference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3.7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.9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67206217"/>
                  </a:ext>
                </a:extLst>
              </a:tr>
            </a:tbl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BEAC8C16-5FD2-A121-0A5D-57C740244773}"/>
              </a:ext>
            </a:extLst>
          </p:cNvPr>
          <p:cNvSpPr txBox="1"/>
          <p:nvPr/>
        </p:nvSpPr>
        <p:spPr>
          <a:xfrm>
            <a:off x="5949863" y="3169084"/>
            <a:ext cx="42087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PLP score/atom is 2.02, average in pharma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0D2D2D4-EA9E-168E-BF1A-392743C8AB6F}"/>
              </a:ext>
            </a:extLst>
          </p:cNvPr>
          <p:cNvSpPr txBox="1"/>
          <p:nvPr/>
        </p:nvSpPr>
        <p:spPr>
          <a:xfrm>
            <a:off x="3482235" y="4083485"/>
            <a:ext cx="30062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PLP score/atom is 2.95 </a:t>
            </a:r>
          </a:p>
          <a:p>
            <a:r>
              <a:rPr lang="en-US" b="1" dirty="0"/>
              <a:t>Very high, x1/100 than </a:t>
            </a:r>
            <a:r>
              <a:rPr lang="en-US" b="1" dirty="0" err="1"/>
              <a:t>Nirma</a:t>
            </a:r>
            <a:endParaRPr lang="en-US" b="1" dirty="0"/>
          </a:p>
          <a:p>
            <a:r>
              <a:rPr lang="en-US" b="1" dirty="0"/>
              <a:t>Fewer atoms, much better      </a:t>
            </a:r>
          </a:p>
          <a:p>
            <a:r>
              <a:rPr lang="en-US" b="1" dirty="0"/>
              <a:t>    total scor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4032C1D-300C-C930-8180-9865A7139666}"/>
              </a:ext>
            </a:extLst>
          </p:cNvPr>
          <p:cNvSpPr txBox="1"/>
          <p:nvPr/>
        </p:nvSpPr>
        <p:spPr>
          <a:xfrm>
            <a:off x="425883" y="3428999"/>
            <a:ext cx="28935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6.5 PLP score difference</a:t>
            </a:r>
          </a:p>
          <a:p>
            <a:r>
              <a:rPr lang="en-US" dirty="0"/>
              <a:t>1 </a:t>
            </a:r>
            <a:r>
              <a:rPr lang="en-US" dirty="0" err="1"/>
              <a:t>kCal</a:t>
            </a:r>
            <a:r>
              <a:rPr lang="en-US" dirty="0"/>
              <a:t>, x1/10 in IC50 </a:t>
            </a:r>
          </a:p>
        </p:txBody>
      </p:sp>
    </p:spTree>
    <p:extLst>
      <p:ext uri="{BB962C8B-B14F-4D97-AF65-F5344CB8AC3E}">
        <p14:creationId xmlns:p14="http://schemas.microsoft.com/office/powerpoint/2010/main" val="234674451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0D3036-6E09-5216-2074-FB267B3255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347542" cy="486645"/>
          </a:xfrm>
        </p:spPr>
        <p:txBody>
          <a:bodyPr>
            <a:normAutofit fontScale="90000"/>
          </a:bodyPr>
          <a:lstStyle/>
          <a:p>
            <a:r>
              <a:rPr lang="en-US" dirty="0"/>
              <a:t>Ligand </a:t>
            </a:r>
            <a:r>
              <a:rPr lang="en-US" b="1" dirty="0"/>
              <a:t>Multi-Protein</a:t>
            </a:r>
            <a:r>
              <a:rPr lang="en-US" dirty="0"/>
              <a:t> GA  </a:t>
            </a:r>
            <a:r>
              <a:rPr lang="en-US" dirty="0" err="1"/>
              <a:t>Mpro</a:t>
            </a:r>
            <a:r>
              <a:rPr lang="en-US" dirty="0"/>
              <a:t>    Molecule 8:25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B48E82C7-21B2-0635-2641-3D66D49969F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7971156"/>
              </p:ext>
            </p:extLst>
          </p:nvPr>
        </p:nvGraphicFramePr>
        <p:xfrm>
          <a:off x="897747" y="1240876"/>
          <a:ext cx="5937250" cy="685800"/>
        </p:xfrm>
        <a:graphic>
          <a:graphicData uri="http://schemas.openxmlformats.org/drawingml/2006/table">
            <a:tbl>
              <a:tblPr firstRow="1" firstCol="1" bandRow="1"/>
              <a:tblGrid>
                <a:gridCol w="1978660">
                  <a:extLst>
                    <a:ext uri="{9D8B030D-6E8A-4147-A177-3AD203B41FA5}">
                      <a16:colId xmlns:a16="http://schemas.microsoft.com/office/drawing/2014/main" val="858728210"/>
                    </a:ext>
                  </a:extLst>
                </a:gridCol>
                <a:gridCol w="1979295">
                  <a:extLst>
                    <a:ext uri="{9D8B030D-6E8A-4147-A177-3AD203B41FA5}">
                      <a16:colId xmlns:a16="http://schemas.microsoft.com/office/drawing/2014/main" val="320790724"/>
                    </a:ext>
                  </a:extLst>
                </a:gridCol>
                <a:gridCol w="1979295">
                  <a:extLst>
                    <a:ext uri="{9D8B030D-6E8A-4147-A177-3AD203B41FA5}">
                      <a16:colId xmlns:a16="http://schemas.microsoft.com/office/drawing/2014/main" val="23955491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Nirmatrelvir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Molecule 8:2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9327774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Mpro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70.68 (69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89.0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2096138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CYP 3A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84.4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79.2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1635395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Difference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3.7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-9.7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58406756"/>
                  </a:ext>
                </a:extLst>
              </a:tr>
            </a:tbl>
          </a:graphicData>
        </a:graphic>
      </p:graphicFrame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A4DC47DF-B0CF-F10F-0F7E-D3D541E3BDC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1435677"/>
              </p:ext>
            </p:extLst>
          </p:nvPr>
        </p:nvGraphicFramePr>
        <p:xfrm>
          <a:off x="4796739" y="6046946"/>
          <a:ext cx="5028565" cy="342900"/>
        </p:xfrm>
        <a:graphic>
          <a:graphicData uri="http://schemas.openxmlformats.org/drawingml/2006/table">
            <a:tbl>
              <a:tblPr firstRow="1" firstCol="1" bandRow="1"/>
              <a:tblGrid>
                <a:gridCol w="986155">
                  <a:extLst>
                    <a:ext uri="{9D8B030D-6E8A-4147-A177-3AD203B41FA5}">
                      <a16:colId xmlns:a16="http://schemas.microsoft.com/office/drawing/2014/main" val="510575376"/>
                    </a:ext>
                  </a:extLst>
                </a:gridCol>
                <a:gridCol w="1002030">
                  <a:extLst>
                    <a:ext uri="{9D8B030D-6E8A-4147-A177-3AD203B41FA5}">
                      <a16:colId xmlns:a16="http://schemas.microsoft.com/office/drawing/2014/main" val="806619136"/>
                    </a:ext>
                  </a:extLst>
                </a:gridCol>
                <a:gridCol w="999490">
                  <a:extLst>
                    <a:ext uri="{9D8B030D-6E8A-4147-A177-3AD203B41FA5}">
                      <a16:colId xmlns:a16="http://schemas.microsoft.com/office/drawing/2014/main" val="1894072550"/>
                    </a:ext>
                  </a:extLst>
                </a:gridCol>
                <a:gridCol w="1020445">
                  <a:extLst>
                    <a:ext uri="{9D8B030D-6E8A-4147-A177-3AD203B41FA5}">
                      <a16:colId xmlns:a16="http://schemas.microsoft.com/office/drawing/2014/main" val="2189699825"/>
                    </a:ext>
                  </a:extLst>
                </a:gridCol>
                <a:gridCol w="1020445">
                  <a:extLst>
                    <a:ext uri="{9D8B030D-6E8A-4147-A177-3AD203B41FA5}">
                      <a16:colId xmlns:a16="http://schemas.microsoft.com/office/drawing/2014/main" val="186660450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Mass (Da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Heavy atom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Rotat</a:t>
                      </a:r>
                      <a:r>
                        <a:rPr lang="en-US" sz="11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. Bd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Hbond</a:t>
                      </a:r>
                      <a:r>
                        <a:rPr lang="en-US" sz="11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-do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Hbond</a:t>
                      </a:r>
                      <a:r>
                        <a:rPr lang="en-US" sz="11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-acc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6043963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8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55600345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4DD0D5DB-3223-3CE1-4260-73FD34EAFB28}"/>
              </a:ext>
            </a:extLst>
          </p:cNvPr>
          <p:cNvSpPr txBox="1"/>
          <p:nvPr/>
        </p:nvSpPr>
        <p:spPr>
          <a:xfrm>
            <a:off x="5912285" y="2310684"/>
            <a:ext cx="572439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ch reduced interaction with CYP 3A4 </a:t>
            </a:r>
          </a:p>
          <a:p>
            <a:r>
              <a:rPr lang="en-US" dirty="0"/>
              <a:t>   binds in a perpendicular to heme iron planar network</a:t>
            </a:r>
          </a:p>
          <a:p>
            <a:r>
              <a:rPr lang="en-US" dirty="0"/>
              <a:t>30 atoms, not 28 and not 35</a:t>
            </a:r>
          </a:p>
          <a:p>
            <a:endParaRPr lang="en-US" dirty="0"/>
          </a:p>
          <a:p>
            <a:r>
              <a:rPr lang="en-US" b="1" dirty="0"/>
              <a:t>PLP score/atom is 3.0, very high, x1/1000</a:t>
            </a:r>
          </a:p>
          <a:p>
            <a:r>
              <a:rPr lang="en-US" b="1" dirty="0"/>
              <a:t>CYP 3A4 interaction decreased by x10 </a:t>
            </a:r>
          </a:p>
          <a:p>
            <a:r>
              <a:rPr lang="en-US" b="1" dirty="0"/>
              <a:t>  explanation is in binding pose from large number, 5000, </a:t>
            </a:r>
          </a:p>
          <a:p>
            <a:r>
              <a:rPr lang="en-US" b="1" dirty="0"/>
              <a:t>  docks</a:t>
            </a:r>
          </a:p>
          <a:p>
            <a:r>
              <a:rPr lang="en-US" b="1" dirty="0"/>
              <a:t>class of these molecules and SARS-Cov-2 </a:t>
            </a:r>
            <a:r>
              <a:rPr lang="en-US" b="1" dirty="0" err="1"/>
              <a:t>Mpro</a:t>
            </a:r>
            <a:endParaRPr lang="en-US" b="1" dirty="0"/>
          </a:p>
          <a:p>
            <a:endParaRPr lang="en-US" b="1" dirty="0"/>
          </a:p>
        </p:txBody>
      </p:sp>
      <p:pic>
        <p:nvPicPr>
          <p:cNvPr id="10" name="Picture 9" descr="A picture containing honeycomb, outdoor object&#10;&#10;Description automatically generated">
            <a:extLst>
              <a:ext uri="{FF2B5EF4-FFF2-40B4-BE49-F238E27FC236}">
                <a16:creationId xmlns:a16="http://schemas.microsoft.com/office/drawing/2014/main" id="{A2336C94-1E7B-AF05-AC8A-89C626536CB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672" y="2310684"/>
            <a:ext cx="4312071" cy="423416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727C35D-D760-3BC6-F1A8-9A2522A13CCE}"/>
              </a:ext>
            </a:extLst>
          </p:cNvPr>
          <p:cNvSpPr txBox="1"/>
          <p:nvPr/>
        </p:nvSpPr>
        <p:spPr>
          <a:xfrm>
            <a:off x="5908109" y="4935252"/>
            <a:ext cx="46012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ed Ligand Multi-Protein GA</a:t>
            </a:r>
          </a:p>
          <a:p>
            <a:r>
              <a:rPr lang="en-US" dirty="0"/>
              <a:t> design towards high interaction </a:t>
            </a:r>
            <a:r>
              <a:rPr lang="en-US" dirty="0" err="1"/>
              <a:t>Mpro</a:t>
            </a:r>
            <a:endParaRPr lang="en-US" dirty="0"/>
          </a:p>
          <a:p>
            <a:r>
              <a:rPr lang="en-US" dirty="0"/>
              <a:t>                             low interaction CYP 3A4</a:t>
            </a:r>
          </a:p>
        </p:txBody>
      </p:sp>
    </p:spTree>
    <p:extLst>
      <p:ext uri="{BB962C8B-B14F-4D97-AF65-F5344CB8AC3E}">
        <p14:creationId xmlns:p14="http://schemas.microsoft.com/office/powerpoint/2010/main" val="373376827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EA4700-CEE6-171B-5758-66F5C2AB56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8307" y="214812"/>
            <a:ext cx="11515596" cy="976367"/>
          </a:xfrm>
        </p:spPr>
        <p:txBody>
          <a:bodyPr>
            <a:normAutofit fontScale="90000"/>
          </a:bodyPr>
          <a:lstStyle/>
          <a:p>
            <a:r>
              <a:rPr lang="en-US" dirty="0"/>
              <a:t>Ligand GA 2Fitness    Hemagglutinin    fragment design</a:t>
            </a:r>
            <a:br>
              <a:rPr lang="en-US" dirty="0"/>
            </a:br>
            <a:r>
              <a:rPr lang="en-US" dirty="0"/>
              <a:t>    - inhibit viral entry into cell using natural anchor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CF0F1E7-D271-C1A5-7B66-2E9CC4C2297F}"/>
              </a:ext>
            </a:extLst>
          </p:cNvPr>
          <p:cNvSpPr txBox="1"/>
          <p:nvPr/>
        </p:nvSpPr>
        <p:spPr>
          <a:xfrm>
            <a:off x="1816274" y="2542784"/>
            <a:ext cx="3958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agment attached to N5 of </a:t>
            </a:r>
            <a:r>
              <a:rPr lang="en-US" dirty="0" err="1"/>
              <a:t>NSia</a:t>
            </a:r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985286D-8C2F-B502-7D98-8A08DBFD2E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3624" y="1346277"/>
            <a:ext cx="3377724" cy="1154144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6AC66534-9165-38F1-C8B0-AAF03E7486A4}"/>
              </a:ext>
            </a:extLst>
          </p:cNvPr>
          <p:cNvSpPr txBox="1"/>
          <p:nvPr/>
        </p:nvSpPr>
        <p:spPr>
          <a:xfrm flipH="1">
            <a:off x="1575120" y="6418332"/>
            <a:ext cx="50636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ttach to naturally occurring </a:t>
            </a:r>
            <a:r>
              <a:rPr lang="en-US" dirty="0" err="1"/>
              <a:t>NSiaGal</a:t>
            </a:r>
            <a:r>
              <a:rPr lang="en-US" dirty="0"/>
              <a:t> (2-&gt;6 linked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5209B07-5C56-C4EC-C232-422C891C2A59}"/>
              </a:ext>
            </a:extLst>
          </p:cNvPr>
          <p:cNvSpPr txBox="1"/>
          <p:nvPr/>
        </p:nvSpPr>
        <p:spPr>
          <a:xfrm>
            <a:off x="6901841" y="1578279"/>
            <a:ext cx="473483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12 atoms, adds 3.7 </a:t>
            </a:r>
            <a:r>
              <a:rPr lang="en-US" b="1" dirty="0" err="1"/>
              <a:t>kCal</a:t>
            </a:r>
            <a:endParaRPr lang="en-US" b="1" dirty="0"/>
          </a:p>
          <a:p>
            <a:r>
              <a:rPr lang="en-US" b="1" dirty="0"/>
              <a:t>x1/5000 to IC50 molarity</a:t>
            </a:r>
          </a:p>
          <a:p>
            <a:endParaRPr lang="en-US" dirty="0"/>
          </a:p>
          <a:p>
            <a:r>
              <a:rPr lang="en-US" dirty="0"/>
              <a:t>With </a:t>
            </a:r>
            <a:r>
              <a:rPr lang="en-US" dirty="0" err="1"/>
              <a:t>Nsialic</a:t>
            </a:r>
            <a:r>
              <a:rPr lang="en-US" dirty="0"/>
              <a:t> acid and/or further Galp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0DE0367-CB9E-89EB-F8CC-06A53D8165D2}"/>
              </a:ext>
            </a:extLst>
          </p:cNvPr>
          <p:cNvSpPr txBox="1"/>
          <p:nvPr/>
        </p:nvSpPr>
        <p:spPr>
          <a:xfrm>
            <a:off x="6951945" y="3128376"/>
            <a:ext cx="43214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ed 2 scores in </a:t>
            </a:r>
            <a:r>
              <a:rPr lang="en-US" dirty="0" err="1"/>
              <a:t>multiGA</a:t>
            </a:r>
            <a:r>
              <a:rPr lang="en-US" dirty="0"/>
              <a:t>, total and total/atom for specificity (recent version of design tool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A0869ED-08AD-BDB8-5ACE-13ADB52AB509}"/>
              </a:ext>
            </a:extLst>
          </p:cNvPr>
          <p:cNvSpPr txBox="1"/>
          <p:nvPr/>
        </p:nvSpPr>
        <p:spPr>
          <a:xfrm>
            <a:off x="6901841" y="4631496"/>
            <a:ext cx="37828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2.4 PLP/atom, high and specific</a:t>
            </a:r>
          </a:p>
          <a:p>
            <a:endParaRPr lang="en-US" dirty="0"/>
          </a:p>
          <a:p>
            <a:r>
              <a:rPr lang="en-US" dirty="0"/>
              <a:t>Could reduce by chopping Gal or reducing,  ADME is different for sugar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66B122F-7C85-1B7B-4041-755C5E809624}"/>
              </a:ext>
            </a:extLst>
          </p:cNvPr>
          <p:cNvSpPr txBox="1"/>
          <p:nvPr/>
        </p:nvSpPr>
        <p:spPr>
          <a:xfrm>
            <a:off x="5336083" y="5711865"/>
            <a:ext cx="7014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NSia</a:t>
            </a:r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A218BE9-D585-5143-7F69-25937085D809}"/>
              </a:ext>
            </a:extLst>
          </p:cNvPr>
          <p:cNvSpPr txBox="1"/>
          <p:nvPr/>
        </p:nvSpPr>
        <p:spPr>
          <a:xfrm>
            <a:off x="4546948" y="2993721"/>
            <a:ext cx="5636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al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7FD4EB1-12BF-2FB2-35FE-6894D2150B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73166"/>
              </p:ext>
            </p:extLst>
          </p:nvPr>
        </p:nvGraphicFramePr>
        <p:xfrm>
          <a:off x="744348" y="3349905"/>
          <a:ext cx="5014913" cy="308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5015590" imgH="3086100" progId="ChemDraw.Document.6.0">
                  <p:embed/>
                </p:oleObj>
              </mc:Choice>
              <mc:Fallback>
                <p:oleObj name="CS ChemDraw Drawing" r:id="rId3" imgW="5015590" imgH="30861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4348" y="3349905"/>
                        <a:ext cx="5014913" cy="308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7959B06B-B073-C6AA-4C2C-003955723426}"/>
              </a:ext>
            </a:extLst>
          </p:cNvPr>
          <p:cNvSpPr txBox="1"/>
          <p:nvPr/>
        </p:nvSpPr>
        <p:spPr>
          <a:xfrm>
            <a:off x="381095" y="4493710"/>
            <a:ext cx="26877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ydrophobic environment of fragment</a:t>
            </a:r>
          </a:p>
        </p:txBody>
      </p:sp>
    </p:spTree>
    <p:extLst>
      <p:ext uri="{BB962C8B-B14F-4D97-AF65-F5344CB8AC3E}">
        <p14:creationId xmlns:p14="http://schemas.microsoft.com/office/powerpoint/2010/main" val="390186992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A8150D-0425-0B28-49E3-C105D91893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874CC9-D8F0-D4EE-EBB9-FE330C8833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50261"/>
            <a:ext cx="10515600" cy="46672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dirty="0"/>
              <a:t>Many, but simple to use</a:t>
            </a:r>
            <a:r>
              <a:rPr lang="en-US" sz="2000" dirty="0"/>
              <a:t> </a:t>
            </a:r>
          </a:p>
          <a:p>
            <a:pPr marL="0" indent="0">
              <a:buNone/>
            </a:pPr>
            <a:endParaRPr lang="en-US" sz="2000" dirty="0"/>
          </a:p>
          <a:p>
            <a:r>
              <a:rPr lang="en-US" sz="2000" dirty="0"/>
              <a:t>Ligand GA molecular parameters</a:t>
            </a:r>
          </a:p>
          <a:p>
            <a:r>
              <a:rPr lang="en-US" sz="2000" dirty="0"/>
              <a:t>Ligand GA genetic algorithm parameters </a:t>
            </a:r>
          </a:p>
          <a:p>
            <a:endParaRPr lang="en-US" sz="2000" dirty="0"/>
          </a:p>
          <a:p>
            <a:r>
              <a:rPr lang="en-US" sz="2000" dirty="0"/>
              <a:t>CCDC GOLD parameters </a:t>
            </a:r>
          </a:p>
          <a:p>
            <a:r>
              <a:rPr lang="en-US" sz="2000" dirty="0"/>
              <a:t>MN+AM Corina Classic parameters </a:t>
            </a:r>
          </a:p>
          <a:p>
            <a:endParaRPr lang="en-US" sz="2000" dirty="0"/>
          </a:p>
          <a:p>
            <a:r>
              <a:rPr lang="en-US" sz="2000" dirty="0"/>
              <a:t>Ligand GA file input/output parameters</a:t>
            </a:r>
          </a:p>
          <a:p>
            <a:endParaRPr lang="en-US" sz="2000" dirty="0"/>
          </a:p>
          <a:p>
            <a:r>
              <a:rPr lang="en-US" sz="2000" dirty="0"/>
              <a:t>Ligand and Protein-ligand constraint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D83D3C6-81C8-B79C-0EB8-837E902D7B59}"/>
              </a:ext>
            </a:extLst>
          </p:cNvPr>
          <p:cNvSpPr txBox="1"/>
          <p:nvPr/>
        </p:nvSpPr>
        <p:spPr>
          <a:xfrm>
            <a:off x="6325645" y="1578282"/>
            <a:ext cx="4734838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Defaulted </a:t>
            </a:r>
          </a:p>
          <a:p>
            <a:r>
              <a:rPr lang="en-US" sz="2000" b="1" dirty="0"/>
              <a:t>Used to guide algorithm to results</a:t>
            </a:r>
          </a:p>
          <a:p>
            <a:endParaRPr lang="en-US" sz="2000" dirty="0"/>
          </a:p>
          <a:p>
            <a:r>
              <a:rPr lang="en-US" sz="2000" b="1" dirty="0"/>
              <a:t>Ligand GA is very flexible in constraints in </a:t>
            </a:r>
          </a:p>
          <a:p>
            <a:r>
              <a:rPr lang="en-US" sz="2000" b="1" dirty="0"/>
              <a:t>   molecular design and in including </a:t>
            </a:r>
            <a:r>
              <a:rPr lang="en-US" sz="2000" b="1" dirty="0" err="1"/>
              <a:t>db</a:t>
            </a:r>
            <a:r>
              <a:rPr lang="en-US" sz="2000" b="1" dirty="0"/>
              <a:t> info</a:t>
            </a:r>
          </a:p>
          <a:p>
            <a:endParaRPr lang="en-US" sz="2000" dirty="0"/>
          </a:p>
          <a:p>
            <a:r>
              <a:rPr lang="en-US" sz="2000" dirty="0"/>
              <a:t>Tool improved after multiple iterations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Changing parameters can be used to focus towards types of molecules or optimize in small chang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375477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6E6589-081F-CE18-A0AE-2E173B8E0E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9036" y="365126"/>
            <a:ext cx="10614764" cy="737164"/>
          </a:xfrm>
        </p:spPr>
        <p:txBody>
          <a:bodyPr/>
          <a:lstStyle/>
          <a:p>
            <a:r>
              <a:rPr lang="en-US" dirty="0"/>
              <a:t>Practical u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329CEC-2F06-17AA-D8B4-688804A6E7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12267"/>
            <a:ext cx="10515600" cy="5080608"/>
          </a:xfrm>
        </p:spPr>
        <p:txBody>
          <a:bodyPr>
            <a:normAutofit fontScale="92500" lnSpcReduction="20000"/>
          </a:bodyPr>
          <a:lstStyle/>
          <a:p>
            <a:r>
              <a:rPr lang="en-US" sz="2000" b="1" dirty="0"/>
              <a:t>Input:   initial starting point (set of molecules or guesses, e.g., from screening)</a:t>
            </a:r>
            <a:endParaRPr lang="en-US" b="1" dirty="0"/>
          </a:p>
          <a:p>
            <a:pPr marL="914400" lvl="2" indent="0">
              <a:buNone/>
            </a:pPr>
            <a:r>
              <a:rPr lang="en-US" b="1" dirty="0"/>
              <a:t>  protein .mol2 file(s)</a:t>
            </a:r>
          </a:p>
          <a:p>
            <a:pPr marL="914400" lvl="2" indent="0">
              <a:buNone/>
            </a:pPr>
            <a:r>
              <a:rPr lang="en-US" b="1" dirty="0"/>
              <a:t>  Ligand Multi-Protein GA configuration file (parameters)</a:t>
            </a:r>
          </a:p>
          <a:p>
            <a:pPr marL="914400" lvl="2" indent="0">
              <a:buNone/>
            </a:pPr>
            <a:endParaRPr lang="en-US" b="1" dirty="0"/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utput:  sets of high interacting and specific molecules, satisfying user molecular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	      constraints/requirements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lang="en-US" sz="2000" dirty="0">
              <a:solidFill>
                <a:prstClr val="black"/>
              </a:solidFill>
              <a:latin typeface="Calibri" panose="020F0502020204030204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urrent version is Ligand Multi-Protein GA (multiple proteins and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itnesses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with constraints)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se in starting, stopping, starting, stopping, …, to explore solutions and improve solutions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igand Multi-Protein GA </a:t>
            </a:r>
            <a:endParaRPr lang="en-US" sz="2000" noProof="0" dirty="0">
              <a:solidFill>
                <a:prstClr val="black"/>
              </a:solidFill>
              <a:latin typeface="Calibri" panose="020F0502020204030204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kumimoji="0" lang="en-US" sz="2000" b="0" i="0" u="none" strike="noStrike" kern="1200" cap="none" spc="0" normalizeH="0" baseline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       multiple proteins with weights      and        score, score per atom with multiple-proteins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en-US" sz="2000" dirty="0">
                <a:solidFill>
                  <a:prstClr val="black"/>
                </a:solidFill>
                <a:latin typeface="Calibri" panose="020F0502020204030204"/>
              </a:rPr>
              <a:t>	option of</a:t>
            </a:r>
            <a:r>
              <a:rPr lang="en-US" dirty="0"/>
              <a:t> </a:t>
            </a:r>
            <a:r>
              <a:rPr lang="en-US" sz="2000" dirty="0"/>
              <a:t>covalent binding, fixed substructure, or positional constraints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endParaRPr lang="en-US" sz="2000" dirty="0"/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en-US" sz="2200" b="1" dirty="0"/>
              <a:t>Either whole molecule design (hit) or small modifications of near goal molecules (hit-to-lead optimization)</a:t>
            </a:r>
          </a:p>
        </p:txBody>
      </p:sp>
    </p:spTree>
    <p:extLst>
      <p:ext uri="{BB962C8B-B14F-4D97-AF65-F5344CB8AC3E}">
        <p14:creationId xmlns:p14="http://schemas.microsoft.com/office/powerpoint/2010/main" val="42495814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540E4F-50CF-98B3-54CA-40282CBF18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49275"/>
          </a:xfrm>
        </p:spPr>
        <p:txBody>
          <a:bodyPr>
            <a:normAutofit fontScale="90000"/>
          </a:bodyPr>
          <a:lstStyle/>
          <a:p>
            <a:r>
              <a:rPr lang="en-US" dirty="0"/>
              <a:t>Goal of modeling in drug discove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07E65E-A5DC-2643-798A-438851BD98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52395"/>
            <a:ext cx="11049000" cy="5260932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200" b="1" dirty="0"/>
              <a:t>Find small molecules that inhibit protein function</a:t>
            </a:r>
          </a:p>
          <a:p>
            <a:pPr marL="0" indent="0">
              <a:buNone/>
            </a:pPr>
            <a:r>
              <a:rPr lang="en-US" sz="2200" dirty="0"/>
              <a:t>   ligand structure, ADME, specificity, geometric aspects, polar/non-polar, substructure and groups, …</a:t>
            </a:r>
          </a:p>
          <a:p>
            <a:pPr marL="0" indent="0">
              <a:buNone/>
            </a:pPr>
            <a:r>
              <a:rPr lang="en-US" sz="2200" dirty="0"/>
              <a:t>   interaction is important, and chemistry.  inhibition of biochemical function is at amino acid scale </a:t>
            </a:r>
          </a:p>
          <a:p>
            <a:pPr marL="0" indent="0">
              <a:buNone/>
            </a:pPr>
            <a:r>
              <a:rPr lang="en-US" sz="1500" dirty="0"/>
              <a:t>	</a:t>
            </a:r>
            <a:r>
              <a:rPr lang="en-US" sz="1500" b="1" dirty="0"/>
              <a:t>e.g., Aspirin on COX-2 requires acetylation, positional placement of oxygens is relevant pre-covalent reaction</a:t>
            </a:r>
          </a:p>
          <a:p>
            <a:pPr marL="0" indent="0">
              <a:buNone/>
            </a:pPr>
            <a:r>
              <a:rPr lang="en-US" sz="1500" dirty="0"/>
              <a:t>         	         SARS-Cov-2 inhibition requires strong CYS 145, HIS bonding</a:t>
            </a:r>
          </a:p>
          <a:p>
            <a:pPr marL="0" indent="0">
              <a:buNone/>
            </a:pPr>
            <a:endParaRPr lang="en-US" sz="2200" dirty="0"/>
          </a:p>
          <a:p>
            <a:pPr marL="0" indent="0">
              <a:buNone/>
            </a:pPr>
            <a:r>
              <a:rPr lang="en-US" sz="2200" dirty="0"/>
              <a:t>Computational drug discovery and design can require:</a:t>
            </a:r>
          </a:p>
          <a:p>
            <a:pPr marL="0" indent="0">
              <a:buNone/>
            </a:pPr>
            <a:r>
              <a:rPr lang="en-US" sz="2200" dirty="0"/>
              <a:t>	Screening for binding and also toxicity, effectivity, synthesis</a:t>
            </a:r>
          </a:p>
          <a:p>
            <a:pPr marL="0" indent="0">
              <a:buNone/>
            </a:pPr>
            <a:r>
              <a:rPr lang="en-US" sz="2200" dirty="0"/>
              <a:t>	Tuning, modification to specific protein target</a:t>
            </a:r>
          </a:p>
          <a:p>
            <a:pPr marL="0" indent="0">
              <a:buNone/>
            </a:pPr>
            <a:r>
              <a:rPr lang="en-US" sz="2200" dirty="0"/>
              <a:t>	  through modeling and computation.</a:t>
            </a:r>
          </a:p>
          <a:p>
            <a:pPr marL="0" indent="0">
              <a:buNone/>
            </a:pPr>
            <a:endParaRPr lang="en-US" sz="2200" dirty="0"/>
          </a:p>
          <a:p>
            <a:pPr marL="0" indent="0">
              <a:buNone/>
            </a:pPr>
            <a:r>
              <a:rPr lang="en-US" sz="2200" b="1" dirty="0"/>
              <a:t>Easy to find rough fits, hard to find those with site specificity which satisfy constraints.</a:t>
            </a:r>
          </a:p>
          <a:p>
            <a:pPr marL="0" indent="0">
              <a:buNone/>
            </a:pPr>
            <a:r>
              <a:rPr lang="en-US" sz="2200" dirty="0"/>
              <a:t>  </a:t>
            </a:r>
          </a:p>
          <a:p>
            <a:r>
              <a:rPr lang="en-US" sz="2000" dirty="0"/>
              <a:t>Searches very large space of possible candidates and returns a list </a:t>
            </a:r>
          </a:p>
          <a:p>
            <a:r>
              <a:rPr lang="en-US" sz="2000" dirty="0"/>
              <a:t>Uses state-of-the-art in modeling interaction and physically real sets of interactions, e.g., force fields at </a:t>
            </a:r>
          </a:p>
          <a:p>
            <a:pPr marL="0" indent="0">
              <a:buNone/>
            </a:pPr>
            <a:r>
              <a:rPr lang="en-US" sz="2000" dirty="0"/>
              <a:t>	atomic scale</a:t>
            </a:r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365C56D-EA15-07C8-B091-4B2BAF863A95}"/>
              </a:ext>
            </a:extLst>
          </p:cNvPr>
          <p:cNvSpPr txBox="1"/>
          <p:nvPr/>
        </p:nvSpPr>
        <p:spPr>
          <a:xfrm>
            <a:off x="8217074" y="2768252"/>
            <a:ext cx="351981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Bottleneck in molecular design now is in accessing the total search space, not in accuracy of models or conformational sampling.  ML/AI techniques</a:t>
            </a:r>
          </a:p>
        </p:txBody>
      </p:sp>
    </p:spTree>
    <p:extLst>
      <p:ext uri="{BB962C8B-B14F-4D97-AF65-F5344CB8AC3E}">
        <p14:creationId xmlns:p14="http://schemas.microsoft.com/office/powerpoint/2010/main" val="41209247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8A5526-3525-6B23-4382-576C820D96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49691"/>
          </a:xfrm>
        </p:spPr>
        <p:txBody>
          <a:bodyPr>
            <a:normAutofit/>
          </a:bodyPr>
          <a:lstStyle/>
          <a:p>
            <a:r>
              <a:rPr lang="en-US" dirty="0"/>
              <a:t>Drug discovery and molecular model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4AF0FF-5E73-3E2F-C700-21B2704C1C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74689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2000" dirty="0"/>
          </a:p>
          <a:p>
            <a:r>
              <a:rPr lang="en-US" sz="2000" dirty="0"/>
              <a:t>Exciting area given developments and advances in computational molecular modeling</a:t>
            </a:r>
          </a:p>
          <a:p>
            <a:pPr lvl="1"/>
            <a:r>
              <a:rPr lang="en-US" sz="1800" dirty="0"/>
              <a:t>Both in types and number of tools, and quality of these</a:t>
            </a:r>
          </a:p>
          <a:p>
            <a:r>
              <a:rPr lang="en-US" sz="2000" dirty="0"/>
              <a:t>Computing requirements have greatly decreased due to improvements in resources</a:t>
            </a:r>
          </a:p>
          <a:p>
            <a:r>
              <a:rPr lang="en-US" sz="2000" dirty="0"/>
              <a:t>Databases have expanded, increased in number, and more accessible</a:t>
            </a:r>
          </a:p>
          <a:p>
            <a:endParaRPr lang="en-US" sz="2000" dirty="0"/>
          </a:p>
          <a:p>
            <a:r>
              <a:rPr lang="en-US" sz="2000" dirty="0"/>
              <a:t>Contributed a potent molecular design tool for therapeutics, Ligand Multi-Protein GA</a:t>
            </a:r>
          </a:p>
          <a:p>
            <a:endParaRPr lang="en-US" sz="2000" dirty="0"/>
          </a:p>
          <a:p>
            <a:r>
              <a:rPr lang="en-US" sz="2000" dirty="0"/>
              <a:t>Clear that computational work in modern drug design is very important and practical to</a:t>
            </a:r>
          </a:p>
          <a:p>
            <a:pPr marL="0" indent="0">
              <a:buNone/>
            </a:pPr>
            <a:r>
              <a:rPr lang="en-US" sz="2000" dirty="0"/>
              <a:t>        implement both in discovery and refining lab work/guidance </a:t>
            </a:r>
          </a:p>
        </p:txBody>
      </p:sp>
    </p:spTree>
    <p:extLst>
      <p:ext uri="{BB962C8B-B14F-4D97-AF65-F5344CB8AC3E}">
        <p14:creationId xmlns:p14="http://schemas.microsoft.com/office/powerpoint/2010/main" val="258435687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D61439-A943-DFF6-3F23-17B16F209E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AAB55C-21BF-B11D-C552-9B8BC8B072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848349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34EBF8-67B8-C355-05C0-19979B39B0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47959" cy="1087894"/>
          </a:xfrm>
        </p:spPr>
        <p:txBody>
          <a:bodyPr>
            <a:normAutofit fontScale="90000"/>
          </a:bodyPr>
          <a:lstStyle/>
          <a:p>
            <a:r>
              <a:rPr lang="en-US" dirty="0"/>
              <a:t>Classic example:  Traveling Salesman Problem</a:t>
            </a:r>
            <a:br>
              <a:rPr lang="en-US" dirty="0"/>
            </a:br>
            <a:r>
              <a:rPr lang="en-US" dirty="0"/>
              <a:t>	Optional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8A53C5B-4429-23A4-ACCE-B793F83FF0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55251" y="1165248"/>
            <a:ext cx="3143250" cy="292417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1B17D93-330C-EB1E-A434-B96C8EEC7E01}"/>
              </a:ext>
            </a:extLst>
          </p:cNvPr>
          <p:cNvSpPr txBox="1"/>
          <p:nvPr/>
        </p:nvSpPr>
        <p:spPr>
          <a:xfrm>
            <a:off x="1227551" y="1590805"/>
            <a:ext cx="5461348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iven distances of N places, what is the shortest closed path such that each is arrived at once?</a:t>
            </a:r>
          </a:p>
          <a:p>
            <a:endParaRPr lang="en-US" dirty="0"/>
          </a:p>
          <a:p>
            <a:r>
              <a:rPr lang="en-US" dirty="0"/>
              <a:t>Complexity is </a:t>
            </a:r>
            <a:r>
              <a:rPr lang="en-US" dirty="0" err="1"/>
              <a:t>naviely</a:t>
            </a:r>
            <a:r>
              <a:rPr lang="en-US" dirty="0"/>
              <a:t> N! (exponential N!~N^N)</a:t>
            </a:r>
          </a:p>
          <a:p>
            <a:endParaRPr lang="en-US" dirty="0"/>
          </a:p>
          <a:p>
            <a:r>
              <a:rPr lang="en-US" dirty="0"/>
              <a:t>Prototype problem to benchmark new algorithms for computationally hard problems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1,904,711</a:t>
            </a:r>
            <a:r>
              <a:rPr lang="en-US" dirty="0"/>
              <a:t> inhabited places including research bases in </a:t>
            </a:r>
            <a:r>
              <a:rPr lang="en-US" dirty="0" err="1"/>
              <a:t>Antartica</a:t>
            </a:r>
            <a:r>
              <a:rPr lang="en-US" dirty="0"/>
              <a:t> – 2021     </a:t>
            </a:r>
            <a:r>
              <a:rPr lang="en-US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7,515,755,956 meters  K. </a:t>
            </a:r>
            <a:r>
              <a:rPr lang="en-US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Helsgaun</a:t>
            </a:r>
            <a:endParaRPr lang="en-US" i="0" dirty="0">
              <a:solidFill>
                <a:srgbClr val="000000"/>
              </a:solidFill>
              <a:effectLst/>
              <a:latin typeface="TIMES NEW ROMAN" panose="02020603050405020304" pitchFamily="18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Complexity: 1 with 12 million zeros</a:t>
            </a:r>
            <a:endParaRPr lang="en-US" i="0" dirty="0">
              <a:solidFill>
                <a:srgbClr val="000000"/>
              </a:solidFill>
              <a:effectLst/>
              <a:latin typeface="TIMES NEW ROMAN" panose="02020603050405020304" pitchFamily="18" charset="0"/>
            </a:endParaRPr>
          </a:p>
          <a:p>
            <a:endParaRPr 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Found with a sophisticated GA and this record improved by 7604 m from 2011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EC2886D-2214-2EBF-EB76-AC3F17B2F86A}"/>
              </a:ext>
            </a:extLst>
          </p:cNvPr>
          <p:cNvSpPr txBox="1"/>
          <p:nvPr/>
        </p:nvSpPr>
        <p:spPr>
          <a:xfrm>
            <a:off x="1227551" y="5974913"/>
            <a:ext cx="74154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roblem of determining ideal small molecule inhibitors has this complexity</a:t>
            </a:r>
          </a:p>
        </p:txBody>
      </p:sp>
    </p:spTree>
    <p:extLst>
      <p:ext uri="{BB962C8B-B14F-4D97-AF65-F5344CB8AC3E}">
        <p14:creationId xmlns:p14="http://schemas.microsoft.com/office/powerpoint/2010/main" val="10480125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BC6E68-1224-C9E0-270A-8A47C6B16E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39865"/>
            <a:ext cx="10172178" cy="987687"/>
          </a:xfrm>
        </p:spPr>
        <p:txBody>
          <a:bodyPr>
            <a:normAutofit fontScale="90000"/>
          </a:bodyPr>
          <a:lstStyle/>
          <a:p>
            <a:r>
              <a:rPr lang="en-US" dirty="0"/>
              <a:t>Ligand GA Flow </a:t>
            </a:r>
            <a:br>
              <a:rPr lang="en-US" dirty="0"/>
            </a:br>
            <a:r>
              <a:rPr lang="en-US" dirty="0"/>
              <a:t>	Very Optional</a:t>
            </a:r>
          </a:p>
        </p:txBody>
      </p:sp>
      <p:pic>
        <p:nvPicPr>
          <p:cNvPr id="4" name="Graphic 6">
            <a:extLst>
              <a:ext uri="{FF2B5EF4-FFF2-40B4-BE49-F238E27FC236}">
                <a16:creationId xmlns:a16="http://schemas.microsoft.com/office/drawing/2014/main" id="{FBBCAD09-9370-5829-7F3B-82FE0F7CE1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04863" y="1277656"/>
            <a:ext cx="9731331" cy="5473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36671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84CC8A-5E39-2762-E3A1-0156C13C43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9140" y="289969"/>
            <a:ext cx="10564660" cy="687061"/>
          </a:xfrm>
        </p:spPr>
        <p:txBody>
          <a:bodyPr>
            <a:normAutofit fontScale="90000"/>
          </a:bodyPr>
          <a:lstStyle/>
          <a:p>
            <a:r>
              <a:rPr lang="en-US" dirty="0"/>
              <a:t>Computational tools in molecular modeling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744C718E-D8F6-B873-715A-5201D2961740}"/>
              </a:ext>
            </a:extLst>
          </p:cNvPr>
          <p:cNvSpPr/>
          <p:nvPr/>
        </p:nvSpPr>
        <p:spPr>
          <a:xfrm>
            <a:off x="2993716" y="1215024"/>
            <a:ext cx="2442574" cy="11022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/>
              <a:t>pdb</a:t>
            </a:r>
            <a:r>
              <a:rPr lang="en-US" dirty="0"/>
              <a:t>/mol2 file  generation, SMILES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EB56DE9E-8E29-30E3-E227-A0BFED6CF3EF}"/>
              </a:ext>
            </a:extLst>
          </p:cNvPr>
          <p:cNvSpPr/>
          <p:nvPr/>
        </p:nvSpPr>
        <p:spPr>
          <a:xfrm>
            <a:off x="728601" y="1617947"/>
            <a:ext cx="2204578" cy="95197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tructure validation, various, PSVS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2F382433-442F-8824-2528-BA2BF5E1FD40}"/>
              </a:ext>
            </a:extLst>
          </p:cNvPr>
          <p:cNvSpPr/>
          <p:nvPr/>
        </p:nvSpPr>
        <p:spPr>
          <a:xfrm>
            <a:off x="7880945" y="1567843"/>
            <a:ext cx="1826728" cy="95197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ynamics MD tools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DDEB382E-D74B-10B8-3138-DE89528A5234}"/>
              </a:ext>
            </a:extLst>
          </p:cNvPr>
          <p:cNvSpPr/>
          <p:nvPr/>
        </p:nvSpPr>
        <p:spPr>
          <a:xfrm>
            <a:off x="8444615" y="4148199"/>
            <a:ext cx="1826728" cy="95197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atabase searching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D268986B-46F9-8888-88D0-142F11E208C9}"/>
              </a:ext>
            </a:extLst>
          </p:cNvPr>
          <p:cNvSpPr/>
          <p:nvPr/>
        </p:nvSpPr>
        <p:spPr>
          <a:xfrm>
            <a:off x="2793300" y="5498906"/>
            <a:ext cx="2453019" cy="123383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Programming </a:t>
            </a:r>
            <a:r>
              <a:rPr lang="en-US" dirty="0" err="1"/>
              <a:t>Matlab</a:t>
            </a:r>
            <a:r>
              <a:rPr lang="en-US" dirty="0"/>
              <a:t>, python, C++, bash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7934E632-9207-9090-EAE9-B03C5FF76473}"/>
              </a:ext>
            </a:extLst>
          </p:cNvPr>
          <p:cNvSpPr/>
          <p:nvPr/>
        </p:nvSpPr>
        <p:spPr>
          <a:xfrm>
            <a:off x="265137" y="4173251"/>
            <a:ext cx="2317310" cy="95197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Visualization 2d, 3d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3ECBEDCB-EC04-C637-B986-7B226CC52AAE}"/>
              </a:ext>
            </a:extLst>
          </p:cNvPr>
          <p:cNvSpPr/>
          <p:nvPr/>
        </p:nvSpPr>
        <p:spPr>
          <a:xfrm>
            <a:off x="9745246" y="1266999"/>
            <a:ext cx="1718153" cy="68706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mber, </a:t>
            </a:r>
            <a:r>
              <a:rPr lang="en-US" dirty="0" err="1"/>
              <a:t>Gromacs</a:t>
            </a:r>
            <a:endParaRPr lang="en-US" dirty="0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D117A22C-D440-61F7-7F0F-55FE623F706F}"/>
              </a:ext>
            </a:extLst>
          </p:cNvPr>
          <p:cNvSpPr/>
          <p:nvPr/>
        </p:nvSpPr>
        <p:spPr>
          <a:xfrm>
            <a:off x="5473870" y="5423750"/>
            <a:ext cx="2091841" cy="13277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ocking  GOLD, Maestro, </a:t>
            </a:r>
            <a:r>
              <a:rPr lang="en-US" dirty="0" err="1"/>
              <a:t>AutoDock</a:t>
            </a:r>
            <a:endParaRPr lang="en-US" dirty="0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5154BF9F-6A0E-164B-CD51-E9D9F54C7875}"/>
              </a:ext>
            </a:extLst>
          </p:cNvPr>
          <p:cNvSpPr/>
          <p:nvPr/>
        </p:nvSpPr>
        <p:spPr>
          <a:xfrm>
            <a:off x="9972802" y="2058225"/>
            <a:ext cx="1490597" cy="68706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</a:t>
            </a:r>
            <a:r>
              <a:rPr lang="en-US"/>
              <a:t>pptraj</a:t>
            </a:r>
            <a:endParaRPr lang="en-US" dirty="0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52BD20A9-8F35-74F5-1631-94F7B554CBC9}"/>
              </a:ext>
            </a:extLst>
          </p:cNvPr>
          <p:cNvSpPr/>
          <p:nvPr/>
        </p:nvSpPr>
        <p:spPr>
          <a:xfrm>
            <a:off x="10171135" y="3711657"/>
            <a:ext cx="1941534" cy="84155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PubChem, Zinc, …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C33011A9-3AE5-38CD-BB1C-13A5F4FE3B8C}"/>
              </a:ext>
            </a:extLst>
          </p:cNvPr>
          <p:cNvSpPr/>
          <p:nvPr/>
        </p:nvSpPr>
        <p:spPr>
          <a:xfrm>
            <a:off x="10271343" y="4709781"/>
            <a:ext cx="1841325" cy="8812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PDB, </a:t>
            </a:r>
            <a:r>
              <a:rPr lang="en-US" dirty="0" err="1"/>
              <a:t>ePDB</a:t>
            </a:r>
            <a:r>
              <a:rPr lang="en-US" dirty="0"/>
              <a:t>, CCDC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E0EEA6F0-9B84-F5EF-80AA-40BC09BE4CEF}"/>
              </a:ext>
            </a:extLst>
          </p:cNvPr>
          <p:cNvSpPr/>
          <p:nvPr/>
        </p:nvSpPr>
        <p:spPr>
          <a:xfrm>
            <a:off x="7793262" y="5501006"/>
            <a:ext cx="3004174" cy="125051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Protein Structure  </a:t>
            </a:r>
            <a:r>
              <a:rPr lang="en-US" dirty="0" err="1"/>
              <a:t>Cyana</a:t>
            </a:r>
            <a:r>
              <a:rPr lang="en-US" dirty="0"/>
              <a:t>, Rosetta, Phenix, </a:t>
            </a:r>
            <a:r>
              <a:rPr lang="en-US" dirty="0" err="1"/>
              <a:t>AlphaFold</a:t>
            </a:r>
            <a:r>
              <a:rPr lang="en-US" dirty="0"/>
              <a:t>, </a:t>
            </a:r>
            <a:r>
              <a:rPr lang="en-US" dirty="0" err="1"/>
              <a:t>ConSurf</a:t>
            </a: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D8DAEB62-75F5-356A-3573-8F8A5A52D845}"/>
              </a:ext>
            </a:extLst>
          </p:cNvPr>
          <p:cNvSpPr/>
          <p:nvPr/>
        </p:nvSpPr>
        <p:spPr>
          <a:xfrm>
            <a:off x="162838" y="2906032"/>
            <a:ext cx="3093929" cy="8997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iochemical activity tools, various, </a:t>
            </a:r>
            <a:r>
              <a:rPr lang="en-US" dirty="0" err="1"/>
              <a:t>SwissADME</a:t>
            </a: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4722D98A-9580-2035-7BAD-5B6ED536E96C}"/>
              </a:ext>
            </a:extLst>
          </p:cNvPr>
          <p:cNvSpPr/>
          <p:nvPr/>
        </p:nvSpPr>
        <p:spPr>
          <a:xfrm>
            <a:off x="265137" y="5402887"/>
            <a:ext cx="2189964" cy="8601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ynthesis tools, various, MLDPS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7D5B61DA-DAE7-AFBD-6AAD-9BEE0370505A}"/>
              </a:ext>
            </a:extLst>
          </p:cNvPr>
          <p:cNvSpPr/>
          <p:nvPr/>
        </p:nvSpPr>
        <p:spPr>
          <a:xfrm>
            <a:off x="5713946" y="1267219"/>
            <a:ext cx="1989551" cy="9624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ata analysis, NMR/X-ray</a:t>
            </a:r>
          </a:p>
        </p:txBody>
      </p:sp>
      <p:pic>
        <p:nvPicPr>
          <p:cNvPr id="20" name="Picture 19" descr="A screenshot of a video game&#10;&#10;Description automatically generated">
            <a:extLst>
              <a:ext uri="{FF2B5EF4-FFF2-40B4-BE49-F238E27FC236}">
                <a16:creationId xmlns:a16="http://schemas.microsoft.com/office/drawing/2014/main" id="{1F22EAC6-C2AE-80DA-C133-E8ABF45235F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0950" y="3081396"/>
            <a:ext cx="2649943" cy="1490593"/>
          </a:xfrm>
          <a:prstGeom prst="rect">
            <a:avLst/>
          </a:prstGeom>
        </p:spPr>
      </p:pic>
      <p:sp>
        <p:nvSpPr>
          <p:cNvPr id="21" name="Oval 20">
            <a:extLst>
              <a:ext uri="{FF2B5EF4-FFF2-40B4-BE49-F238E27FC236}">
                <a16:creationId xmlns:a16="http://schemas.microsoft.com/office/drawing/2014/main" id="{6FC21BF0-8EA0-C8AA-BB57-244804780DCA}"/>
              </a:ext>
            </a:extLst>
          </p:cNvPr>
          <p:cNvSpPr/>
          <p:nvPr/>
        </p:nvSpPr>
        <p:spPr>
          <a:xfrm>
            <a:off x="8434177" y="2860109"/>
            <a:ext cx="1826728" cy="95197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ML tool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C033C1F-2D0A-4EEB-5E9C-90B1229AAC1C}"/>
              </a:ext>
            </a:extLst>
          </p:cNvPr>
          <p:cNvSpPr txBox="1"/>
          <p:nvPr/>
        </p:nvSpPr>
        <p:spPr>
          <a:xfrm>
            <a:off x="4070950" y="4772417"/>
            <a:ext cx="3369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ollection of useful tools </a:t>
            </a:r>
          </a:p>
        </p:txBody>
      </p:sp>
    </p:spTree>
    <p:extLst>
      <p:ext uri="{BB962C8B-B14F-4D97-AF65-F5344CB8AC3E}">
        <p14:creationId xmlns:p14="http://schemas.microsoft.com/office/powerpoint/2010/main" val="7106546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82D5BB-E050-4DEE-B762-4F5CC1D393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practical modeling purpos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E0C0C9-8197-4B52-91EB-FD4ABAEC34B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dirty="0"/>
              <a:t>Good modeling analysis can eliminate unnecessary lab work </a:t>
            </a:r>
          </a:p>
          <a:p>
            <a:pPr marL="0" indent="0">
              <a:buNone/>
            </a:pPr>
            <a:r>
              <a:rPr lang="en-US" sz="2000" dirty="0"/>
              <a:t>   </a:t>
            </a:r>
            <a:r>
              <a:rPr lang="en-US" sz="2000" b="1" dirty="0"/>
              <a:t>modeling eliminates molecules to examine </a:t>
            </a:r>
          </a:p>
          <a:p>
            <a:pPr marL="0" indent="0">
              <a:buNone/>
            </a:pPr>
            <a:r>
              <a:rPr lang="en-US" sz="2000" dirty="0"/>
              <a:t>   can also screen individual small molecules against large set of proteins </a:t>
            </a:r>
          </a:p>
          <a:p>
            <a:pPr marL="0" indent="0">
              <a:buNone/>
            </a:pPr>
            <a:r>
              <a:rPr lang="en-US" sz="2000" dirty="0"/>
              <a:t>     (~20000 in the body) for toxicity and unwanted interactions</a:t>
            </a:r>
          </a:p>
          <a:p>
            <a:pPr marL="0" indent="0">
              <a:buNone/>
            </a:pPr>
            <a:r>
              <a:rPr lang="en-US" sz="2000" dirty="0"/>
              <a:t>   test computationally for activity or also practical synthesis route capability</a:t>
            </a:r>
          </a:p>
          <a:p>
            <a:pPr marL="0" indent="0">
              <a:buNone/>
            </a:pPr>
            <a:r>
              <a:rPr lang="en-US" sz="2000" dirty="0"/>
              <a:t>   set of state-of-art computational molecular tools is growing and evolving</a:t>
            </a:r>
          </a:p>
          <a:p>
            <a:endParaRPr lang="en-US" sz="2000" dirty="0"/>
          </a:p>
          <a:p>
            <a:pPr marL="0" indent="0">
              <a:buNone/>
            </a:pPr>
            <a:r>
              <a:rPr lang="en-US" sz="2000" dirty="0"/>
              <a:t>Resources improving, e.g., only in past 10 </a:t>
            </a:r>
            <a:r>
              <a:rPr lang="en-US" sz="2000" dirty="0" err="1"/>
              <a:t>yrs</a:t>
            </a:r>
            <a:r>
              <a:rPr lang="en-US" sz="2000" dirty="0"/>
              <a:t> have GPUs been the standard for MD</a:t>
            </a:r>
          </a:p>
          <a:p>
            <a:endParaRPr lang="en-US" sz="2000" dirty="0"/>
          </a:p>
          <a:p>
            <a:r>
              <a:rPr lang="en-US" sz="2000" dirty="0"/>
              <a:t>Finding small molecules is a min/max problem with a complicated but usable objective function and chemical constraints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lvl="4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36659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076876-A0B4-6367-BDBA-AB1526544C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Molecule Drug Spa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E4B4E6-7314-C891-6E2C-F23AD24AA96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000" dirty="0"/>
              <a:t>Large, but not that large </a:t>
            </a:r>
          </a:p>
          <a:p>
            <a:pPr marL="0" indent="0">
              <a:buNone/>
            </a:pPr>
            <a:r>
              <a:rPr lang="en-US" sz="2000" dirty="0"/>
              <a:t>	50 heavy atoms, N~10^50    100 heavy atoms, N~10^80</a:t>
            </a:r>
          </a:p>
          <a:p>
            <a:pPr marL="0" indent="0">
              <a:buNone/>
            </a:pPr>
            <a:r>
              <a:rPr lang="en-US" sz="2000" dirty="0"/>
              <a:t>	10^100 is not enormous computationally</a:t>
            </a:r>
          </a:p>
          <a:p>
            <a:endParaRPr lang="en-US" sz="2000" dirty="0"/>
          </a:p>
          <a:p>
            <a:r>
              <a:rPr lang="en-US" sz="2000" dirty="0"/>
              <a:t>Biggest database  EC4 Consortium 10^13 (2 M screened per sec for various properties)</a:t>
            </a:r>
          </a:p>
          <a:p>
            <a:pPr marL="0" indent="0">
              <a:buNone/>
            </a:pPr>
            <a:r>
              <a:rPr lang="en-US" sz="2000" dirty="0"/>
              <a:t>	Zinc 165M purchasable molecules (COX-2 screened in 30 hours with Cluster GOLD), 	</a:t>
            </a:r>
          </a:p>
          <a:p>
            <a:pPr marL="0" indent="0">
              <a:buNone/>
            </a:pPr>
            <a:r>
              <a:rPr lang="en-US" sz="2000" dirty="0"/>
              <a:t>	PubChem 1G, CCDC 1M (X-ray)</a:t>
            </a:r>
          </a:p>
          <a:p>
            <a:endParaRPr lang="en-US" sz="2000" dirty="0"/>
          </a:p>
          <a:p>
            <a:r>
              <a:rPr lang="en-US" sz="2000" b="1" dirty="0"/>
              <a:t>Drawback of screening and repurposing is in lack of diversity and specificity in results</a:t>
            </a:r>
          </a:p>
          <a:p>
            <a:pPr marL="0" indent="0">
              <a:buNone/>
            </a:pPr>
            <a:r>
              <a:rPr lang="en-US" sz="2000" b="1" dirty="0"/>
              <a:t>     Advantage is from prior molecular studies, FDA regulated, and lab work/synthesis/testing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Curated smaller databases of molecules help in reducing size of search and in finding better results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FCACA951-0286-CC0B-F472-CEF9E2736A7F}"/>
              </a:ext>
            </a:extLst>
          </p:cNvPr>
          <p:cNvSpPr/>
          <p:nvPr/>
        </p:nvSpPr>
        <p:spPr>
          <a:xfrm>
            <a:off x="7979080" y="638827"/>
            <a:ext cx="2505206" cy="1878905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17EC7D6C-E72D-B530-ABA0-EEA41B99A682}"/>
              </a:ext>
            </a:extLst>
          </p:cNvPr>
          <p:cNvSpPr/>
          <p:nvPr/>
        </p:nvSpPr>
        <p:spPr>
          <a:xfrm>
            <a:off x="10571967" y="1753646"/>
            <a:ext cx="1415441" cy="713983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77B19AEC-CC09-16AD-CF26-67E5677CC9AA}"/>
              </a:ext>
            </a:extLst>
          </p:cNvPr>
          <p:cNvSpPr/>
          <p:nvPr/>
        </p:nvSpPr>
        <p:spPr>
          <a:xfrm>
            <a:off x="8555277" y="1352810"/>
            <a:ext cx="388307" cy="34755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59C096D-FE65-3E99-8F50-2D91D1B4A65E}"/>
              </a:ext>
            </a:extLst>
          </p:cNvPr>
          <p:cNvCxnSpPr>
            <a:cxnSpLocks/>
          </p:cNvCxnSpPr>
          <p:nvPr/>
        </p:nvCxnSpPr>
        <p:spPr>
          <a:xfrm>
            <a:off x="8179496" y="488515"/>
            <a:ext cx="388307" cy="74871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8C22F5FF-B76E-24AA-ADAE-FA6F43820184}"/>
              </a:ext>
            </a:extLst>
          </p:cNvPr>
          <p:cNvSpPr txBox="1"/>
          <p:nvPr/>
        </p:nvSpPr>
        <p:spPr>
          <a:xfrm>
            <a:off x="7816240" y="86705"/>
            <a:ext cx="764088" cy="379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deal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B2FFB34-7DA1-3733-1F8C-749D0A35DF7E}"/>
              </a:ext>
            </a:extLst>
          </p:cNvPr>
          <p:cNvCxnSpPr/>
          <p:nvPr/>
        </p:nvCxnSpPr>
        <p:spPr>
          <a:xfrm flipH="1">
            <a:off x="10033348" y="638827"/>
            <a:ext cx="450938" cy="5984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CCD41897-7BC7-AB29-2529-E7B5EA7932CD}"/>
              </a:ext>
            </a:extLst>
          </p:cNvPr>
          <p:cNvSpPr txBox="1"/>
          <p:nvPr/>
        </p:nvSpPr>
        <p:spPr>
          <a:xfrm>
            <a:off x="9970717" y="255240"/>
            <a:ext cx="1427967" cy="379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tal space</a:t>
            </a:r>
          </a:p>
        </p:txBody>
      </p:sp>
    </p:spTree>
    <p:extLst>
      <p:ext uri="{BB962C8B-B14F-4D97-AF65-F5344CB8AC3E}">
        <p14:creationId xmlns:p14="http://schemas.microsoft.com/office/powerpoint/2010/main" val="42841714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E955B6-B1CC-4EF0-ED3A-B2257BB4D4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037790"/>
          </a:xfrm>
        </p:spPr>
        <p:txBody>
          <a:bodyPr/>
          <a:lstStyle/>
          <a:p>
            <a:r>
              <a:rPr lang="en-US" dirty="0"/>
              <a:t>Quantify protein-ligand intera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111DB5-D79B-C0EE-D27E-9E6AF51404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03124"/>
            <a:ext cx="10515600" cy="4972832"/>
          </a:xfrm>
        </p:spPr>
        <p:txBody>
          <a:bodyPr>
            <a:normAutofit lnSpcReduction="10000"/>
          </a:bodyPr>
          <a:lstStyle/>
          <a:p>
            <a:r>
              <a:rPr lang="en-US" sz="2000" dirty="0"/>
              <a:t>Docking:  CCDC Gold, Cluster Gold, Maestro, open source</a:t>
            </a:r>
          </a:p>
          <a:p>
            <a:r>
              <a:rPr lang="en-US" sz="2000" dirty="0"/>
              <a:t>Purpose:  </a:t>
            </a:r>
            <a:r>
              <a:rPr lang="en-US" sz="2000" b="1" dirty="0"/>
              <a:t>Use molecular models in search of realistic conformation and binding, quantified</a:t>
            </a:r>
          </a:p>
          <a:p>
            <a:pPr lvl="3"/>
            <a:r>
              <a:rPr lang="en-US" sz="2000" dirty="0"/>
              <a:t>Tested by x-ray crystallography, NMR </a:t>
            </a:r>
          </a:p>
          <a:p>
            <a:r>
              <a:rPr lang="en-US" sz="2000" dirty="0"/>
              <a:t>Molecular dynamics, MMGBSA </a:t>
            </a:r>
          </a:p>
          <a:p>
            <a:endParaRPr lang="en-US" sz="2000" dirty="0"/>
          </a:p>
          <a:p>
            <a:pPr marL="0" indent="0">
              <a:buNone/>
            </a:pPr>
            <a:r>
              <a:rPr lang="en-US" sz="2000" b="1" dirty="0"/>
              <a:t>Ingredients</a:t>
            </a:r>
          </a:p>
          <a:p>
            <a:r>
              <a:rPr lang="en-US" sz="2000" dirty="0"/>
              <a:t>Atomic, Atom-Solvent</a:t>
            </a:r>
          </a:p>
          <a:p>
            <a:r>
              <a:rPr lang="en-US" sz="2000" dirty="0"/>
              <a:t>Model parameters from database and </a:t>
            </a:r>
          </a:p>
          <a:p>
            <a:pPr marL="0" indent="0">
              <a:buNone/>
            </a:pPr>
            <a:r>
              <a:rPr lang="en-US" sz="2000" dirty="0"/>
              <a:t>	quantum orbital calculations</a:t>
            </a:r>
          </a:p>
          <a:p>
            <a:r>
              <a:rPr lang="en-US" sz="2000" dirty="0"/>
              <a:t>Efficient for large scale, but reasonable</a:t>
            </a:r>
          </a:p>
          <a:p>
            <a:pPr lvl="1"/>
            <a:r>
              <a:rPr lang="en-US" sz="2000" dirty="0"/>
              <a:t>Want more accurate -&gt; </a:t>
            </a:r>
          </a:p>
          <a:p>
            <a:pPr marL="457200" lvl="1" indent="0">
              <a:buNone/>
            </a:pPr>
            <a:r>
              <a:rPr lang="en-US" sz="2000" dirty="0"/>
              <a:t>	then more computation</a:t>
            </a:r>
          </a:p>
          <a:p>
            <a:r>
              <a:rPr lang="en-US" sz="2000" dirty="0"/>
              <a:t>Constraints, Substructure</a:t>
            </a:r>
          </a:p>
          <a:p>
            <a:r>
              <a:rPr lang="en-US" sz="2000" dirty="0"/>
              <a:t>Non-covalent, Covalen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DC71839-3299-8DD6-DB20-365B1AABB54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5896" y="3135636"/>
            <a:ext cx="5635565" cy="291912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66805CF-7AC8-1659-8E6C-40A493FAD480}"/>
              </a:ext>
            </a:extLst>
          </p:cNvPr>
          <p:cNvSpPr txBox="1"/>
          <p:nvPr/>
        </p:nvSpPr>
        <p:spPr>
          <a:xfrm>
            <a:off x="6636603" y="2743200"/>
            <a:ext cx="43111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 ligand conformations, ~same score</a:t>
            </a:r>
          </a:p>
        </p:txBody>
      </p:sp>
    </p:spTree>
    <p:extLst>
      <p:ext uri="{BB962C8B-B14F-4D97-AF65-F5344CB8AC3E}">
        <p14:creationId xmlns:p14="http://schemas.microsoft.com/office/powerpoint/2010/main" val="38249658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B2C08F-3439-FFAA-C1CF-4E0C50CAC7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12322"/>
          </a:xfrm>
        </p:spPr>
        <p:txBody>
          <a:bodyPr>
            <a:normAutofit fontScale="90000"/>
          </a:bodyPr>
          <a:lstStyle/>
          <a:p>
            <a:r>
              <a:rPr lang="en-US" dirty="0"/>
              <a:t>Computational quantifiers of drug effectivenes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F094F1-EF89-9C0D-16D7-7424E14867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12475"/>
            <a:ext cx="10515600" cy="217017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dirty="0"/>
              <a:t>Many types, heuristics, and uses – wrong to think of one score as defining good binding</a:t>
            </a:r>
          </a:p>
          <a:p>
            <a:pPr marL="0" indent="0">
              <a:buNone/>
            </a:pPr>
            <a:r>
              <a:rPr lang="en-US" sz="2000" b="1" dirty="0"/>
              <a:t>Includes Interactions and Biochemical activity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35778D5-72C1-2448-D8E7-DD8749210988}"/>
              </a:ext>
            </a:extLst>
          </p:cNvPr>
          <p:cNvSpPr txBox="1"/>
          <p:nvPr/>
        </p:nvSpPr>
        <p:spPr>
          <a:xfrm>
            <a:off x="838200" y="2617940"/>
            <a:ext cx="1032249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/>
              <a:t>Interaction score – overall protein-ligand int </a:t>
            </a:r>
            <a:r>
              <a:rPr lang="en-US" dirty="0"/>
              <a:t>	</a:t>
            </a:r>
            <a:r>
              <a:rPr lang="en-US" b="1" u="sng" dirty="0"/>
              <a:t>Score per atom -- specificity</a:t>
            </a:r>
          </a:p>
          <a:p>
            <a:r>
              <a:rPr lang="en-US" dirty="0"/>
              <a:t>   Necessary for non-covalent binding 		   ~1 to 1.5 common natural  </a:t>
            </a:r>
          </a:p>
          <a:p>
            <a:r>
              <a:rPr lang="en-US" dirty="0"/>
              <a:t>   13 types in GOLD, different reasons 		   ~2 typical pharmaceutical </a:t>
            </a:r>
          </a:p>
          <a:p>
            <a:r>
              <a:rPr lang="en-US" dirty="0"/>
              <a:t>   PLP most reliable and widely applicable                  ~2.4 high and specific </a:t>
            </a:r>
          </a:p>
          <a:p>
            <a:r>
              <a:rPr lang="en-US" dirty="0"/>
              <a:t>   </a:t>
            </a:r>
            <a:r>
              <a:rPr lang="en-US" b="1" dirty="0"/>
              <a:t>roughly energy</a:t>
            </a:r>
            <a:r>
              <a:rPr lang="en-US" dirty="0"/>
              <a:t>			 	    3.2 is highest encountered</a:t>
            </a:r>
          </a:p>
          <a:p>
            <a:r>
              <a:rPr lang="en-US" dirty="0"/>
              <a:t>   interatomic and solvent</a:t>
            </a:r>
          </a:p>
          <a:p>
            <a:r>
              <a:rPr lang="en-US" dirty="0"/>
              <a:t>   cavity sub-region characteristic (individual amino acids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911E4C6-831B-994F-80CF-2054397D0A7E}"/>
              </a:ext>
            </a:extLst>
          </p:cNvPr>
          <p:cNvSpPr txBox="1"/>
          <p:nvPr/>
        </p:nvSpPr>
        <p:spPr>
          <a:xfrm>
            <a:off x="838200" y="4734839"/>
            <a:ext cx="1091121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/>
              <a:t>ADME</a:t>
            </a:r>
            <a:r>
              <a:rPr lang="en-US" dirty="0"/>
              <a:t>    			     </a:t>
            </a:r>
            <a:r>
              <a:rPr lang="en-US" u="sng" dirty="0"/>
              <a:t>Desired Chemical </a:t>
            </a:r>
            <a:r>
              <a:rPr lang="en-US" dirty="0"/>
              <a:t>	          </a:t>
            </a:r>
            <a:r>
              <a:rPr lang="en-US" b="1" u="sng" dirty="0"/>
              <a:t>Multiple Proteins/Enzymes, Toxicity, Specificity</a:t>
            </a:r>
          </a:p>
          <a:p>
            <a:r>
              <a:rPr lang="en-US" dirty="0"/>
              <a:t>  Lipinski’s Rule of 5                         </a:t>
            </a:r>
            <a:r>
              <a:rPr lang="en-US" b="1" dirty="0" err="1"/>
              <a:t>Hbonds</a:t>
            </a:r>
            <a:r>
              <a:rPr lang="en-US" dirty="0"/>
              <a:t>		             High interaction to target, low to others</a:t>
            </a:r>
          </a:p>
          <a:p>
            <a:r>
              <a:rPr lang="en-US" dirty="0"/>
              <a:t>  other variants		       Functional groups                           Many possible unwanted mol interactions</a:t>
            </a:r>
          </a:p>
          <a:p>
            <a:r>
              <a:rPr lang="en-US" dirty="0"/>
              <a:t>	</a:t>
            </a:r>
          </a:p>
          <a:p>
            <a:r>
              <a:rPr lang="en-US" b="1" u="sng" dirty="0"/>
              <a:t>Synthesis</a:t>
            </a:r>
            <a:r>
              <a:rPr lang="en-US" b="1" dirty="0"/>
              <a:t> </a:t>
            </a:r>
          </a:p>
          <a:p>
            <a:r>
              <a:rPr lang="en-US" dirty="0"/>
              <a:t>  stereocenter restriction, other				  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2374160-772E-86A6-3ABA-8FBBC5E5BD02}"/>
              </a:ext>
            </a:extLst>
          </p:cNvPr>
          <p:cNvSpPr txBox="1"/>
          <p:nvPr/>
        </p:nvSpPr>
        <p:spPr>
          <a:xfrm>
            <a:off x="5561555" y="6056327"/>
            <a:ext cx="38955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currently implemented in work</a:t>
            </a:r>
          </a:p>
        </p:txBody>
      </p:sp>
    </p:spTree>
    <p:extLst>
      <p:ext uri="{BB962C8B-B14F-4D97-AF65-F5344CB8AC3E}">
        <p14:creationId xmlns:p14="http://schemas.microsoft.com/office/powerpoint/2010/main" val="19532313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BD673D-4AEB-2A96-6D42-C165A46E87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109548" cy="586853"/>
          </a:xfrm>
        </p:spPr>
        <p:txBody>
          <a:bodyPr>
            <a:normAutofit fontScale="90000"/>
          </a:bodyPr>
          <a:lstStyle/>
          <a:p>
            <a:r>
              <a:rPr lang="en-US" dirty="0"/>
              <a:t>Types of local intera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A3C82D-EF9D-B0AB-EC90-819FE7DE96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3312" y="1439144"/>
            <a:ext cx="8967614" cy="5053731"/>
          </a:xfrm>
        </p:spPr>
        <p:txBody>
          <a:bodyPr>
            <a:noAutofit/>
          </a:bodyPr>
          <a:lstStyle/>
          <a:p>
            <a:r>
              <a:rPr lang="en-US" sz="2000" dirty="0"/>
              <a:t>Van der </a:t>
            </a:r>
            <a:r>
              <a:rPr lang="en-US" sz="2000" dirty="0" err="1"/>
              <a:t>waals</a:t>
            </a:r>
            <a:endParaRPr lang="en-US" sz="2000" dirty="0"/>
          </a:p>
          <a:p>
            <a:r>
              <a:rPr lang="en-US" sz="2000" dirty="0"/>
              <a:t>Solvent, hydro- phobic/</a:t>
            </a:r>
            <a:r>
              <a:rPr lang="en-US" sz="2000" dirty="0" err="1"/>
              <a:t>philic</a:t>
            </a:r>
            <a:r>
              <a:rPr lang="en-US" sz="2000" dirty="0"/>
              <a:t>, water surface</a:t>
            </a:r>
          </a:p>
          <a:p>
            <a:r>
              <a:rPr lang="en-US" sz="2000" dirty="0"/>
              <a:t>Hydrogen bond networks or bonds</a:t>
            </a:r>
          </a:p>
          <a:p>
            <a:r>
              <a:rPr lang="en-US" sz="2000" dirty="0"/>
              <a:t>Electrostatics, charges and partial charges </a:t>
            </a:r>
          </a:p>
          <a:p>
            <a:r>
              <a:rPr lang="en-US" sz="2000" dirty="0"/>
              <a:t>Torsion angles, entropy of rotation</a:t>
            </a:r>
          </a:p>
          <a:p>
            <a:r>
              <a:rPr lang="en-US" sz="2000" dirty="0"/>
              <a:t>Quantum orbital effects (above), pi interaction, ring stacking, …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Force fields and computationally efficient models are used to model interactions and quantify, from single frame docking to dynamics in molecule trajectories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b="1" dirty="0"/>
              <a:t>Importance of each type is protein and cavity specific, and inhibition problem dependent.</a:t>
            </a:r>
          </a:p>
          <a:p>
            <a:pPr marL="0" indent="0">
              <a:buNone/>
            </a:pPr>
            <a:r>
              <a:rPr lang="en-US" sz="2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172540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452921-371D-CD12-9ED4-40E4B3027C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0937" y="340074"/>
            <a:ext cx="10283868" cy="536748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of an X-ray and modeled structur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AC6966F-1659-F7C6-A225-17FEEF2CB6E2}"/>
              </a:ext>
            </a:extLst>
          </p:cNvPr>
          <p:cNvSpPr txBox="1"/>
          <p:nvPr/>
        </p:nvSpPr>
        <p:spPr>
          <a:xfrm>
            <a:off x="9118948" y="2455099"/>
            <a:ext cx="3145269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SI9 x-ray, 2.7 A res</a:t>
            </a:r>
          </a:p>
          <a:p>
            <a:endParaRPr lang="en-US" dirty="0"/>
          </a:p>
          <a:p>
            <a:r>
              <a:rPr lang="en-US" dirty="0"/>
              <a:t>Lowest energy ligand conformation</a:t>
            </a:r>
            <a:endParaRPr lang="en-US" b="1" dirty="0"/>
          </a:p>
          <a:p>
            <a:endParaRPr lang="en-US" dirty="0"/>
          </a:p>
          <a:p>
            <a:r>
              <a:rPr lang="en-US" dirty="0"/>
              <a:t>Can be used to explore different protein conformational data (NMR) </a:t>
            </a:r>
          </a:p>
          <a:p>
            <a:r>
              <a:rPr lang="en-US" dirty="0"/>
              <a:t>and small molecule design</a:t>
            </a:r>
          </a:p>
        </p:txBody>
      </p:sp>
      <p:pic>
        <p:nvPicPr>
          <p:cNvPr id="10" name="Picture 9" descr="A picture containing building&#10;&#10;Description automatically generated">
            <a:extLst>
              <a:ext uri="{FF2B5EF4-FFF2-40B4-BE49-F238E27FC236}">
                <a16:creationId xmlns:a16="http://schemas.microsoft.com/office/drawing/2014/main" id="{9541D1D3-B46E-D102-7A6F-E3D00370D9F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520" y="1951459"/>
            <a:ext cx="8715248" cy="438670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55BCF43D-05C9-FEA0-66D9-510DD735BD83}"/>
              </a:ext>
            </a:extLst>
          </p:cNvPr>
          <p:cNvSpPr txBox="1"/>
          <p:nvPr/>
        </p:nvSpPr>
        <p:spPr>
          <a:xfrm>
            <a:off x="839243" y="1302706"/>
            <a:ext cx="81265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Point: docking is generally ok, this is an overlay, RMSD comparable to x-ray </a:t>
            </a:r>
          </a:p>
        </p:txBody>
      </p:sp>
    </p:spTree>
    <p:extLst>
      <p:ext uri="{BB962C8B-B14F-4D97-AF65-F5344CB8AC3E}">
        <p14:creationId xmlns:p14="http://schemas.microsoft.com/office/powerpoint/2010/main" val="65463759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2214</Words>
  <Application>Microsoft Office PowerPoint</Application>
  <PresentationFormat>Widescreen</PresentationFormat>
  <Paragraphs>350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Calibri Light</vt:lpstr>
      <vt:lpstr>TIMES NEW ROMAN</vt:lpstr>
      <vt:lpstr>Office Theme</vt:lpstr>
      <vt:lpstr>CS ChemDraw Drawing</vt:lpstr>
      <vt:lpstr>Molecular Modeling in Drug Discovery</vt:lpstr>
      <vt:lpstr>Goal of modeling in drug discovery</vt:lpstr>
      <vt:lpstr>Computational tools in molecular modeling</vt:lpstr>
      <vt:lpstr>Other practical modeling purposes</vt:lpstr>
      <vt:lpstr>Small Molecule Drug Space</vt:lpstr>
      <vt:lpstr>Quantify protein-ligand interaction</vt:lpstr>
      <vt:lpstr>Computational quantifiers of drug effectiveness</vt:lpstr>
      <vt:lpstr>Types of local interactions</vt:lpstr>
      <vt:lpstr>Example of an X-ray and modeled structure</vt:lpstr>
      <vt:lpstr>Non-covalent binding modes, specificity</vt:lpstr>
      <vt:lpstr>Molecular dynamics, non-static, tools</vt:lpstr>
      <vt:lpstr>Molecular Design:  Ligand Multi-Protein GA</vt:lpstr>
      <vt:lpstr>Genetic algorithms in machine learning</vt:lpstr>
      <vt:lpstr>Example use:  Show complexes interactively in     Chimera</vt:lpstr>
      <vt:lpstr>SARS-Cov-2 Main Protease – inhibit viral replication</vt:lpstr>
      <vt:lpstr>Ligand Multi-Protein GA  Mpro    Molecule 8:25</vt:lpstr>
      <vt:lpstr>Ligand GA 2Fitness    Hemagglutinin    fragment design     - inhibit viral entry into cell using natural anchor</vt:lpstr>
      <vt:lpstr>Parameters</vt:lpstr>
      <vt:lpstr>Practical use</vt:lpstr>
      <vt:lpstr>Drug discovery and molecular modeling</vt:lpstr>
      <vt:lpstr>PowerPoint Presentation</vt:lpstr>
      <vt:lpstr>Classic example:  Traveling Salesman Problem  Optional</vt:lpstr>
      <vt:lpstr>Ligand GA Flow   Very Optional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ordon Chalmers</dc:creator>
  <cp:lastModifiedBy>Gordon Chalmers</cp:lastModifiedBy>
  <cp:revision>251</cp:revision>
  <dcterms:created xsi:type="dcterms:W3CDTF">2022-05-06T18:40:48Z</dcterms:created>
  <dcterms:modified xsi:type="dcterms:W3CDTF">2022-09-08T14:14:28Z</dcterms:modified>
</cp:coreProperties>
</file>